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FF534E" w14:textId="4FFFEFF3" w:rsidR="00154B7B" w:rsidRPr="00055933" w:rsidRDefault="00154B7B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שאלה 1 – חסמי סיבוכיות</w:t>
      </w:r>
      <w:r w:rsidR="00A016F2"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 (25 נק')</w:t>
      </w:r>
    </w:p>
    <w:p w14:paraId="3A8E5E46" w14:textId="7D6A8B70" w:rsidR="00154B7B" w:rsidRPr="00055933" w:rsidRDefault="00154B7B" w:rsidP="00483FA7">
      <w:pPr>
        <w:spacing w:after="0" w:line="360" w:lineRule="auto"/>
        <w:rPr>
          <w:rFonts w:ascii="David" w:hAnsi="David" w:cs="David"/>
          <w:sz w:val="28"/>
          <w:szCs w:val="28"/>
          <w:u w:val="single"/>
          <w:rtl/>
        </w:rPr>
      </w:pPr>
      <w:r w:rsidRPr="00055933">
        <w:rPr>
          <w:rFonts w:ascii="David" w:hAnsi="David" w:cs="David"/>
          <w:b/>
          <w:bCs/>
          <w:color w:val="000080"/>
          <w:sz w:val="28"/>
          <w:szCs w:val="28"/>
          <w:rtl/>
        </w:rPr>
        <w:t>חלק א'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חימום</w:t>
      </w:r>
      <w:r w:rsidR="003F42D9"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 </w:t>
      </w:r>
    </w:p>
    <w:p w14:paraId="339D34A3" w14:textId="3D0E474D" w:rsidR="00C2118B" w:rsidRPr="00055933" w:rsidRDefault="003F42D9" w:rsidP="003021D9">
      <w:pPr>
        <w:numPr>
          <w:ilvl w:val="0"/>
          <w:numId w:val="4"/>
        </w:numPr>
        <w:spacing w:after="0" w:line="240" w:lineRule="auto"/>
        <w:rPr>
          <w:rFonts w:ascii="David" w:hAnsi="David" w:cs="David"/>
          <w:sz w:val="28"/>
          <w:szCs w:val="28"/>
          <w:u w:val="single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(2 נק') </w:t>
      </w:r>
      <w:r w:rsidR="00154B7B" w:rsidRPr="00055933">
        <w:rPr>
          <w:rFonts w:ascii="David" w:hAnsi="David" w:cs="David"/>
          <w:sz w:val="28"/>
          <w:szCs w:val="28"/>
          <w:rtl/>
        </w:rPr>
        <w:t>אלו מ</w:t>
      </w:r>
      <w:r w:rsidR="00C2118B" w:rsidRPr="00055933">
        <w:rPr>
          <w:rFonts w:ascii="David" w:hAnsi="David" w:cs="David"/>
          <w:sz w:val="28"/>
          <w:szCs w:val="28"/>
          <w:rtl/>
        </w:rPr>
        <w:t>הפונקציות הבאות הינן</w:t>
      </w:r>
      <m:oMath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>?</w:t>
      </w:r>
      <w:r w:rsidR="00C2118B" w:rsidRPr="00055933">
        <w:rPr>
          <w:rFonts w:ascii="David" w:hAnsi="David" w:cs="David"/>
          <w:sz w:val="28"/>
          <w:szCs w:val="28"/>
          <w:rtl/>
        </w:rPr>
        <w:t xml:space="preserve"> אלו מהפונקציות הבאות הינן</w:t>
      </w:r>
      <w:r w:rsidR="00154B7B"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Ω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>?</w:t>
      </w:r>
      <w:r w:rsidR="00154B7B" w:rsidRPr="00055933">
        <w:rPr>
          <w:rFonts w:ascii="David" w:hAnsi="David" w:cs="David"/>
          <w:sz w:val="28"/>
          <w:szCs w:val="28"/>
          <w:rtl/>
        </w:rPr>
        <w:t xml:space="preserve"> </w:t>
      </w:r>
    </w:p>
    <w:p w14:paraId="289CC53A" w14:textId="18CCED7D" w:rsidR="00154B7B" w:rsidRPr="00055933" w:rsidRDefault="00154B7B" w:rsidP="00483FA7">
      <w:pPr>
        <w:spacing w:after="0" w:line="240" w:lineRule="auto"/>
        <w:ind w:left="720"/>
        <w:rPr>
          <w:rFonts w:ascii="David" w:hAnsi="David" w:cs="David"/>
          <w:sz w:val="28"/>
          <w:szCs w:val="28"/>
          <w:u w:val="single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אין צורך</w:t>
      </w:r>
      <w:r w:rsidRPr="00055933">
        <w:rPr>
          <w:rFonts w:ascii="David" w:hAnsi="David" w:cs="David"/>
          <w:sz w:val="28"/>
          <w:szCs w:val="28"/>
          <w:rtl/>
        </w:rPr>
        <w:t xml:space="preserve"> בהסברים או הוכחות </w:t>
      </w:r>
      <w:r w:rsidR="003F42D9" w:rsidRPr="00055933">
        <w:rPr>
          <w:rFonts w:ascii="David" w:hAnsi="David" w:cs="David"/>
          <w:sz w:val="28"/>
          <w:szCs w:val="28"/>
          <w:rtl/>
        </w:rPr>
        <w:t xml:space="preserve">בסעיף זה, אלא רק רשימה של פונקציות לכל מקרה, אך יתכן ותרצו להוכיח זאת לעצמכם, על מנת לוודא </w:t>
      </w:r>
      <w:r w:rsidR="00C2118B" w:rsidRPr="00055933">
        <w:rPr>
          <w:rFonts w:ascii="David" w:hAnsi="David" w:cs="David"/>
          <w:sz w:val="28"/>
          <w:szCs w:val="28"/>
          <w:rtl/>
        </w:rPr>
        <w:t xml:space="preserve">צדקתכם. </w:t>
      </w:r>
      <w:r w:rsidR="003F42D9" w:rsidRPr="00055933">
        <w:rPr>
          <w:rFonts w:ascii="David" w:hAnsi="David" w:cs="David"/>
          <w:sz w:val="28"/>
          <w:szCs w:val="28"/>
          <w:rtl/>
        </w:rPr>
        <w:t xml:space="preserve"> </w:t>
      </w:r>
    </w:p>
    <w:p w14:paraId="5BA11B78" w14:textId="35178E38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5n+3=Ω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4AD82881" w14:textId="2D2DDDCF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David"/>
            <w:sz w:val="28"/>
            <w:szCs w:val="28"/>
          </w:rPr>
          <m:t>+3=Ω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E16062" w:rsidRPr="00055933">
        <w:rPr>
          <w:rFonts w:ascii="David" w:hAnsi="David" w:cs="David"/>
          <w:sz w:val="28"/>
          <w:szCs w:val="28"/>
        </w:rPr>
        <w:t xml:space="preserve">, </w:t>
      </w:r>
      <m:oMath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4F79E719" w14:textId="0F438ABB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David"/>
            <w:sz w:val="28"/>
            <w:szCs w:val="28"/>
          </w:rPr>
          <m:t>+3</m:t>
        </m:r>
        <m:r>
          <w:rPr>
            <w:rFonts w:ascii="Cambria Math" w:eastAsiaTheme="minorEastAsia" w:hAnsi="Cambria Math" w:cs="David"/>
            <w:sz w:val="28"/>
            <w:szCs w:val="28"/>
          </w:rPr>
          <m:t>=</m:t>
        </m:r>
        <m:r>
          <w:rPr>
            <w:rFonts w:ascii="Cambria Math" w:hAnsi="Cambria Math" w:cs="David"/>
            <w:sz w:val="28"/>
            <w:szCs w:val="28"/>
          </w:rPr>
          <m:t>Ω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632AB9E8" w14:textId="5DA7F3DF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David"/>
                <w:sz w:val="28"/>
                <w:szCs w:val="28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!</m:t>
                </m:r>
              </m:e>
            </m:d>
            <m:r>
              <w:rPr>
                <w:rFonts w:ascii="Cambria Math" w:hAnsi="Cambria Math" w:cs="David"/>
                <w:sz w:val="28"/>
                <w:szCs w:val="28"/>
              </w:rPr>
              <m:t>=</m:t>
            </m:r>
          </m:e>
        </m:func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5E79327E" w14:textId="09680ECB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5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 w:cs="David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David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David"/>
                        <w:sz w:val="28"/>
                        <w:szCs w:val="28"/>
                      </w:rPr>
                      <m:t>n</m:t>
                    </m:r>
                  </m:e>
                </m:d>
              </m:e>
            </m:func>
          </m:e>
        </m:d>
        <m:r>
          <w:rPr>
            <w:rFonts w:ascii="Cambria Math" w:hAnsi="Cambria Math" w:cs="David"/>
            <w:sz w:val="28"/>
            <w:szCs w:val="28"/>
          </w:rPr>
          <m:t xml:space="preserve">+5 = </m:t>
        </m:r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18FCF730" w14:textId="314BE04E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6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 w:cs="David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David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David"/>
                        <w:sz w:val="28"/>
                        <w:szCs w:val="28"/>
                      </w:rPr>
                      <m:t>n</m:t>
                    </m:r>
                  </m:e>
                </m:d>
              </m:e>
            </m:func>
          </m:e>
        </m:d>
        <m:r>
          <w:rPr>
            <w:rFonts w:ascii="Cambria Math" w:hAnsi="Cambria Math" w:cs="David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David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David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David"/>
                        <w:sz w:val="28"/>
                        <w:szCs w:val="28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David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David"/>
                        <w:sz w:val="28"/>
                        <w:szCs w:val="28"/>
                      </w:rPr>
                      <m:t>n</m:t>
                    </m:r>
                  </m:e>
                </m:d>
              </m:e>
            </m:func>
          </m:e>
        </m:d>
        <m:r>
          <w:rPr>
            <w:rFonts w:ascii="Cambria Math" w:hAnsi="Cambria Math" w:cs="David"/>
            <w:sz w:val="28"/>
            <w:szCs w:val="28"/>
          </w:rPr>
          <m:t>+5=</m:t>
        </m:r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54B7B" w:rsidRPr="00055933">
        <w:rPr>
          <w:rFonts w:ascii="David" w:hAnsi="David" w:cs="David"/>
          <w:sz w:val="28"/>
          <w:szCs w:val="28"/>
        </w:rPr>
        <w:t xml:space="preserve"> </w:t>
      </w:r>
    </w:p>
    <w:p w14:paraId="4EA6B870" w14:textId="5F31827E" w:rsidR="00154B7B" w:rsidRPr="00055933" w:rsidRDefault="004C6488" w:rsidP="003021D9">
      <w:pPr>
        <w:numPr>
          <w:ilvl w:val="0"/>
          <w:numId w:val="5"/>
        </w:numPr>
        <w:bidi w:val="0"/>
        <w:spacing w:after="0" w:line="240" w:lineRule="auto"/>
        <w:rPr>
          <w:rFonts w:ascii="David" w:hAnsi="David" w:cs="David"/>
          <w:sz w:val="28"/>
          <w:szCs w:val="28"/>
        </w:rPr>
      </w:pP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7</m:t>
            </m:r>
          </m:sub>
        </m:sSub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100</m:t>
                </m:r>
              </m:sup>
            </m:sSup>
          </m:sup>
        </m:sSup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= 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3F42D9" w:rsidRPr="00055933">
        <w:rPr>
          <w:rFonts w:ascii="David" w:hAnsi="David" w:cs="David"/>
          <w:sz w:val="28"/>
          <w:szCs w:val="28"/>
        </w:rPr>
        <w:t xml:space="preserve"> </w:t>
      </w:r>
    </w:p>
    <w:p w14:paraId="764B8E91" w14:textId="46E8E647" w:rsidR="00154B7B" w:rsidRPr="00055933" w:rsidRDefault="003F42D9" w:rsidP="003021D9">
      <w:pPr>
        <w:numPr>
          <w:ilvl w:val="0"/>
          <w:numId w:val="4"/>
        </w:numPr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(1 נק') </w:t>
      </w:r>
      <w:r w:rsidR="00270EA6" w:rsidRPr="00055933">
        <w:rPr>
          <w:rFonts w:ascii="David" w:hAnsi="David" w:cs="David"/>
          <w:sz w:val="28"/>
          <w:szCs w:val="28"/>
          <w:rtl/>
        </w:rPr>
        <w:t>הוכיחו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פורמלית</w:t>
      </w: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ש-</w:t>
      </w:r>
      <m:oMath>
        <m:r>
          <w:rPr>
            <w:rFonts w:ascii="Cambria Math" w:hAnsi="Cambria Math" w:cs="David"/>
            <w:sz w:val="28"/>
            <w:szCs w:val="28"/>
          </w:rPr>
          <m:t>1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sup>
        </m:sSup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≠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sup>
            </m:sSup>
          </m:e>
        </m:d>
      </m:oMath>
      <w:r w:rsidRPr="00055933">
        <w:rPr>
          <w:rFonts w:ascii="David" w:hAnsi="David" w:cs="David"/>
          <w:sz w:val="28"/>
          <w:szCs w:val="28"/>
          <w:rtl/>
        </w:rPr>
        <w:t xml:space="preserve"> </w:t>
      </w:r>
    </w:p>
    <w:p w14:paraId="6FD718BE" w14:textId="2C8F0209" w:rsidR="00E16062" w:rsidRPr="00055933" w:rsidRDefault="00E16062" w:rsidP="00E16062">
      <w:pPr>
        <w:spacing w:after="0" w:line="360" w:lineRule="auto"/>
        <w:ind w:left="720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>הוכחה:</w:t>
      </w:r>
    </w:p>
    <w:p w14:paraId="054DEC4A" w14:textId="0FB19EC1" w:rsidR="00E16062" w:rsidRPr="00055933" w:rsidRDefault="00E16062" w:rsidP="00E16062">
      <w:pPr>
        <w:spacing w:after="0" w:line="360" w:lineRule="auto"/>
        <w:ind w:left="720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ניח בשלילה כי מתקיים </w:t>
      </w:r>
      <m:oMath>
        <m:r>
          <w:rPr>
            <w:rFonts w:ascii="Cambria Math" w:hAnsi="Cambria Math" w:cs="David"/>
            <w:sz w:val="28"/>
            <w:szCs w:val="28"/>
          </w:rPr>
          <m:t>1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sup>
        </m:sSup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=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sup>
            </m:sSup>
          </m:e>
        </m:d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ונגיע לסתירה.</w:t>
      </w:r>
    </w:p>
    <w:p w14:paraId="6324C8E9" w14:textId="0C48CD5C" w:rsidR="003F42D9" w:rsidRPr="00055933" w:rsidRDefault="00E16062" w:rsidP="00B4488C">
      <w:pPr>
        <w:spacing w:after="0" w:line="360" w:lineRule="auto"/>
        <w:ind w:left="720"/>
        <w:rPr>
          <w:rFonts w:ascii="David" w:eastAsiaTheme="minorEastAsia" w:hAnsi="David" w:cs="David"/>
          <w:i/>
          <w:sz w:val="28"/>
          <w:szCs w:val="28"/>
          <w:rtl/>
        </w:rPr>
      </w:pPr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אם ההנחה נכונה אזי קיים </w:t>
      </w:r>
      <m:oMath>
        <m:sSub>
          <m:sSubPr>
            <m:ctrlPr>
              <w:rPr>
                <w:rFonts w:ascii="Cambria Math" w:eastAsiaTheme="minorEastAsia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David"/>
                <w:sz w:val="28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David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David"/>
            <w:sz w:val="28"/>
            <w:szCs w:val="28"/>
          </w:rPr>
          <m:t xml:space="preserve"> ,c&gt;0</m:t>
        </m:r>
      </m:oMath>
      <w:r w:rsidR="007469B2" w:rsidRPr="00055933">
        <w:rPr>
          <w:rFonts w:ascii="David" w:hAnsi="David" w:cs="David"/>
          <w:i/>
          <w:sz w:val="28"/>
          <w:szCs w:val="28"/>
          <w:rtl/>
        </w:rPr>
        <w:t xml:space="preserve"> כך שלכל </w:t>
      </w:r>
      <m:oMath>
        <m:r>
          <w:rPr>
            <w:rFonts w:ascii="Cambria Math" w:hAnsi="Cambria Math" w:cs="David"/>
            <w:sz w:val="28"/>
            <w:szCs w:val="28"/>
          </w:rPr>
          <m:t>n≥</m:t>
        </m:r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0</m:t>
            </m:r>
          </m:sub>
        </m:sSub>
      </m:oMath>
      <w:r w:rsidR="007469B2" w:rsidRPr="00055933">
        <w:rPr>
          <w:rFonts w:ascii="David" w:eastAsiaTheme="minorEastAsia" w:hAnsi="David" w:cs="David"/>
          <w:i/>
          <w:sz w:val="28"/>
          <w:szCs w:val="28"/>
        </w:rPr>
        <w:t xml:space="preserve"> </w:t>
      </w:r>
      <w:r w:rsidR="007469B2" w:rsidRPr="00055933">
        <w:rPr>
          <w:rFonts w:ascii="David" w:eastAsiaTheme="minorEastAsia" w:hAnsi="David" w:cs="David"/>
          <w:i/>
          <w:sz w:val="28"/>
          <w:szCs w:val="28"/>
          <w:rtl/>
        </w:rPr>
        <w:t>מתקיים :</w:t>
      </w:r>
    </w:p>
    <w:p w14:paraId="5FFAF5E5" w14:textId="33412D83" w:rsidR="00B4488C" w:rsidRPr="003B4C1F" w:rsidRDefault="004C6488" w:rsidP="00B4488C">
      <w:pPr>
        <w:spacing w:after="0" w:line="360" w:lineRule="auto"/>
        <w:ind w:left="720"/>
        <w:rPr>
          <w:rFonts w:ascii="David" w:eastAsiaTheme="minorEastAsia" w:hAnsi="David" w:cs="David"/>
          <w:i/>
          <w:sz w:val="28"/>
          <w:szCs w:val="28"/>
          <w:rtl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>≤c∙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 xml:space="preserve">   ↔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 xml:space="preserve">   </m:t>
              </m:r>
              <m:d>
                <m:dPr>
                  <m:ctrlPr>
                    <w:rPr>
                      <w:rFonts w:ascii="Cambria Math" w:eastAsiaTheme="minorEastAsia" w:hAnsi="Cambria Math" w:cs="David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David"/>
                      <w:sz w:val="28"/>
                      <w:szCs w:val="28"/>
                    </w:rPr>
                    <m:t>5∙2</m:t>
                  </m:r>
                </m:e>
              </m:d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>≤c∙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 xml:space="preserve">   ↔   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>≤c∙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 xml:space="preserve">   ↔   </m:t>
          </m:r>
          <m:sSup>
            <m:sSupPr>
              <m:ctrlPr>
                <w:rPr>
                  <w:rFonts w:ascii="Cambria Math" w:eastAsiaTheme="minorEastAsia" w:hAnsi="Cambria Math" w:cs="David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eastAsiaTheme="minorEastAsia" w:hAnsi="Cambria Math" w:cs="David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eastAsiaTheme="minorEastAsia" w:hAnsi="Cambria Math" w:cs="David"/>
              <w:sz w:val="28"/>
              <w:szCs w:val="28"/>
            </w:rPr>
            <m:t>≤c</m:t>
          </m:r>
        </m:oMath>
      </m:oMathPara>
    </w:p>
    <w:p w14:paraId="667BC897" w14:textId="350E81B6" w:rsidR="00B4488C" w:rsidRPr="00055933" w:rsidRDefault="00B4488C" w:rsidP="00B4488C">
      <w:pPr>
        <w:spacing w:after="0" w:line="360" w:lineRule="auto"/>
        <w:ind w:left="720"/>
        <w:rPr>
          <w:rFonts w:ascii="David" w:eastAsiaTheme="minorEastAsia" w:hAnsi="David" w:cs="David"/>
          <w:i/>
          <w:sz w:val="28"/>
          <w:szCs w:val="28"/>
          <w:rtl/>
        </w:rPr>
      </w:pPr>
      <w:r w:rsidRPr="00055933">
        <w:rPr>
          <w:rFonts w:ascii="David" w:eastAsiaTheme="minorEastAsia" w:hAnsi="David" w:cs="David"/>
          <w:i/>
          <w:sz w:val="28"/>
          <w:szCs w:val="28"/>
          <w:rtl/>
        </w:rPr>
        <w:t xml:space="preserve">עבור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Theme="minorEastAsia" w:hAnsi="Cambria Math" w:cs="David"/>
            <w:sz w:val="28"/>
            <w:szCs w:val="28"/>
          </w:rPr>
          <m:t>max⁡</m:t>
        </m:r>
        <m:r>
          <w:rPr>
            <w:rFonts w:ascii="Cambria Math" w:eastAsiaTheme="minorEastAsia" w:hAnsi="Cambria Math" w:cs="David"/>
            <w:sz w:val="28"/>
            <w:szCs w:val="28"/>
          </w:rPr>
          <m:t>{</m:t>
        </m:r>
        <m:sSub>
          <m:sSubPr>
            <m:ctrlPr>
              <w:rPr>
                <w:rFonts w:ascii="Cambria Math" w:eastAsiaTheme="minorEastAsia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David"/>
                <w:sz w:val="28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David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David"/>
            <w:sz w:val="28"/>
            <w:szCs w:val="28"/>
          </w:rPr>
          <m:t xml:space="preserve"> ,</m:t>
        </m:r>
        <m:func>
          <m:funcPr>
            <m:ctrlPr>
              <w:rPr>
                <w:rFonts w:ascii="Cambria Math" w:eastAsiaTheme="minorEastAsia" w:hAnsi="Cambria Math" w:cs="David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5</m:t>
                </m:r>
                <m:ctrlPr>
                  <w:rPr>
                    <w:rFonts w:ascii="Cambria Math" w:eastAsiaTheme="minorEastAsia" w:hAnsi="Cambria Math" w:cs="David"/>
                    <w:sz w:val="28"/>
                    <w:szCs w:val="28"/>
                  </w:rPr>
                </m:ctrlP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c+1</m:t>
                </m:r>
              </m:e>
            </m:d>
            <m:r>
              <w:rPr>
                <w:rFonts w:ascii="Cambria Math" w:eastAsiaTheme="minorEastAsia" w:hAnsi="Cambria Math" w:cs="David"/>
                <w:sz w:val="28"/>
                <w:szCs w:val="28"/>
              </w:rPr>
              <m:t>}≥</m:t>
            </m:r>
            <m:sSub>
              <m:sSubPr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0</m:t>
                </m:r>
              </m:sub>
            </m:sSub>
          </m:e>
        </m:func>
      </m:oMath>
      <w:r w:rsidRPr="00055933">
        <w:rPr>
          <w:rFonts w:ascii="David" w:eastAsiaTheme="minorEastAsia" w:hAnsi="David" w:cs="David"/>
          <w:i/>
          <w:sz w:val="28"/>
          <w:szCs w:val="28"/>
          <w:rtl/>
        </w:rPr>
        <w:t xml:space="preserve"> הטענה לא מתקיימת, ולכן </w:t>
      </w:r>
      <m:oMath>
        <m:r>
          <w:rPr>
            <w:rFonts w:ascii="Cambria Math" w:hAnsi="Cambria Math" w:cs="David"/>
            <w:sz w:val="28"/>
            <w:szCs w:val="28"/>
          </w:rPr>
          <m:t>1</m:t>
        </m:r>
        <m:sSup>
          <m:sSup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sup>
        </m:sSup>
        <m:r>
          <m:rPr>
            <m:scr m:val="script"/>
          </m:rPr>
          <w:rPr>
            <w:rFonts w:ascii="Cambria Math" w:hAnsi="Cambria Math" w:cs="David"/>
            <w:sz w:val="28"/>
            <w:szCs w:val="28"/>
          </w:rPr>
          <m:t>≠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sup>
            </m:sSup>
          </m:e>
        </m:d>
      </m:oMath>
      <w:r w:rsidRPr="00055933">
        <w:rPr>
          <w:rFonts w:ascii="David" w:eastAsiaTheme="minorEastAsia" w:hAnsi="David" w:cs="David"/>
          <w:i/>
          <w:sz w:val="28"/>
          <w:szCs w:val="28"/>
          <w:rtl/>
        </w:rPr>
        <w:t>.</w:t>
      </w:r>
    </w:p>
    <w:p w14:paraId="1B8700FF" w14:textId="575EAF8F" w:rsidR="003F42D9" w:rsidRPr="00055933" w:rsidRDefault="003F42D9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color w:val="000080"/>
          <w:sz w:val="28"/>
          <w:szCs w:val="28"/>
          <w:rtl/>
        </w:rPr>
        <w:t>חלק ב'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חקר פונקציות</w:t>
      </w:r>
      <w:r w:rsidR="00A016F2"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 </w:t>
      </w:r>
    </w:p>
    <w:p w14:paraId="5B114816" w14:textId="18A8EB51" w:rsidR="003F42D9" w:rsidRPr="00055933" w:rsidRDefault="003F42D9" w:rsidP="00483FA7">
      <w:pPr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לפניכם </w:t>
      </w:r>
      <w:r w:rsidRPr="00055933">
        <w:rPr>
          <w:rFonts w:ascii="David" w:hAnsi="David" w:cs="David"/>
          <w:sz w:val="28"/>
          <w:szCs w:val="28"/>
        </w:rPr>
        <w:t>15</w:t>
      </w:r>
      <w:r w:rsidRPr="00055933">
        <w:rPr>
          <w:rFonts w:ascii="David" w:hAnsi="David" w:cs="David"/>
          <w:sz w:val="28"/>
          <w:szCs w:val="28"/>
          <w:rtl/>
        </w:rPr>
        <w:t xml:space="preserve"> פונקציות:</w:t>
      </w:r>
    </w:p>
    <w:tbl>
      <w:tblPr>
        <w:tblStyle w:val="TableGrid"/>
        <w:tblW w:w="9585" w:type="dxa"/>
        <w:tblInd w:w="-4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3"/>
        <w:gridCol w:w="2602"/>
        <w:gridCol w:w="2166"/>
        <w:gridCol w:w="2584"/>
      </w:tblGrid>
      <w:tr w:rsidR="00CC2187" w:rsidRPr="004729AB" w14:paraId="19843BB5" w14:textId="77777777" w:rsidTr="00592757">
        <w:trPr>
          <w:trHeight w:val="521"/>
        </w:trPr>
        <w:tc>
          <w:tcPr>
            <w:tcW w:w="2233" w:type="dxa"/>
            <w:shd w:val="clear" w:color="auto" w:fill="auto"/>
            <w:vAlign w:val="center"/>
          </w:tcPr>
          <w:p w14:paraId="596A7889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i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-i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3j</m:t>
                            </m:r>
                          </m:e>
                        </m:d>
                      </m:e>
                    </m:nary>
                  </m:e>
                </m:nary>
              </m:oMath>
            </m:oMathPara>
          </w:p>
        </w:tc>
        <w:tc>
          <w:tcPr>
            <w:tcW w:w="2602" w:type="dxa"/>
            <w:shd w:val="clear" w:color="auto" w:fill="auto"/>
            <w:vAlign w:val="center"/>
          </w:tcPr>
          <w:p w14:paraId="649F0B5D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="Times New Roman" w:hAnsi="Cambria Math" w:cstheme="minorHAnsi"/>
                    <w:sz w:val="20"/>
                    <w:szCs w:val="20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log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theme="minorHAnsi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theme="minorHAnsi"/>
                                    <w:sz w:val="20"/>
                                    <w:szCs w:val="20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theme="minorHAnsi"/>
                                <w:sz w:val="20"/>
                                <w:szCs w:val="20"/>
                              </w:rPr>
                              <m:t>∙n!</m:t>
                            </m:r>
                          </m:e>
                        </m:d>
                      </m:e>
                    </m:rad>
                  </m:e>
                </m:func>
              </m:oMath>
            </m:oMathPara>
          </w:p>
        </w:tc>
        <w:tc>
          <w:tcPr>
            <w:tcW w:w="2166" w:type="dxa"/>
            <w:shd w:val="clear" w:color="auto" w:fill="auto"/>
            <w:vAlign w:val="center"/>
          </w:tcPr>
          <w:p w14:paraId="4483E8B2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="Calibri" w:hAnsi="Cambria Math" w:cstheme="minorHAnsi"/>
                    <w:sz w:val="20"/>
                    <w:szCs w:val="20"/>
                  </w:rPr>
                  <m:t>=|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0"/>
                    <w:szCs w:val="20"/>
                  </w:rPr>
                  <m:t>cos⁡</m:t>
                </m:r>
                <m:r>
                  <w:rPr>
                    <w:rFonts w:ascii="Cambria Math" w:eastAsiaTheme="minorEastAsia" w:hAnsi="Cambria Math" w:cstheme="minorHAnsi"/>
                    <w:sz w:val="20"/>
                    <w:szCs w:val="20"/>
                  </w:rPr>
                  <m:t>(n)|</m:t>
                </m:r>
              </m:oMath>
            </m:oMathPara>
          </w:p>
        </w:tc>
        <w:tc>
          <w:tcPr>
            <w:tcW w:w="2584" w:type="dxa"/>
            <w:shd w:val="clear" w:color="auto" w:fill="auto"/>
            <w:vAlign w:val="center"/>
          </w:tcPr>
          <w:p w14:paraId="1382BC73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="Calibri" w:hAnsi="Cambria Math" w:cstheme="minorHAnsi"/>
                    <w:sz w:val="20"/>
                    <w:szCs w:val="20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i</m:t>
                        </m:r>
                      </m:sup>
                    </m:sSup>
                  </m:e>
                </m:nary>
              </m:oMath>
            </m:oMathPara>
          </w:p>
        </w:tc>
      </w:tr>
      <w:tr w:rsidR="00CC2187" w:rsidRPr="004729AB" w14:paraId="139759C5" w14:textId="77777777" w:rsidTr="00592757">
        <w:trPr>
          <w:trHeight w:val="521"/>
        </w:trPr>
        <w:tc>
          <w:tcPr>
            <w:tcW w:w="2233" w:type="dxa"/>
            <w:shd w:val="clear" w:color="auto" w:fill="auto"/>
            <w:vAlign w:val="center"/>
          </w:tcPr>
          <w:p w14:paraId="00F33D83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5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den>
                    </m:f>
                  </m:e>
                </m:d>
              </m:oMath>
            </m:oMathPara>
          </w:p>
        </w:tc>
        <w:tc>
          <w:tcPr>
            <w:tcW w:w="2602" w:type="dxa"/>
            <w:shd w:val="clear" w:color="auto" w:fill="auto"/>
            <w:vAlign w:val="center"/>
          </w:tcPr>
          <w:p w14:paraId="0E8B8B42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6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="Times New Roman" w:hAnsi="Cambria Math" w:cstheme="minorHAnsi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0"/>
                        <w:szCs w:val="20"/>
                      </w:rPr>
                      <m:t>n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eastAsia="Times New Roman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theme="minorHAnsi"/>
                                <w:sz w:val="20"/>
                                <w:szCs w:val="20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eastAsia="Times New Roman" w:hAnsi="Cambria Math" w:cstheme="minorHAnsi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 w:cstheme="minorHAnsi"/>
                                    <w:sz w:val="20"/>
                                    <w:szCs w:val="20"/>
                                  </w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 w:cstheme="minorHAnsi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 w:cstheme="minorHAnsi"/>
                                        <w:sz w:val="20"/>
                                        <w:szCs w:val="20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 w:cstheme="minorHAnsi"/>
                                        <w:sz w:val="20"/>
                                        <w:szCs w:val="20"/>
                                      </w:rPr>
                                      <m:t>n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eastAsia="Times New Roman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theme="minorHAnsi"/>
                                <w:sz w:val="20"/>
                                <w:szCs w:val="20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theme="minorHAnsi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</m:func>
                      </m:den>
                    </m:f>
                  </m:sup>
                </m:sSup>
              </m:oMath>
            </m:oMathPara>
          </w:p>
        </w:tc>
        <w:tc>
          <w:tcPr>
            <w:tcW w:w="2166" w:type="dxa"/>
            <w:shd w:val="clear" w:color="auto" w:fill="auto"/>
            <w:vAlign w:val="center"/>
          </w:tcPr>
          <w:p w14:paraId="1A6A0D17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6"/>
                        <w:szCs w:val="16"/>
                      </w:rPr>
                      <m:t>7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16"/>
                        <w:szCs w:val="1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16"/>
                        <w:szCs w:val="16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16"/>
                    <w:szCs w:val="16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eastAsia="Calibri" w:hAnsi="Cambria Math" w:cstheme="minorHAnsi"/>
                        <w:i/>
                        <w:sz w:val="16"/>
                        <w:szCs w:val="16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eastAsia="Calibri" w:hAnsi="Cambria Math" w:cstheme="minorHAnsi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theme="minorHAnsi"/>
                            <w:sz w:val="16"/>
                            <w:szCs w:val="1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libri" w:hAnsi="Cambria Math" w:cstheme="minorHAnsi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theme="minorHAnsi"/>
                        <w:sz w:val="16"/>
                        <w:szCs w:val="16"/>
                      </w:rPr>
                      <m:t>=1</m:t>
                    </m:r>
                  </m:sub>
                  <m:sup>
                    <m:r>
                      <w:rPr>
                        <w:rFonts w:ascii="Cambria Math" w:eastAsia="Calibri" w:hAnsi="Cambria Math" w:cstheme="minorHAnsi"/>
                        <w:sz w:val="16"/>
                        <w:szCs w:val="16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eastAsia="Calibri" w:hAnsi="Cambria Math" w:cstheme="minorHAnsi"/>
                            <w:i/>
                            <w:sz w:val="16"/>
                            <w:szCs w:val="16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eastAsia="Calibri" w:hAnsi="Cambria Math" w:cstheme="minorHAnsi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theme="minorHAnsi"/>
                                <w:sz w:val="16"/>
                                <w:szCs w:val="16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theme="minorHAnsi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theme="minorHAnsi"/>
                            <w:sz w:val="16"/>
                            <w:szCs w:val="16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eastAsia="Calibri" w:hAnsi="Cambria Math" w:cstheme="minorHAnsi"/>
                            <w:sz w:val="16"/>
                            <w:szCs w:val="16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 w:cstheme="minorHAnsi"/>
                            <w:sz w:val="16"/>
                            <w:szCs w:val="16"/>
                          </w:rPr>
                          <m:t>…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theme="minorHAnsi"/>
                                <w:i/>
                                <w:sz w:val="16"/>
                                <w:szCs w:val="16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theme="minorHAnsi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theme="minorHAnsi"/>
                                    <w:sz w:val="16"/>
                                    <w:szCs w:val="16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theme="minorHAnsi"/>
                                    <w:sz w:val="16"/>
                                    <w:szCs w:val="16"/>
                                  </w:rPr>
                                  <m:t>n-1=1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Cambria Math" w:eastAsia="Calibri" w:hAnsi="Cambria Math" w:cstheme="minorHAnsi"/>
                                <w:sz w:val="16"/>
                                <w:szCs w:val="16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theme="minorHAnsi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theme="minorHAnsi"/>
                                    <w:sz w:val="16"/>
                                    <w:szCs w:val="16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theme="minorHAnsi"/>
                                    <w:sz w:val="16"/>
                                    <w:szCs w:val="16"/>
                                  </w:rPr>
                                  <m:t>n-1</m:t>
                                </m:r>
                              </m:sub>
                            </m:sSub>
                          </m:e>
                        </m:nary>
                      </m:e>
                    </m:nary>
                  </m:e>
                </m:nary>
              </m:oMath>
            </m:oMathPara>
          </w:p>
        </w:tc>
        <w:tc>
          <w:tcPr>
            <w:tcW w:w="2584" w:type="dxa"/>
            <w:shd w:val="clear" w:color="auto" w:fill="auto"/>
            <w:vAlign w:val="center"/>
          </w:tcPr>
          <w:p w14:paraId="7184ED7A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8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sup>
                </m:sSup>
              </m:oMath>
            </m:oMathPara>
          </w:p>
        </w:tc>
      </w:tr>
      <w:tr w:rsidR="00CC2187" w:rsidRPr="004729AB" w14:paraId="392C04EE" w14:textId="77777777" w:rsidTr="00592757">
        <w:trPr>
          <w:trHeight w:val="521"/>
        </w:trPr>
        <w:tc>
          <w:tcPr>
            <w:tcW w:w="2233" w:type="dxa"/>
            <w:shd w:val="clear" w:color="auto" w:fill="auto"/>
            <w:vAlign w:val="center"/>
          </w:tcPr>
          <w:p w14:paraId="305BA0C7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9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  <w:sz w:val="20"/>
                                    <w:szCs w:val="20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theme="minorHAnsi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e>
                    </m:func>
                  </m:sup>
                </m:sSup>
              </m:oMath>
            </m:oMathPara>
          </w:p>
        </w:tc>
        <w:tc>
          <w:tcPr>
            <w:tcW w:w="2602" w:type="dxa"/>
            <w:shd w:val="clear" w:color="auto" w:fill="auto"/>
            <w:vAlign w:val="center"/>
          </w:tcPr>
          <w:p w14:paraId="4633AD56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1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  <w:sz w:val="20"/>
                    <w:szCs w:val="20"/>
                  </w:rPr>
                  <m:t>(n)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n-</m:t>
                            </m:r>
                            <m:d>
                              <m:dPr>
                                <m:begChr m:val="⌊"/>
                                <m:endChr m:val="⌋"/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eastAsia="Calibri" w:hAnsi="Cambria Math" w:cstheme="minorHAnsi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theme="minorHAnsi"/>
                                        <w:sz w:val="20"/>
                                        <w:szCs w:val="20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Calibri" w:hAnsi="Cambria Math" w:cstheme="minorHAnsi"/>
                                        <w:sz w:val="20"/>
                                        <w:szCs w:val="20"/>
                                      </w:rPr>
                                      <m:t>n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2166" w:type="dxa"/>
            <w:shd w:val="clear" w:color="auto" w:fill="auto"/>
            <w:vAlign w:val="center"/>
          </w:tcPr>
          <w:p w14:paraId="478D9B2D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9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584" w:type="dxa"/>
            <w:shd w:val="clear" w:color="auto" w:fill="auto"/>
            <w:vAlign w:val="center"/>
          </w:tcPr>
          <w:p w14:paraId="1E86EC82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2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i=0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i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i</m:t>
                    </m:r>
                  </m:e>
                </m:nary>
              </m:oMath>
            </m:oMathPara>
          </w:p>
        </w:tc>
      </w:tr>
      <w:tr w:rsidR="00CC2187" w:rsidRPr="004729AB" w14:paraId="1903CACD" w14:textId="77777777" w:rsidTr="00592757">
        <w:trPr>
          <w:trHeight w:val="521"/>
        </w:trPr>
        <w:tc>
          <w:tcPr>
            <w:tcW w:w="2233" w:type="dxa"/>
            <w:shd w:val="clear" w:color="auto" w:fill="auto"/>
            <w:vAlign w:val="center"/>
          </w:tcPr>
          <w:p w14:paraId="68C5DFCC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13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eastAsia="Calibri" w:hAnsi="Cambria Math" w:cstheme="minorHAnsi"/>
                    <w:sz w:val="20"/>
                    <w:szCs w:val="20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eastAsia="Calibri" w:hAnsi="Cambria Math" w:cstheme="minorHAnsi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 w:cstheme="minorHAnsi"/>
                        <w:sz w:val="20"/>
                        <w:szCs w:val="20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Calibri" w:hAnsi="Cambria Math" w:cstheme="minorHAnsi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theme="minorHAnsi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libri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theme="minorHAnsi"/>
                                <w:sz w:val="20"/>
                                <w:szCs w:val="20"/>
                              </w:rPr>
                              <m:t>i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theme="minorHAnsi"/>
                                <w:sz w:val="20"/>
                                <w:szCs w:val="20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2602" w:type="dxa"/>
            <w:shd w:val="clear" w:color="auto" w:fill="auto"/>
            <w:vAlign w:val="center"/>
          </w:tcPr>
          <w:p w14:paraId="0A277DF0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Calibri" w:cstheme="min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4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 w:val="20"/>
                            <w:szCs w:val="20"/>
                          </w:rPr>
                          <m:t>50</m:t>
                        </m:r>
                      </m:sup>
                    </m:sSup>
                  </m:e>
                </m:func>
                <m:r>
                  <w:rPr>
                    <w:rFonts w:ascii="Cambria Math" w:eastAsia="Times New Roman" w:hAnsi="Cambria Math" w:cstheme="minorHAnsi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40</m:t>
                    </m:r>
                  </m:sup>
                </m:sSup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4750" w:type="dxa"/>
            <w:gridSpan w:val="2"/>
            <w:shd w:val="clear" w:color="auto" w:fill="auto"/>
            <w:vAlign w:val="center"/>
          </w:tcPr>
          <w:p w14:paraId="28171816" w14:textId="77777777" w:rsidR="00CC2187" w:rsidRPr="004729AB" w:rsidRDefault="004C6488" w:rsidP="00592757">
            <w:pPr>
              <w:bidi w:val="0"/>
              <w:spacing w:line="360" w:lineRule="auto"/>
              <w:rPr>
                <w:rFonts w:eastAsia="Times New Roman" w:cstheme="minorHAns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15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n-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w:rPr>
                                <w:rFonts w:ascii="Cambria Math" w:hAnsi="Cambria Math" w:cstheme="minorHAnsi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n-1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0"/>
                                <w:szCs w:val="20"/>
                              </w:rPr>
                              <m:t>i</m:t>
                            </m:r>
                          </m:den>
                        </m:f>
                      </m:e>
                    </m:d>
                  </m:e>
                </m:nary>
              </m:oMath>
            </m:oMathPara>
          </w:p>
        </w:tc>
      </w:tr>
    </w:tbl>
    <w:p w14:paraId="7AF850A5" w14:textId="77777777" w:rsidR="003F42D9" w:rsidRPr="00055933" w:rsidRDefault="003F42D9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7806425" w14:textId="77777777" w:rsidR="00CC2187" w:rsidRDefault="00AB450C" w:rsidP="003B4C1F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 </w:t>
      </w:r>
    </w:p>
    <w:p w14:paraId="7E81E03B" w14:textId="77777777" w:rsidR="00CC2187" w:rsidRDefault="00CC2187" w:rsidP="003B4C1F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</w:p>
    <w:p w14:paraId="2F1C115C" w14:textId="338E8B47" w:rsidR="003F42D9" w:rsidRPr="003B4C1F" w:rsidRDefault="00C2118B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(22 נק') </w:t>
      </w:r>
      <w:r w:rsidR="003F42D9" w:rsidRPr="00055933">
        <w:rPr>
          <w:rFonts w:ascii="David" w:hAnsi="David" w:cs="David"/>
          <w:sz w:val="28"/>
          <w:szCs w:val="28"/>
          <w:rtl/>
        </w:rPr>
        <w:t xml:space="preserve">נסמן </w:t>
      </w:r>
      <m:oMath>
        <m:r>
          <w:rPr>
            <w:rFonts w:ascii="Cambria Math" w:hAnsi="Cambria Math" w:cs="David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≼g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</m:oMath>
      <w:r w:rsidR="003F42D9" w:rsidRPr="00055933">
        <w:rPr>
          <w:rFonts w:ascii="David" w:hAnsi="David" w:cs="David"/>
          <w:sz w:val="28"/>
          <w:szCs w:val="28"/>
          <w:rtl/>
        </w:rPr>
        <w:t xml:space="preserve"> אם מתקיים </w:t>
      </w:r>
      <m:oMath>
        <m:r>
          <w:rPr>
            <w:rFonts w:ascii="Cambria Math" w:hAnsi="Cambria Math" w:cs="David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g</m:t>
            </m:r>
            <m:d>
              <m:d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</m:d>
          </m:e>
        </m:d>
      </m:oMath>
      <w:r w:rsidR="003F42D9" w:rsidRPr="00055933">
        <w:rPr>
          <w:rFonts w:ascii="David" w:eastAsiaTheme="minorEastAsia" w:hAnsi="David" w:cs="David"/>
          <w:sz w:val="28"/>
          <w:szCs w:val="28"/>
          <w:rtl/>
        </w:rPr>
        <w:t xml:space="preserve">. </w:t>
      </w:r>
      <w:r w:rsidR="003F42D9" w:rsidRPr="00055933">
        <w:rPr>
          <w:rFonts w:ascii="David" w:hAnsi="David" w:cs="David"/>
          <w:sz w:val="28"/>
          <w:szCs w:val="28"/>
          <w:rtl/>
        </w:rPr>
        <w:t>סדרו את הפונקציות לפי סדר אסימפטוטי</w:t>
      </w:r>
      <w:r w:rsidR="003B4C1F">
        <w:rPr>
          <w:rFonts w:ascii="David" w:hAnsi="David" w:cs="David" w:hint="cs"/>
          <w:sz w:val="28"/>
          <w:szCs w:val="28"/>
          <w:rtl/>
        </w:rPr>
        <w:t>.</w:t>
      </w:r>
    </w:p>
    <w:p w14:paraId="72972DE9" w14:textId="77777777" w:rsidR="003B4C1F" w:rsidRDefault="003F42D9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>מצאו קבועים מתאימים לפי הגדרה</w:t>
      </w:r>
      <w:r w:rsidRPr="00055933">
        <w:rPr>
          <w:rFonts w:ascii="David" w:hAnsi="David" w:cs="David"/>
          <w:sz w:val="28"/>
          <w:szCs w:val="28"/>
          <w:rtl/>
        </w:rPr>
        <w:t>, הוכיחו את תשובתכם, ואת כל החישובים עליהם אתם מתבססים. נוסף על כך, אם שתי פונקציות בסידור מקיימות גם</w:t>
      </w:r>
    </w:p>
    <w:p w14:paraId="62D2CC5D" w14:textId="30637549" w:rsidR="003F42D9" w:rsidRPr="00055933" w:rsidRDefault="003F42D9" w:rsidP="00483FA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David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Θ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David"/>
                    <w:sz w:val="28"/>
                    <w:szCs w:val="28"/>
                  </w:rPr>
                  <m:t>j</m:t>
                </m:r>
              </m:sub>
            </m:sSub>
          </m:e>
        </m:d>
      </m:oMath>
      <w:r w:rsidRPr="00055933">
        <w:rPr>
          <w:rFonts w:ascii="David" w:hAnsi="David" w:cs="David"/>
          <w:sz w:val="28"/>
          <w:szCs w:val="28"/>
          <w:rtl/>
        </w:rPr>
        <w:t>, ציינו זאת והוכיחו.</w:t>
      </w:r>
    </w:p>
    <w:p w14:paraId="45826914" w14:textId="77777777" w:rsidR="00B4488C" w:rsidRPr="00055933" w:rsidRDefault="00B4488C" w:rsidP="00B4488C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</w:p>
    <w:p w14:paraId="333B9832" w14:textId="3189CFE4" w:rsidR="00594F3B" w:rsidRPr="00055933" w:rsidRDefault="00B4488C" w:rsidP="00594F3B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>פתרון:</w:t>
      </w:r>
    </w:p>
    <w:p w14:paraId="172FB314" w14:textId="00F14236" w:rsidR="00594F3B" w:rsidRPr="00055933" w:rsidRDefault="00594F3B" w:rsidP="00594F3B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עבור כל פונקציה ננסה תחילה לפשט ככל הניתן את פונקציית הסיבוכיות שלה, ולתת פונקציה נוחה יותר לחישובים בהמשך.</w:t>
      </w:r>
    </w:p>
    <w:p w14:paraId="4285CFF5" w14:textId="2287C8A4" w:rsidR="00594F3B" w:rsidRPr="00055933" w:rsidRDefault="00594F3B" w:rsidP="00594F3B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E290A54" w14:textId="30F0E6FD" w:rsidR="00594F3B" w:rsidRPr="00055933" w:rsidRDefault="00594F3B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bookmarkStart w:id="0" w:name="MTBlankEqn"/>
      <w:r w:rsidR="00436BAE"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20" w:dyaOrig="360" w14:anchorId="5994E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8pt" o:ole="">
            <v:imagedata r:id="rId11" o:title=""/>
          </v:shape>
          <o:OLEObject Type="Embed" ProgID="Equation.DSMT4" ShapeID="_x0000_i1025" DrawAspect="Content" ObjectID="_1649189629" r:id="rId12"/>
        </w:object>
      </w:r>
      <w:bookmarkEnd w:id="0"/>
      <w:r w:rsidRPr="00055933">
        <w:rPr>
          <w:rFonts w:ascii="David" w:hAnsi="David" w:cs="David"/>
          <w:b/>
          <w:bCs/>
          <w:sz w:val="28"/>
          <w:szCs w:val="28"/>
          <w:rtl/>
        </w:rPr>
        <w:t>:</w:t>
      </w:r>
    </w:p>
    <w:p w14:paraId="4E99961F" w14:textId="50472803" w:rsidR="00594F3B" w:rsidRPr="00055933" w:rsidRDefault="00594F3B" w:rsidP="00594F3B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מקורס אינפי 1, הוכחנו באינדוקציה את המשוואות הבאות:</w:t>
      </w:r>
    </w:p>
    <w:p w14:paraId="54D6DDD8" w14:textId="5975A7BB" w:rsidR="00594F3B" w:rsidRPr="00055933" w:rsidRDefault="0004553A" w:rsidP="00594F3B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62"/>
          <w:sz w:val="28"/>
          <w:szCs w:val="28"/>
        </w:rPr>
        <w:object w:dxaOrig="2960" w:dyaOrig="1359" w14:anchorId="0B6D9FE6">
          <v:shape id="_x0000_i1026" type="#_x0000_t75" style="width:147.55pt;height:67.2pt" o:ole="">
            <v:imagedata r:id="rId13" o:title=""/>
          </v:shape>
          <o:OLEObject Type="Embed" ProgID="Equation.DSMT4" ShapeID="_x0000_i1026" DrawAspect="Content" ObjectID="_1649189630" r:id="rId14"/>
        </w:object>
      </w:r>
    </w:p>
    <w:p w14:paraId="2EC01222" w14:textId="5B27E8F8" w:rsidR="000019A6" w:rsidRPr="00055933" w:rsidRDefault="000019A6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לגבי משוואה (1) נחזור ונוכיח אותה באינדוקציה (ליתר ביטחון)</w:t>
      </w:r>
      <w:r w:rsidR="00544477" w:rsidRPr="00055933">
        <w:rPr>
          <w:rFonts w:ascii="David" w:hAnsi="David" w:cs="David"/>
          <w:sz w:val="28"/>
          <w:szCs w:val="28"/>
          <w:rtl/>
        </w:rPr>
        <w:t>,</w:t>
      </w:r>
    </w:p>
    <w:p w14:paraId="7BB32E37" w14:textId="6543AEA8" w:rsidR="000019A6" w:rsidRPr="00055933" w:rsidRDefault="000019A6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בסיס האינדוקציה</w:t>
      </w:r>
      <w:r w:rsidRPr="00055933">
        <w:rPr>
          <w:rFonts w:ascii="David" w:hAnsi="David" w:cs="David"/>
          <w:sz w:val="28"/>
          <w:szCs w:val="28"/>
          <w:rtl/>
        </w:rPr>
        <w:t xml:space="preserve"> – עבור </w:t>
      </w:r>
      <w:r w:rsidRPr="00055933">
        <w:rPr>
          <w:rFonts w:ascii="David" w:hAnsi="David" w:cs="David"/>
          <w:position w:val="-6"/>
          <w:sz w:val="28"/>
          <w:szCs w:val="28"/>
        </w:rPr>
        <w:object w:dxaOrig="520" w:dyaOrig="279" w14:anchorId="32BE5CB7">
          <v:shape id="_x0000_i1027" type="#_x0000_t75" style="width:25.8pt;height:14.4pt" o:ole="">
            <v:imagedata r:id="rId15" o:title=""/>
          </v:shape>
          <o:OLEObject Type="Embed" ProgID="Equation.DSMT4" ShapeID="_x0000_i1027" DrawAspect="Content" ObjectID="_1649189631" r:id="rId16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 נקבל:</w:t>
      </w:r>
    </w:p>
    <w:p w14:paraId="6259D816" w14:textId="64824904" w:rsidR="000019A6" w:rsidRPr="00055933" w:rsidRDefault="000019A6" w:rsidP="000019A6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6440" w:dyaOrig="680" w14:anchorId="2B49BF62">
          <v:shape id="_x0000_i1028" type="#_x0000_t75" style="width:321.7pt;height:33.6pt" o:ole="">
            <v:imagedata r:id="rId17" o:title=""/>
          </v:shape>
          <o:OLEObject Type="Embed" ProgID="Equation.DSMT4" ShapeID="_x0000_i1028" DrawAspect="Content" ObjectID="_1649189632" r:id="rId18"/>
        </w:object>
      </w:r>
    </w:p>
    <w:p w14:paraId="3FBDA59B" w14:textId="515086BF" w:rsidR="000019A6" w:rsidRPr="00055933" w:rsidRDefault="002C6E39" w:rsidP="000019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צעד</w:t>
      </w:r>
      <w:r w:rsidR="000019A6" w:rsidRPr="00055933">
        <w:rPr>
          <w:rFonts w:ascii="David" w:hAnsi="David" w:cs="David"/>
          <w:sz w:val="28"/>
          <w:szCs w:val="28"/>
          <w:u w:val="single"/>
          <w:rtl/>
        </w:rPr>
        <w:t xml:space="preserve"> האינדוקציה</w:t>
      </w:r>
      <w:r w:rsidR="000019A6" w:rsidRPr="00055933">
        <w:rPr>
          <w:rFonts w:ascii="David" w:hAnsi="David" w:cs="David"/>
          <w:sz w:val="28"/>
          <w:szCs w:val="28"/>
          <w:rtl/>
        </w:rPr>
        <w:t xml:space="preserve"> – עבור </w:t>
      </w:r>
      <w:r w:rsidR="000019A6" w:rsidRPr="00055933">
        <w:rPr>
          <w:rFonts w:ascii="David" w:hAnsi="David" w:cs="David"/>
          <w:position w:val="-6"/>
          <w:sz w:val="28"/>
          <w:szCs w:val="28"/>
        </w:rPr>
        <w:object w:dxaOrig="620" w:dyaOrig="279" w14:anchorId="28612D4B">
          <v:shape id="_x0000_i1029" type="#_x0000_t75" style="width:31.2pt;height:14.4pt" o:ole="">
            <v:imagedata r:id="rId19" o:title=""/>
          </v:shape>
          <o:OLEObject Type="Embed" ProgID="Equation.DSMT4" ShapeID="_x0000_i1029" DrawAspect="Content" ObjectID="_1649189633" r:id="rId20"/>
        </w:object>
      </w:r>
      <w:r w:rsidR="000019A6" w:rsidRPr="00055933">
        <w:rPr>
          <w:rFonts w:ascii="David" w:hAnsi="David" w:cs="David"/>
          <w:sz w:val="28"/>
          <w:szCs w:val="28"/>
        </w:rPr>
        <w:t xml:space="preserve"> </w:t>
      </w:r>
      <w:r w:rsidR="000019A6" w:rsidRPr="00055933">
        <w:rPr>
          <w:rFonts w:ascii="David" w:hAnsi="David" w:cs="David"/>
          <w:sz w:val="28"/>
          <w:szCs w:val="28"/>
          <w:rtl/>
        </w:rPr>
        <w:t xml:space="preserve"> הטענה נכונה.</w:t>
      </w:r>
    </w:p>
    <w:p w14:paraId="75381630" w14:textId="394B5940" w:rsidR="000019A6" w:rsidRPr="00055933" w:rsidRDefault="000019A6" w:rsidP="000019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צריך להוכיח כי הטענה עבור </w:t>
      </w:r>
      <w:r w:rsidRPr="00055933">
        <w:rPr>
          <w:rFonts w:ascii="David" w:hAnsi="David" w:cs="David"/>
          <w:position w:val="-6"/>
          <w:sz w:val="28"/>
          <w:szCs w:val="28"/>
        </w:rPr>
        <w:object w:dxaOrig="499" w:dyaOrig="279" w14:anchorId="277DFF21">
          <v:shape id="_x0000_i1030" type="#_x0000_t75" style="width:24.6pt;height:14.4pt" o:ole="">
            <v:imagedata r:id="rId21" o:title=""/>
          </v:shape>
          <o:OLEObject Type="Embed" ProgID="Equation.DSMT4" ShapeID="_x0000_i1030" DrawAspect="Content" ObjectID="_1649189634" r:id="rId22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="002C6E39" w:rsidRPr="00055933">
        <w:rPr>
          <w:rFonts w:ascii="David" w:hAnsi="David" w:cs="David"/>
          <w:sz w:val="28"/>
          <w:szCs w:val="28"/>
          <w:rtl/>
        </w:rPr>
        <w:t xml:space="preserve">נכונה, </w:t>
      </w:r>
      <w:r w:rsidR="00443F60" w:rsidRPr="00055933">
        <w:rPr>
          <w:rFonts w:ascii="David" w:hAnsi="David" w:cs="David"/>
          <w:sz w:val="28"/>
          <w:szCs w:val="28"/>
          <w:rtl/>
        </w:rPr>
        <w:t xml:space="preserve">כלומר </w:t>
      </w:r>
      <w:r w:rsidR="00443F60" w:rsidRPr="00055933">
        <w:rPr>
          <w:rFonts w:ascii="David" w:hAnsi="David" w:cs="David"/>
          <w:sz w:val="28"/>
          <w:szCs w:val="28"/>
          <w:u w:val="single"/>
          <w:rtl/>
        </w:rPr>
        <w:t>צריך להוכיח כי</w:t>
      </w:r>
      <w:r w:rsidR="00443F60" w:rsidRPr="00055933">
        <w:rPr>
          <w:rFonts w:ascii="David" w:hAnsi="David" w:cs="David"/>
          <w:sz w:val="28"/>
          <w:szCs w:val="28"/>
          <w:rtl/>
        </w:rPr>
        <w:t xml:space="preserve"> </w:t>
      </w:r>
    </w:p>
    <w:p w14:paraId="123ACE5C" w14:textId="42C125BF" w:rsidR="003B4C1F" w:rsidRDefault="00443F60" w:rsidP="00CC2187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2900" w:dyaOrig="680" w14:anchorId="7B567891">
          <v:shape id="_x0000_i1031" type="#_x0000_t75" style="width:144.55pt;height:33.6pt" o:ole="">
            <v:imagedata r:id="rId23" o:title=""/>
          </v:shape>
          <o:OLEObject Type="Embed" ProgID="Equation.DSMT4" ShapeID="_x0000_i1031" DrawAspect="Content" ObjectID="_1649189635" r:id="rId24"/>
        </w:object>
      </w:r>
    </w:p>
    <w:p w14:paraId="25F5947B" w14:textId="67F08C14" w:rsidR="000019A6" w:rsidRPr="00055933" w:rsidRDefault="000019A6" w:rsidP="000019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הוכחה --</w:t>
      </w:r>
    </w:p>
    <w:p w14:paraId="496DAD13" w14:textId="5E86675C" w:rsidR="000019A6" w:rsidRPr="00055933" w:rsidRDefault="00443F60" w:rsidP="000019A6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60"/>
          <w:sz w:val="28"/>
          <w:szCs w:val="28"/>
        </w:rPr>
        <w:object w:dxaOrig="8540" w:dyaOrig="1320" w14:anchorId="3F1DFB87">
          <v:shape id="_x0000_i1032" type="#_x0000_t75" style="width:426.55pt;height:66pt" o:ole="">
            <v:imagedata r:id="rId25" o:title=""/>
          </v:shape>
          <o:OLEObject Type="Embed" ProgID="Equation.DSMT4" ShapeID="_x0000_i1032" DrawAspect="Content" ObjectID="_1649189636" r:id="rId26"/>
        </w:object>
      </w:r>
    </w:p>
    <w:p w14:paraId="3695C9CA" w14:textId="3C52088E" w:rsidR="00C16241" w:rsidRPr="00055933" w:rsidRDefault="00C16241" w:rsidP="00C16241">
      <w:pPr>
        <w:spacing w:after="0" w:line="24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כנדרש !</w:t>
      </w:r>
    </w:p>
    <w:p w14:paraId="321F07B4" w14:textId="77777777" w:rsidR="00544477" w:rsidRPr="00055933" w:rsidRDefault="00544477" w:rsidP="00C16241">
      <w:pPr>
        <w:spacing w:after="0" w:line="240" w:lineRule="auto"/>
        <w:rPr>
          <w:rFonts w:ascii="David" w:hAnsi="David" w:cs="David"/>
          <w:sz w:val="28"/>
          <w:szCs w:val="28"/>
          <w:rtl/>
        </w:rPr>
      </w:pPr>
    </w:p>
    <w:p w14:paraId="1FDA793B" w14:textId="107D6B9B" w:rsidR="003F42D9" w:rsidRPr="00055933" w:rsidRDefault="00594F3B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פתח כעת את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520" w:dyaOrig="360" w14:anchorId="3E0069A2">
          <v:shape id="_x0000_i1033" type="#_x0000_t75" style="width:26.4pt;height:18pt" o:ole="">
            <v:imagedata r:id="rId27" o:title=""/>
          </v:shape>
          <o:OLEObject Type="Embed" ProgID="Equation.DSMT4" ShapeID="_x0000_i1033" DrawAspect="Content" ObjectID="_1649189637" r:id="rId28"/>
        </w:object>
      </w:r>
      <w:r w:rsidRPr="00055933">
        <w:rPr>
          <w:rFonts w:ascii="David" w:hAnsi="David" w:cs="David"/>
          <w:sz w:val="28"/>
          <w:szCs w:val="28"/>
        </w:rPr>
        <w:t>:</w:t>
      </w:r>
    </w:p>
    <w:p w14:paraId="165C492A" w14:textId="2F9DCD74" w:rsidR="00594F3B" w:rsidRPr="00055933" w:rsidRDefault="0004553A" w:rsidP="006E6B02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00"/>
          <w:sz w:val="28"/>
          <w:szCs w:val="28"/>
        </w:rPr>
        <w:object w:dxaOrig="7520" w:dyaOrig="2140" w14:anchorId="4532DE04">
          <v:shape id="_x0000_i1034" type="#_x0000_t75" style="width:375.6pt;height:107.45pt" o:ole="">
            <v:imagedata r:id="rId29" o:title=""/>
          </v:shape>
          <o:OLEObject Type="Embed" ProgID="Equation.DSMT4" ShapeID="_x0000_i1034" DrawAspect="Content" ObjectID="_1649189638" r:id="rId30"/>
        </w:object>
      </w:r>
    </w:p>
    <w:p w14:paraId="47427601" w14:textId="04441A6B" w:rsidR="009D1D03" w:rsidRPr="00055933" w:rsidRDefault="009D1D03" w:rsidP="009D1D0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קיבלנו כאן פולינום.</w:t>
      </w:r>
    </w:p>
    <w:p w14:paraId="43B6316B" w14:textId="4979A8B1" w:rsidR="009D1D03" w:rsidRPr="00055933" w:rsidRDefault="009D1D03" w:rsidP="009D1D0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חשב כעת את המקדם של החזקה הגבוהה ביותר (</w:t>
      </w:r>
      <w:r w:rsidR="0004553A" w:rsidRPr="00055933">
        <w:rPr>
          <w:rFonts w:ascii="David" w:hAnsi="David" w:cs="David"/>
          <w:position w:val="-6"/>
          <w:sz w:val="28"/>
          <w:szCs w:val="28"/>
        </w:rPr>
        <w:object w:dxaOrig="260" w:dyaOrig="320" w14:anchorId="416B70B0">
          <v:shape id="_x0000_i1035" type="#_x0000_t75" style="width:12.6pt;height:15.6pt" o:ole="">
            <v:imagedata r:id="rId31" o:title=""/>
          </v:shape>
          <o:OLEObject Type="Embed" ProgID="Equation.DSMT4" ShapeID="_x0000_i1035" DrawAspect="Content" ObjectID="_1649189639" r:id="rId32"/>
        </w:object>
      </w:r>
      <w:r w:rsidRPr="00055933">
        <w:rPr>
          <w:rFonts w:ascii="David" w:hAnsi="David" w:cs="David"/>
          <w:sz w:val="28"/>
          <w:szCs w:val="28"/>
        </w:rPr>
        <w:t>(</w:t>
      </w:r>
      <w:r w:rsidRPr="00055933">
        <w:rPr>
          <w:rFonts w:ascii="David" w:hAnsi="David" w:cs="David"/>
          <w:sz w:val="28"/>
          <w:szCs w:val="28"/>
          <w:rtl/>
        </w:rPr>
        <w:t xml:space="preserve"> ו</w:t>
      </w:r>
      <w:r w:rsidR="008D0A60" w:rsidRPr="00055933">
        <w:rPr>
          <w:rFonts w:ascii="David" w:hAnsi="David" w:cs="David"/>
          <w:sz w:val="28"/>
          <w:szCs w:val="28"/>
          <w:rtl/>
        </w:rPr>
        <w:t>נקבל:</w:t>
      </w:r>
    </w:p>
    <w:p w14:paraId="79360746" w14:textId="6C8E1632" w:rsidR="008D0A60" w:rsidRPr="00055933" w:rsidRDefault="0004553A" w:rsidP="008D0A60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2640" w:dyaOrig="680" w14:anchorId="71346450">
          <v:shape id="_x0000_i1036" type="#_x0000_t75" style="width:131.35pt;height:34.8pt" o:ole="">
            <v:imagedata r:id="rId33" o:title=""/>
          </v:shape>
          <o:OLEObject Type="Embed" ProgID="Equation.DSMT4" ShapeID="_x0000_i1036" DrawAspect="Content" ObjectID="_1649189640" r:id="rId34"/>
        </w:object>
      </w:r>
    </w:p>
    <w:p w14:paraId="7DA97D7B" w14:textId="29082532" w:rsidR="006C20AE" w:rsidRDefault="006C20AE" w:rsidP="006C20AE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מכאן נסיק כי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1280" w:dyaOrig="380" w14:anchorId="0D263D8A">
          <v:shape id="_x0000_i1037" type="#_x0000_t75" style="width:63.6pt;height:18.6pt" o:ole="">
            <v:imagedata r:id="rId35" o:title=""/>
          </v:shape>
          <o:OLEObject Type="Embed" ProgID="Equation.DSMT4" ShapeID="_x0000_i1037" DrawAspect="Content" ObjectID="_1649189641" r:id="rId36"/>
        </w:object>
      </w:r>
      <w:r w:rsidR="00A364D3" w:rsidRPr="00055933">
        <w:rPr>
          <w:rFonts w:ascii="David" w:hAnsi="David" w:cs="David"/>
          <w:sz w:val="28"/>
          <w:szCs w:val="28"/>
          <w:rtl/>
        </w:rPr>
        <w:t>.</w:t>
      </w:r>
    </w:p>
    <w:p w14:paraId="4D878FE5" w14:textId="39460AD6" w:rsidR="009E35AC" w:rsidRDefault="009E35AC" w:rsidP="009E35A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EC0ECE8" w14:textId="77777777" w:rsidR="009F1FC4" w:rsidRDefault="009F1FC4" w:rsidP="009F1FC4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2A4D5E51" w14:textId="77777777" w:rsidR="009F1FC4" w:rsidRDefault="009F1FC4" w:rsidP="009F1FC4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752821B0" w14:textId="77777777" w:rsidR="009F1FC4" w:rsidRPr="009F1FC4" w:rsidRDefault="009F1FC4" w:rsidP="003021D9">
      <w:pPr>
        <w:pStyle w:val="ListParagraph"/>
        <w:numPr>
          <w:ilvl w:val="0"/>
          <w:numId w:val="6"/>
        </w:numPr>
        <w:spacing w:after="0" w:line="360" w:lineRule="auto"/>
        <w:rPr>
          <w:rFonts w:cstheme="minorHAnsi"/>
          <w:b/>
          <w:bCs/>
          <w:rtl/>
        </w:rPr>
      </w:pPr>
      <w:r w:rsidRPr="009F1FC4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fName>
          <m:e/>
        </m:func>
      </m:oMath>
      <w:r w:rsidRPr="009F1FC4">
        <w:rPr>
          <w:rFonts w:cstheme="minorHAnsi" w:hint="cs"/>
          <w:b/>
          <w:bCs/>
          <w:rtl/>
        </w:rPr>
        <w:t>:</w:t>
      </w:r>
    </w:p>
    <w:p w14:paraId="1FA15C18" w14:textId="77777777" w:rsidR="009F1FC4" w:rsidRPr="009F1FC4" w:rsidRDefault="009F1FC4" w:rsidP="009F1FC4">
      <w:pPr>
        <w:spacing w:after="0" w:line="360" w:lineRule="auto"/>
        <w:rPr>
          <w:rFonts w:cstheme="minorHAnsi"/>
          <w:rtl/>
        </w:rPr>
      </w:pPr>
    </w:p>
    <w:p w14:paraId="0C56C1A4" w14:textId="77777777" w:rsidR="009F1FC4" w:rsidRPr="009F1FC4" w:rsidRDefault="009F1FC4" w:rsidP="009F1FC4">
      <w:pPr>
        <w:spacing w:after="0" w:line="360" w:lineRule="auto"/>
        <w:rPr>
          <w:rFonts w:cstheme="minorHAnsi"/>
          <w:rtl/>
        </w:rPr>
      </w:pPr>
    </w:p>
    <w:p w14:paraId="774F578A" w14:textId="77777777" w:rsidR="009F1FC4" w:rsidRPr="009F1FC4" w:rsidRDefault="004C6488" w:rsidP="009F1FC4">
      <w:pPr>
        <w:spacing w:after="0" w:line="360" w:lineRule="auto"/>
        <w:jc w:val="center"/>
        <w:rPr>
          <w:rFonts w:eastAsiaTheme="minorEastAsia"/>
          <w:i/>
          <w:sz w:val="24"/>
          <w:szCs w:val="24"/>
          <w:rtl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  <w:sz w:val="24"/>
                  <w:szCs w:val="24"/>
                </w:rPr>
                <m:t>(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n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)</m:t>
              </m:r>
            </m:e>
          </m:func>
          <m:r>
            <w:rPr>
              <w:rFonts w:ascii="Cambria Math"/>
              <w:sz w:val="24"/>
              <w:szCs w:val="24"/>
            </w:rPr>
            <m:t>=θ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e>
              </m:d>
              <m:ctrlPr>
                <w:rPr>
                  <w:rFonts w:ascii="Cambria Math" w:hAnsi="Cambria Math" w:cstheme="minorHAnsi"/>
                </w:rPr>
              </m:ctrlPr>
            </m:e>
          </m:d>
        </m:oMath>
      </m:oMathPara>
    </w:p>
    <w:p w14:paraId="39DE345B" w14:textId="2B2FADEB" w:rsidR="009F1FC4" w:rsidRPr="009F1FC4" w:rsidRDefault="004C6488" w:rsidP="009F1FC4">
      <w:pPr>
        <w:tabs>
          <w:tab w:val="left" w:pos="6444"/>
        </w:tabs>
        <w:spacing w:after="0" w:line="360" w:lineRule="auto"/>
        <w:rPr>
          <w:rFonts w:eastAsiaTheme="minorEastAsia"/>
          <w:i/>
          <w:sz w:val="24"/>
          <w:szCs w:val="24"/>
          <w:rtl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c=1,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func>
              <m:ctrlPr>
                <w:rPr>
                  <w:rFonts w:ascii="Cambria Math" w:hAnsi="Cambria Math" w:cstheme="minorHAnsi"/>
                  <w:i/>
                </w:rPr>
              </m:ctrlPr>
            </m:e>
          </m:d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cstheme="minorHAnsi"/>
                    </w:rPr>
                    <m:t>n</m:t>
                  </m:r>
                </m:e>
                <m:sup>
                  <m:r>
                    <w:rPr>
                      <w:rFonts w:ascii="Cambria Math" w:cstheme="minorHAnsi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theme="minorHAnsi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w:rPr>
              <w:rFonts w:ascii="Cambria Math"/>
              <w:sz w:val="24"/>
              <w:szCs w:val="24"/>
            </w:rPr>
            <m:t>≤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sup>
              </m:sSup>
            </m:e>
          </m:d>
          <m:r>
            <w:rPr>
              <w:rFonts w:ascii="Cambria Math"/>
              <w:sz w:val="24"/>
              <w:szCs w:val="24"/>
            </w:rPr>
            <m:t>≤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  <w:sz w:val="24"/>
                  <w:szCs w:val="24"/>
                </w:rPr>
                <m:t>(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n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 w:cstheme="minorHAnsi"/>
            </w:rPr>
            <m:t>=n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</w:rPr>
                                <m:t>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*n!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0.5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»</m:t>
          </m:r>
          <m:r>
            <m:rPr>
              <m:sty m:val="bi"/>
            </m:rPr>
            <w:rPr>
              <w:rFonts w:ascii="Cambria Math"/>
              <w:sz w:val="24"/>
              <w:szCs w:val="24"/>
            </w:rPr>
            <m:t>(1)</m:t>
          </m:r>
          <m:r>
            <w:rPr>
              <w:rFonts w:ascii="Cambria Math"/>
              <w:sz w:val="24"/>
              <w:szCs w:val="24"/>
            </w:rPr>
            <m:t>≤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*</m:t>
          </m:r>
          <m:func>
            <m:funcPr>
              <m:ctrlPr>
                <w:rPr>
                  <w:rFonts w:ascii="Cambria Math" w:hAnsi="Cambria Math" w:cstheme="minorHAnsi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n</m:t>
                      </m:r>
                    </m:sup>
                  </m:sSup>
                </m:e>
              </m:d>
            </m:e>
          </m:func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O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,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 c=1,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func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</m:oMath>
      </m:oMathPara>
    </w:p>
    <w:p w14:paraId="5F2FDA79" w14:textId="49DD4672" w:rsidR="009F1FC4" w:rsidRDefault="009F1FC4" w:rsidP="009F1FC4">
      <w:pPr>
        <w:tabs>
          <w:tab w:val="left" w:pos="6444"/>
        </w:tabs>
        <w:spacing w:after="0" w:line="360" w:lineRule="auto"/>
        <w:rPr>
          <w:rFonts w:eastAsiaTheme="minorEastAsia"/>
          <w:i/>
          <w:sz w:val="24"/>
          <w:szCs w:val="24"/>
          <w:rtl/>
        </w:rPr>
      </w:pPr>
    </w:p>
    <w:p w14:paraId="48E4723C" w14:textId="36A86F0B" w:rsidR="009F1FC4" w:rsidRPr="009F1FC4" w:rsidRDefault="009F1FC4" w:rsidP="009F1FC4">
      <w:pPr>
        <w:tabs>
          <w:tab w:val="left" w:pos="6444"/>
        </w:tabs>
        <w:spacing w:after="0" w:line="360" w:lineRule="auto"/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>טענות:</w:t>
      </w:r>
    </w:p>
    <w:p w14:paraId="1C8B5E34" w14:textId="77777777" w:rsidR="009F1FC4" w:rsidRPr="009F1FC4" w:rsidRDefault="009F1FC4" w:rsidP="003021D9">
      <w:pPr>
        <w:pStyle w:val="ListParagraph"/>
        <w:numPr>
          <w:ilvl w:val="0"/>
          <w:numId w:val="12"/>
        </w:numPr>
        <w:spacing w:after="0" w:line="360" w:lineRule="auto"/>
        <w:rPr>
          <w:rFonts w:cstheme="minorHAnsi"/>
          <w:b/>
          <w:bCs/>
          <w:rtl/>
        </w:rPr>
      </w:pPr>
      <w:r w:rsidRPr="009F1FC4">
        <w:rPr>
          <w:rFonts w:eastAsiaTheme="minorEastAsia" w:hint="cs"/>
          <w:b/>
          <w:bCs/>
          <w:i/>
          <w:sz w:val="24"/>
          <w:szCs w:val="24"/>
          <w:rtl/>
        </w:rPr>
        <w:t>-</w:t>
      </w:r>
      <w:r w:rsidRPr="009F1FC4">
        <w:rPr>
          <w:rFonts w:eastAsiaTheme="minorEastAsia"/>
          <w:b/>
          <w:bCs/>
          <w:i/>
          <w:sz w:val="24"/>
          <w:szCs w:val="24"/>
        </w:rPr>
        <w:t>log</w:t>
      </w:r>
      <m:oMath>
        <m:r>
          <w:rPr>
            <w:rFonts w:ascii="Cambria Math" w:hAnsi="Cambria Math" w:cstheme="minorHAnsi"/>
          </w:rPr>
          <m:t>(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a</m:t>
            </m:r>
          </m:sup>
        </m:sSup>
        <m:r>
          <w:rPr>
            <w:rFonts w:ascii="Cambria Math" w:hAnsi="Cambria Math" w:cstheme="minorHAnsi"/>
          </w:rPr>
          <m:t>)</m:t>
        </m:r>
      </m:oMath>
      <w:r w:rsidRPr="009F1FC4">
        <w:rPr>
          <w:rFonts w:eastAsiaTheme="minorEastAsia"/>
          <w:b/>
          <w:bCs/>
          <w:i/>
          <w:sz w:val="24"/>
          <w:szCs w:val="24"/>
        </w:rPr>
        <w:t>= a*log(x)</w:t>
      </w:r>
    </w:p>
    <w:p w14:paraId="29A9ADE2" w14:textId="77777777" w:rsidR="009F1FC4" w:rsidRDefault="009F1FC4" w:rsidP="009F1FC4">
      <w:pPr>
        <w:spacing w:after="0" w:line="360" w:lineRule="auto"/>
        <w:rPr>
          <w:rFonts w:cstheme="minorHAnsi"/>
          <w:sz w:val="20"/>
          <w:szCs w:val="20"/>
        </w:rPr>
      </w:pPr>
    </w:p>
    <w:p w14:paraId="4F1A8749" w14:textId="47C4E9AA" w:rsidR="009F1FC4" w:rsidRPr="009F1FC4" w:rsidRDefault="009F1FC4" w:rsidP="009E35AC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B37A466" w14:textId="77777777" w:rsidR="009F1FC4" w:rsidRDefault="009F1FC4" w:rsidP="009F1FC4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D01AA70" w14:textId="33F45970" w:rsidR="009F1FC4" w:rsidRDefault="009F1FC4" w:rsidP="009E35A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017F3DB" w14:textId="77777777" w:rsidR="009F1FC4" w:rsidRPr="009E35AC" w:rsidRDefault="009F1FC4" w:rsidP="009E35A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B984C11" w14:textId="22AA5783" w:rsidR="00A364D3" w:rsidRPr="00055933" w:rsidRDefault="00AA7A6E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20" w:dyaOrig="360" w14:anchorId="3F7FFD21">
          <v:shape id="_x0000_i1038" type="#_x0000_t75" style="width:10.8pt;height:18pt" o:ole="">
            <v:imagedata r:id="rId37" o:title=""/>
          </v:shape>
          <o:OLEObject Type="Embed" ProgID="Equation.DSMT4" ShapeID="_x0000_i1038" DrawAspect="Content" ObjectID="_1649189642" r:id="rId38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18274BC8" w14:textId="2F00318A" w:rsidR="00AA7A6E" w:rsidRPr="00055933" w:rsidRDefault="00AA7A6E" w:rsidP="00A11C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חסום את הפונקציה </w:t>
      </w:r>
      <w:r w:rsidR="00A11CDD" w:rsidRPr="00055933">
        <w:rPr>
          <w:rFonts w:ascii="David" w:hAnsi="David" w:cs="David"/>
          <w:sz w:val="28"/>
          <w:szCs w:val="28"/>
          <w:rtl/>
        </w:rPr>
        <w:t>רק מצד אחד</w:t>
      </w:r>
    </w:p>
    <w:p w14:paraId="4F39E10C" w14:textId="5797619C" w:rsidR="00AA7A6E" w:rsidRPr="00055933" w:rsidRDefault="00A11CDD" w:rsidP="00AA7A6E">
      <w:pPr>
        <w:bidi w:val="0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4"/>
          <w:sz w:val="28"/>
          <w:szCs w:val="28"/>
        </w:rPr>
        <w:object w:dxaOrig="1900" w:dyaOrig="400" w14:anchorId="6F8620D1">
          <v:shape id="_x0000_i1039" type="#_x0000_t75" style="width:95.4pt;height:20.4pt" o:ole="">
            <v:imagedata r:id="rId39" o:title=""/>
          </v:shape>
          <o:OLEObject Type="Embed" ProgID="Equation.DSMT4" ShapeID="_x0000_i1039" DrawAspect="Content" ObjectID="_1649189643" r:id="rId40"/>
        </w:object>
      </w:r>
    </w:p>
    <w:p w14:paraId="5180F5B1" w14:textId="15607E5C" w:rsidR="00AA7A6E" w:rsidRDefault="003B4C1F" w:rsidP="00AA7A6E">
      <w:pPr>
        <w:pBdr>
          <w:bottom w:val="single" w:sz="12" w:space="1" w:color="auto"/>
        </w:pBd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וסף, כל פונקציה היא </w:t>
      </w:r>
      <w:r w:rsidRPr="003B4C1F">
        <w:rPr>
          <w:rFonts w:ascii="David" w:hAnsi="David" w:cs="David"/>
          <w:position w:val="-10"/>
          <w:sz w:val="28"/>
          <w:szCs w:val="28"/>
        </w:rPr>
        <w:object w:dxaOrig="499" w:dyaOrig="320" w14:anchorId="636299FB">
          <v:shape id="_x0000_i1040" type="#_x0000_t75" style="width:24.6pt;height:15.6pt" o:ole="">
            <v:imagedata r:id="rId41" o:title=""/>
          </v:shape>
          <o:OLEObject Type="Embed" ProgID="Equation.DSMT4" ShapeID="_x0000_i1040" DrawAspect="Content" ObjectID="_1649189644" r:id="rId42"/>
        </w:object>
      </w:r>
      <w:r>
        <w:rPr>
          <w:rFonts w:ascii="David" w:hAnsi="David" w:cs="David" w:hint="cs"/>
          <w:sz w:val="28"/>
          <w:szCs w:val="28"/>
          <w:rtl/>
        </w:rPr>
        <w:t xml:space="preserve"> ולכן </w:t>
      </w:r>
      <w:r w:rsidRPr="00055933">
        <w:rPr>
          <w:rFonts w:ascii="David" w:hAnsi="David" w:cs="David"/>
          <w:position w:val="-12"/>
          <w:sz w:val="28"/>
          <w:szCs w:val="28"/>
        </w:rPr>
        <w:object w:dxaOrig="1160" w:dyaOrig="360" w14:anchorId="4BD5D2D3">
          <v:shape id="_x0000_i1041" type="#_x0000_t75" style="width:57.6pt;height:18pt" o:ole="">
            <v:imagedata r:id="rId43" o:title=""/>
          </v:shape>
          <o:OLEObject Type="Embed" ProgID="Equation.DSMT4" ShapeID="_x0000_i1041" DrawAspect="Content" ObjectID="_1649189645" r:id="rId44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05E27998" w14:textId="5C5F5D69" w:rsidR="009F1FC4" w:rsidRDefault="009F1FC4" w:rsidP="00224151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18D388E" w14:textId="77777777" w:rsidR="009F1FC4" w:rsidRPr="009F1FC4" w:rsidRDefault="009F1FC4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</w:rPr>
      </w:pPr>
      <w:r w:rsidRPr="009F1FC4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4</m:t>
                </m:r>
              </m:sub>
            </m:sSub>
          </m:fName>
          <m:e/>
        </m:func>
      </m:oMath>
      <w:r w:rsidRPr="009F1FC4">
        <w:rPr>
          <w:rFonts w:cstheme="minorHAnsi"/>
          <w:b/>
          <w:bCs/>
        </w:rPr>
        <w:t>:</w:t>
      </w:r>
    </w:p>
    <w:p w14:paraId="78ED046A" w14:textId="77777777" w:rsidR="009F1FC4" w:rsidRPr="009F1FC4" w:rsidRDefault="009F1FC4" w:rsidP="009F1FC4">
      <w:pPr>
        <w:rPr>
          <w:rFonts w:cstheme="minorHAnsi"/>
          <w:rtl/>
        </w:rPr>
      </w:pPr>
    </w:p>
    <w:p w14:paraId="37CF4D58" w14:textId="77777777" w:rsidR="009F1FC4" w:rsidRPr="009F1FC4" w:rsidRDefault="009F1FC4" w:rsidP="009F1FC4">
      <w:pPr>
        <w:spacing w:after="0" w:line="360" w:lineRule="auto"/>
        <w:rPr>
          <w:rFonts w:cstheme="minorHAnsi"/>
          <w:rtl/>
        </w:rPr>
      </w:pPr>
    </w:p>
    <w:p w14:paraId="26D7061B" w14:textId="77777777" w:rsidR="009F1FC4" w:rsidRPr="009F1FC4" w:rsidRDefault="004C6488" w:rsidP="009F1FC4">
      <w:pPr>
        <w:spacing w:after="0" w:line="360" w:lineRule="auto"/>
        <w:jc w:val="center"/>
        <w:rPr>
          <w:rFonts w:eastAsiaTheme="minorEastAsia"/>
          <w:sz w:val="24"/>
          <w:szCs w:val="24"/>
          <w:rtl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sub>
              </m:sSub>
            </m:fName>
            <m:e>
              <m:r>
                <w:rPr>
                  <w:rFonts w:ascii="Cambria Math"/>
                  <w:sz w:val="24"/>
                  <w:szCs w:val="24"/>
                </w:rPr>
                <m:t>(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n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)</m:t>
              </m:r>
            </m:e>
          </m:func>
          <m:r>
            <w:rPr>
              <w:rFonts w:ascii="Cambria Math"/>
              <w:sz w:val="24"/>
              <w:szCs w:val="24"/>
            </w:rPr>
            <m:t>=θ(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)</m:t>
          </m:r>
        </m:oMath>
      </m:oMathPara>
    </w:p>
    <w:p w14:paraId="22120B2F" w14:textId="01ADE7D5" w:rsidR="009F1FC4" w:rsidRPr="009F1FC4" w:rsidRDefault="004C6488" w:rsidP="009F1FC4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c=1,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func>
              <m:ctrlPr>
                <w:rPr>
                  <w:rFonts w:ascii="Cambria Math" w:hAnsi="Cambria Math" w:cstheme="minorHAnsi"/>
                  <w:i/>
                </w:rPr>
              </m:ctrlPr>
            </m:e>
          </m:d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eastAsia="Calibri" w:hAnsi="Cambria Math" w:cstheme="minorHAnsi"/>
                  <w:i/>
                </w:rPr>
              </m:ctrlPr>
            </m:sSubPr>
            <m:e>
              <m:r>
                <w:rPr>
                  <w:rFonts w:ascii="Cambria Math" w:eastAsia="Calibri" w:hAnsi="Cambria Math" w:cstheme="minorHAnsi"/>
                </w:rPr>
                <m:t>f</m:t>
              </m:r>
            </m:e>
            <m:sub>
              <m:r>
                <w:rPr>
                  <w:rFonts w:ascii="Cambria Math" w:eastAsia="Calibri" w:hAnsi="Cambria Math" w:cstheme="minorHAnsi"/>
                </w:rPr>
                <m:t>4</m:t>
              </m:r>
            </m:sub>
          </m:sSub>
          <m:d>
            <m:dPr>
              <m:ctrlPr>
                <w:rPr>
                  <w:rFonts w:ascii="Cambria Math" w:eastAsia="Calibri" w:hAnsi="Cambria Math" w:cstheme="minorHAnsi"/>
                  <w:i/>
                </w:rPr>
              </m:ctrlPr>
            </m:dPr>
            <m:e>
              <m:r>
                <w:rPr>
                  <w:rFonts w:ascii="Cambria Math" w:eastAsia="Calibri" w:hAnsi="Cambria Math" w:cstheme="minorHAnsi"/>
                </w:rPr>
                <m:t>n</m:t>
              </m:r>
            </m:e>
          </m:d>
          <m:r>
            <w:rPr>
              <w:rFonts w:ascii="Cambria Math" w:eastAsia="Calibri" w:hAnsi="Cambria Math" w:cstheme="minorHAnsi"/>
            </w:rPr>
            <m:t>=</m:t>
          </m:r>
          <m:nary>
            <m:naryPr>
              <m:chr m:val="∑"/>
              <m:ctrlPr>
                <w:rPr>
                  <w:rFonts w:ascii="Cambria Math" w:eastAsia="Calibri" w:hAnsi="Cambria Math" w:cstheme="minorHAnsi"/>
                  <w:i/>
                </w:rPr>
              </m:ctrlPr>
            </m:naryPr>
            <m:sub>
              <m:r>
                <w:rPr>
                  <w:rFonts w:ascii="Cambria Math" w:eastAsia="Calibri" w:hAnsi="Cambria Math" w:cstheme="minorHAnsi"/>
                </w:rPr>
                <m:t>i=1</m:t>
              </m:r>
            </m:sub>
            <m:sup>
              <m:r>
                <w:rPr>
                  <w:rFonts w:ascii="Cambria Math" w:eastAsia="Calibri" w:hAnsi="Cambria Math" w:cstheme="minorHAnsi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i</m:t>
                  </m:r>
                </m:sup>
              </m:sSup>
            </m:e>
          </m:nary>
          <m:r>
            <w:rPr>
              <w:rFonts w:ascii="Cambria Math" w:hAnsi="Cambria Math" w:cs="Arial"/>
              <w:sz w:val="24"/>
              <w:szCs w:val="24"/>
            </w:rPr>
            <m:t>»</m:t>
          </m:r>
          <m:r>
            <m:rPr>
              <m:sty m:val="bi"/>
            </m:rPr>
            <w:rPr>
              <w:rFonts w:ascii="Cambria Math"/>
              <w:sz w:val="24"/>
              <w:szCs w:val="24"/>
            </w:rPr>
            <m:t>(1)</m:t>
          </m:r>
          <m:r>
            <w:rPr>
              <w:rFonts w:ascii="Cambria Math"/>
              <w:sz w:val="24"/>
              <w:szCs w:val="24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  <m:r>
                <w:rPr>
                  <w:rFonts w:ascii="Cambria Math" w:hAnsi="Cambria Math" w:cstheme="minorHAnsi"/>
                </w:rPr>
                <m:t>+1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=O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n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 xml:space="preserve">,[ c=2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2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</m:oMath>
      </m:oMathPara>
    </w:p>
    <w:p w14:paraId="07A37840" w14:textId="77777777" w:rsidR="009F1FC4" w:rsidRPr="009F1FC4" w:rsidRDefault="009F1FC4" w:rsidP="009F1FC4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</w:p>
    <w:p w14:paraId="57767853" w14:textId="44EE3682" w:rsidR="009F1FC4" w:rsidRPr="009F1FC4" w:rsidRDefault="009F1FC4" w:rsidP="009F1FC4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>טענות:</w:t>
      </w:r>
    </w:p>
    <w:p w14:paraId="2943C798" w14:textId="05065B4D" w:rsidR="009F1FC4" w:rsidRPr="009F1FC4" w:rsidRDefault="009F1FC4" w:rsidP="003021D9">
      <w:pPr>
        <w:pStyle w:val="ListParagraph"/>
        <w:numPr>
          <w:ilvl w:val="0"/>
          <w:numId w:val="13"/>
        </w:numPr>
        <w:rPr>
          <w:rFonts w:cstheme="minorHAnsi"/>
          <w:b/>
          <w:bCs/>
          <w:rtl/>
        </w:rPr>
      </w:pPr>
      <w:r w:rsidRPr="009F1FC4">
        <w:rPr>
          <w:rFonts w:cstheme="minorHAnsi" w:hint="cs"/>
          <w:b/>
          <w:bCs/>
          <w:rtl/>
        </w:rPr>
        <w:t>סכום סדרה הנדסית</w:t>
      </w:r>
      <w:r w:rsidR="008A1F0C">
        <w:rPr>
          <w:rFonts w:cstheme="minorHAnsi" w:hint="cs"/>
          <w:b/>
          <w:bCs/>
          <w:rtl/>
        </w:rPr>
        <w:t xml:space="preserve"> עם</w:t>
      </w:r>
      <w:r w:rsidRPr="009F1FC4">
        <w:rPr>
          <w:rFonts w:cstheme="minorHAnsi" w:hint="cs"/>
          <w:b/>
          <w:bCs/>
          <w:rtl/>
        </w:rPr>
        <w:t xml:space="preserve"> </w:t>
      </w:r>
      <w:r w:rsidRPr="009F1FC4">
        <w:rPr>
          <w:rFonts w:cstheme="minorHAnsi"/>
          <w:b/>
          <w:bCs/>
        </w:rPr>
        <w:t>q=2</w:t>
      </w:r>
      <w:r w:rsidR="008A1F0C">
        <w:rPr>
          <w:rFonts w:cstheme="minorHAnsi" w:hint="cs"/>
          <w:b/>
          <w:bCs/>
          <w:rtl/>
        </w:rPr>
        <w:t xml:space="preserve"> ו-</w:t>
      </w:r>
      <w:r w:rsidR="008A1F0C">
        <w:rPr>
          <w:rFonts w:cstheme="minorHAnsi"/>
          <w:b/>
          <w:bCs/>
        </w:rPr>
        <w:t xml:space="preserve">n </w:t>
      </w:r>
      <w:r w:rsidR="008A1F0C">
        <w:rPr>
          <w:rFonts w:cstheme="minorHAnsi" w:hint="cs"/>
          <w:b/>
          <w:bCs/>
          <w:rtl/>
        </w:rPr>
        <w:t xml:space="preserve"> איברים</w:t>
      </w:r>
    </w:p>
    <w:p w14:paraId="518F70E4" w14:textId="06EABC50" w:rsidR="009F1FC4" w:rsidRDefault="009F1FC4" w:rsidP="00224151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8DCF86E" w14:textId="77777777" w:rsidR="008A1F0C" w:rsidRDefault="008A1F0C" w:rsidP="00224151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53F4CD3" w14:textId="77777777" w:rsidR="009F1FC4" w:rsidRPr="00055933" w:rsidRDefault="009F1FC4" w:rsidP="00224151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6F037C3" w14:textId="3A178403" w:rsidR="00987B67" w:rsidRPr="00055933" w:rsidRDefault="00987B67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="0004553A"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40" w:dyaOrig="360" w14:anchorId="20D2B09C">
          <v:shape id="_x0000_i1042" type="#_x0000_t75" style="width:12pt;height:18pt" o:ole="">
            <v:imagedata r:id="rId45" o:title=""/>
          </v:shape>
          <o:OLEObject Type="Embed" ProgID="Equation.DSMT4" ShapeID="_x0000_i1042" DrawAspect="Content" ObjectID="_1649189646" r:id="rId46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39A02EF8" w14:textId="3D15C800" w:rsidR="00576900" w:rsidRPr="00055933" w:rsidRDefault="00576900" w:rsidP="002F75C5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ידוע כי </w:t>
      </w:r>
      <w:r w:rsidR="0004553A" w:rsidRPr="00055933">
        <w:rPr>
          <w:rFonts w:ascii="David" w:hAnsi="David" w:cs="David"/>
          <w:position w:val="-34"/>
          <w:sz w:val="28"/>
          <w:szCs w:val="28"/>
        </w:rPr>
        <w:object w:dxaOrig="1820" w:dyaOrig="800" w14:anchorId="7A34AA80">
          <v:shape id="_x0000_i1043" type="#_x0000_t75" style="width:90.65pt;height:39.6pt" o:ole="">
            <v:imagedata r:id="rId47" o:title=""/>
          </v:shape>
          <o:OLEObject Type="Embed" ProgID="Equation.DSMT4" ShapeID="_x0000_i1043" DrawAspect="Content" ObjectID="_1649189647" r:id="rId48"/>
        </w:object>
      </w:r>
      <w:r w:rsidRPr="00055933">
        <w:rPr>
          <w:rFonts w:ascii="David" w:hAnsi="David" w:cs="David"/>
          <w:sz w:val="28"/>
          <w:szCs w:val="28"/>
          <w:rtl/>
        </w:rPr>
        <w:t>(נוסחת סטרלינג)</w:t>
      </w:r>
      <w:r w:rsidR="002F75C5" w:rsidRPr="00055933">
        <w:rPr>
          <w:rFonts w:ascii="David" w:hAnsi="David" w:cs="David"/>
          <w:sz w:val="28"/>
          <w:szCs w:val="28"/>
          <w:rtl/>
        </w:rPr>
        <w:t xml:space="preserve"> ולכן,</w:t>
      </w:r>
    </w:p>
    <w:p w14:paraId="47A3660D" w14:textId="0651F709" w:rsidR="002F75C5" w:rsidRPr="00055933" w:rsidRDefault="0004553A" w:rsidP="00214F5A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50"/>
          <w:sz w:val="28"/>
          <w:szCs w:val="28"/>
        </w:rPr>
        <w:object w:dxaOrig="3159" w:dyaOrig="1100" w14:anchorId="59E1032E">
          <v:shape id="_x0000_i1044" type="#_x0000_t75" style="width:158.4pt;height:55.2pt" o:ole="">
            <v:imagedata r:id="rId49" o:title=""/>
          </v:shape>
          <o:OLEObject Type="Embed" ProgID="Equation.DSMT4" ShapeID="_x0000_i1044" DrawAspect="Content" ObjectID="_1649189648" r:id="rId50"/>
        </w:object>
      </w:r>
    </w:p>
    <w:p w14:paraId="08A79BB5" w14:textId="77777777" w:rsidR="005E2402" w:rsidRDefault="005E2402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12334E2" w14:textId="77777777" w:rsidR="005E2402" w:rsidRDefault="005E2402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6395AC2" w14:textId="210D2A79" w:rsidR="00FE225D" w:rsidRPr="00055933" w:rsidRDefault="00FE225D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באותו אופן,</w:t>
      </w:r>
    </w:p>
    <w:p w14:paraId="3F23D04A" w14:textId="6E1B9EF3" w:rsidR="00FE225D" w:rsidRPr="00055933" w:rsidRDefault="0004553A" w:rsidP="00FE225D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50"/>
          <w:sz w:val="28"/>
          <w:szCs w:val="28"/>
        </w:rPr>
        <w:object w:dxaOrig="3180" w:dyaOrig="1100" w14:anchorId="02015E14">
          <v:shape id="_x0000_i1045" type="#_x0000_t75" style="width:159pt;height:55.2pt" o:ole="">
            <v:imagedata r:id="rId51" o:title=""/>
          </v:shape>
          <o:OLEObject Type="Embed" ProgID="Equation.DSMT4" ShapeID="_x0000_i1045" DrawAspect="Content" ObjectID="_1649189649" r:id="rId52"/>
        </w:object>
      </w:r>
    </w:p>
    <w:p w14:paraId="7831A622" w14:textId="77777777" w:rsidR="00FE225D" w:rsidRPr="00055933" w:rsidRDefault="00FE225D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2668539" w14:textId="003AAABE" w:rsidR="00FE225D" w:rsidRPr="00055933" w:rsidRDefault="00FE225D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פתח כעת את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540" w:dyaOrig="360" w14:anchorId="6BC5EBA2">
          <v:shape id="_x0000_i1046" type="#_x0000_t75" style="width:27pt;height:18pt" o:ole="">
            <v:imagedata r:id="rId53" o:title=""/>
          </v:shape>
          <o:OLEObject Type="Embed" ProgID="Equation.DSMT4" ShapeID="_x0000_i1046" DrawAspect="Content" ObjectID="_1649189650" r:id="rId54"/>
        </w:object>
      </w:r>
      <w:r w:rsidRPr="00055933">
        <w:rPr>
          <w:rFonts w:ascii="David" w:hAnsi="David" w:cs="David"/>
          <w:sz w:val="28"/>
          <w:szCs w:val="28"/>
        </w:rPr>
        <w:t>:</w:t>
      </w:r>
    </w:p>
    <w:p w14:paraId="7F35F9B2" w14:textId="662BA445" w:rsidR="00FE225D" w:rsidRPr="00055933" w:rsidRDefault="0004553A" w:rsidP="00FE225D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64"/>
          <w:sz w:val="28"/>
          <w:szCs w:val="28"/>
        </w:rPr>
        <w:object w:dxaOrig="3700" w:dyaOrig="1200" w14:anchorId="21CA01C9">
          <v:shape id="_x0000_i1047" type="#_x0000_t75" style="width:184.25pt;height:60pt" o:ole="">
            <v:imagedata r:id="rId55" o:title=""/>
          </v:shape>
          <o:OLEObject Type="Embed" ProgID="Equation.DSMT4" ShapeID="_x0000_i1047" DrawAspect="Content" ObjectID="_1649189651" r:id="rId56"/>
        </w:object>
      </w:r>
    </w:p>
    <w:p w14:paraId="5BC35635" w14:textId="2E2A9068" w:rsidR="00FE225D" w:rsidRPr="00055933" w:rsidRDefault="00FE225D" w:rsidP="00FE225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מצד אחד:</w:t>
      </w:r>
    </w:p>
    <w:p w14:paraId="4493A3F0" w14:textId="50FCFCF8" w:rsidR="00FE225D" w:rsidRPr="00055933" w:rsidRDefault="0004553A" w:rsidP="00C6158D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96"/>
          <w:sz w:val="28"/>
          <w:szCs w:val="28"/>
        </w:rPr>
        <w:object w:dxaOrig="6720" w:dyaOrig="1719" w14:anchorId="60466E74">
          <v:shape id="_x0000_i1048" type="#_x0000_t75" style="width:336pt;height:86.4pt" o:ole="">
            <v:imagedata r:id="rId57" o:title=""/>
          </v:shape>
          <o:OLEObject Type="Embed" ProgID="Equation.DSMT4" ShapeID="_x0000_i1048" DrawAspect="Content" ObjectID="_1649189652" r:id="rId58"/>
        </w:object>
      </w:r>
    </w:p>
    <w:p w14:paraId="63E6A4CE" w14:textId="0C819445" w:rsidR="00C6158D" w:rsidRPr="00055933" w:rsidRDefault="00C6158D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ומצד שני:</w:t>
      </w:r>
    </w:p>
    <w:p w14:paraId="3150AC5A" w14:textId="4FEDB21B" w:rsidR="00FE225D" w:rsidRPr="00055933" w:rsidRDefault="0004553A" w:rsidP="00C6158D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96"/>
          <w:sz w:val="28"/>
          <w:szCs w:val="28"/>
        </w:rPr>
        <w:object w:dxaOrig="5720" w:dyaOrig="1719" w14:anchorId="6906D8CF">
          <v:shape id="_x0000_i1049" type="#_x0000_t75" style="width:285.7pt;height:86.4pt" o:ole="">
            <v:imagedata r:id="rId59" o:title=""/>
          </v:shape>
          <o:OLEObject Type="Embed" ProgID="Equation.DSMT4" ShapeID="_x0000_i1049" DrawAspect="Content" ObjectID="_1649189653" r:id="rId60"/>
        </w:object>
      </w:r>
    </w:p>
    <w:p w14:paraId="6067D368" w14:textId="2DFD13AC" w:rsidR="00C6158D" w:rsidRPr="00055933" w:rsidRDefault="00C6158D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, נבחר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1620" w:dyaOrig="360" w14:anchorId="09E40A35">
          <v:shape id="_x0000_i1050" type="#_x0000_t75" style="width:80.45pt;height:18pt" o:ole="">
            <v:imagedata r:id="rId61" o:title=""/>
          </v:shape>
          <o:OLEObject Type="Embed" ProgID="Equation.DSMT4" ShapeID="_x0000_i1050" DrawAspect="Content" ObjectID="_1649189654" r:id="rId62"/>
        </w:object>
      </w:r>
      <w:r w:rsidR="0004553A"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ו- 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="0004553A" w:rsidRPr="00055933">
        <w:rPr>
          <w:rFonts w:ascii="David" w:hAnsi="David" w:cs="David"/>
          <w:position w:val="-30"/>
          <w:sz w:val="28"/>
          <w:szCs w:val="28"/>
        </w:rPr>
        <w:object w:dxaOrig="2500" w:dyaOrig="680" w14:anchorId="773FDD4D">
          <v:shape id="_x0000_i1051" type="#_x0000_t75" style="width:125.35pt;height:34.8pt" o:ole="">
            <v:imagedata r:id="rId63" o:title=""/>
          </v:shape>
          <o:OLEObject Type="Embed" ProgID="Equation.DSMT4" ShapeID="_x0000_i1051" DrawAspect="Content" ObjectID="_1649189655" r:id="rId64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ואז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780" w:dyaOrig="360" w14:anchorId="5100458E">
          <v:shape id="_x0000_i1052" type="#_x0000_t75" style="width:39pt;height:18pt" o:ole="">
            <v:imagedata r:id="rId65" o:title=""/>
          </v:shape>
          <o:OLEObject Type="Embed" ProgID="Equation.DSMT4" ShapeID="_x0000_i1052" DrawAspect="Content" ObjectID="_1649189656" r:id="rId66"/>
        </w:objec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מתקיים ש:</w:t>
      </w:r>
    </w:p>
    <w:p w14:paraId="6F191CE1" w14:textId="4B8DAA33" w:rsidR="00653516" w:rsidRPr="00055933" w:rsidRDefault="0004553A" w:rsidP="00653516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2420" w:dyaOrig="700" w14:anchorId="36011BD1">
          <v:shape id="_x0000_i1053" type="#_x0000_t75" style="width:120.65pt;height:35.4pt" o:ole="">
            <v:imagedata r:id="rId67" o:title=""/>
          </v:shape>
          <o:OLEObject Type="Embed" ProgID="Equation.DSMT4" ShapeID="_x0000_i1053" DrawAspect="Content" ObjectID="_1649189657" r:id="rId68"/>
        </w:object>
      </w:r>
    </w:p>
    <w:p w14:paraId="2EBDE591" w14:textId="6E6431AA" w:rsidR="00653516" w:rsidRPr="00055933" w:rsidRDefault="00653516" w:rsidP="00653516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 </w:t>
      </w:r>
      <w:r w:rsidR="0004553A" w:rsidRPr="00055933">
        <w:rPr>
          <w:rFonts w:ascii="David" w:hAnsi="David" w:cs="David"/>
          <w:position w:val="-32"/>
          <w:sz w:val="28"/>
          <w:szCs w:val="28"/>
        </w:rPr>
        <w:object w:dxaOrig="1520" w:dyaOrig="760" w14:anchorId="492C36AD">
          <v:shape id="_x0000_i1054" type="#_x0000_t75" style="width:76.85pt;height:37.8pt" o:ole="">
            <v:imagedata r:id="rId69" o:title=""/>
          </v:shape>
          <o:OLEObject Type="Embed" ProgID="Equation.DSMT4" ShapeID="_x0000_i1054" DrawAspect="Content" ObjectID="_1649189658" r:id="rId70"/>
        </w:object>
      </w:r>
    </w:p>
    <w:p w14:paraId="553267A7" w14:textId="09BF618A" w:rsidR="008A1F0C" w:rsidRDefault="008A1F0C" w:rsidP="00E91CE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BF9AF90" w14:textId="77777777" w:rsidR="008A1F0C" w:rsidRPr="00522F05" w:rsidRDefault="008A1F0C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6</m:t>
                </m:r>
              </m:sub>
            </m:sSub>
          </m:fName>
          <m:e/>
        </m:func>
      </m:oMath>
      <w:r w:rsidRPr="00522F05">
        <w:rPr>
          <w:rFonts w:cstheme="minorHAnsi"/>
          <w:b/>
          <w:bCs/>
        </w:rPr>
        <w:t>:</w:t>
      </w:r>
    </w:p>
    <w:p w14:paraId="04D0D8EB" w14:textId="77777777" w:rsidR="008A1F0C" w:rsidRPr="00522F05" w:rsidRDefault="008A1F0C" w:rsidP="008A1F0C">
      <w:pPr>
        <w:spacing w:after="0" w:line="360" w:lineRule="auto"/>
        <w:rPr>
          <w:rFonts w:cstheme="minorHAnsi"/>
          <w:i/>
          <w:rtl/>
        </w:rPr>
      </w:pPr>
    </w:p>
    <w:p w14:paraId="5B1E6C49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392D2036" w14:textId="77777777" w:rsidR="008A1F0C" w:rsidRPr="00522F05" w:rsidRDefault="004C6488" w:rsidP="008A1F0C">
      <w:pPr>
        <w:spacing w:after="0" w:line="360" w:lineRule="auto"/>
        <w:jc w:val="center"/>
        <w:rPr>
          <w:rFonts w:eastAsiaTheme="minorEastAsia"/>
          <w:sz w:val="24"/>
          <w:szCs w:val="24"/>
          <w:rtl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sub>
              </m:sSub>
            </m:fName>
            <m:e>
              <m:r>
                <w:rPr>
                  <w:rFonts w:ascii="Cambria Math"/>
                  <w:sz w:val="24"/>
                  <w:szCs w:val="24"/>
                </w:rPr>
                <m:t>(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n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)</m:t>
              </m:r>
            </m:e>
          </m:func>
          <m:r>
            <w:rPr>
              <w:rFonts w:ascii="Cambria Math"/>
              <w:sz w:val="24"/>
              <w:szCs w:val="24"/>
            </w:rPr>
            <m:t>=θ(</m:t>
          </m:r>
          <m:r>
            <m:rPr>
              <m:sty m:val="p"/>
            </m:rPr>
            <w:rPr>
              <w:rFonts w:ascii="Cambria Math" w:hAnsi="Cambria Math" w:cstheme="minorHAnsi"/>
            </w:rPr>
            <m:t>log⁡</m:t>
          </m:r>
          <m:r>
            <w:rPr>
              <w:rFonts w:ascii="Cambria Math" w:hAnsi="Cambria Math" w:cstheme="minorHAnsi"/>
            </w:rPr>
            <m:t>(</m:t>
          </m:r>
          <m:r>
            <m:rPr>
              <m:sty m:val="p"/>
            </m:rPr>
            <w:rPr>
              <w:rFonts w:ascii="Cambria Math" w:hAnsi="Cambria Math" w:cstheme="minorHAnsi"/>
            </w:rPr>
            <m:t>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))</m:t>
          </m:r>
        </m:oMath>
      </m:oMathPara>
    </w:p>
    <w:p w14:paraId="13397C7B" w14:textId="77777777" w:rsidR="008A1F0C" w:rsidRPr="00522F05" w:rsidRDefault="004C6488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c=1,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func>
              <m:ctrlPr>
                <w:rPr>
                  <w:rFonts w:ascii="Cambria Math" w:hAnsi="Cambria Math" w:cstheme="minorHAnsi"/>
                  <w:i/>
                </w:rPr>
              </m:ctrlPr>
            </m:e>
          </m:d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log(n)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log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w:rPr>
              <w:rFonts w:ascii="Cambria Math"/>
              <w:sz w:val="24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 w:cstheme="minorHAnsi"/>
            </w:rPr>
            <m:t>log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sSub>
            <m:sSubPr>
              <m:ctrlPr>
                <w:rPr>
                  <w:rFonts w:ascii="Cambria Math" w:eastAsia="Times New Roman" w:hAnsi="Cambria Math" w:cstheme="minorHAnsi"/>
                  <w:i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</w:rPr>
                <m:t>f</m:t>
              </m:r>
            </m:e>
            <m:sub>
              <m:r>
                <w:rPr>
                  <w:rFonts w:ascii="Cambria Math" w:eastAsia="Times New Roman" w:hAnsi="Cambria Math" w:cstheme="minorHAnsi"/>
                </w:rPr>
                <m:t>6</m:t>
              </m:r>
            </m:sub>
          </m:sSub>
          <m:d>
            <m:dPr>
              <m:ctrlPr>
                <w:rPr>
                  <w:rFonts w:ascii="Cambria Math" w:eastAsia="Times New Roman" w:hAnsi="Cambria Math" w:cstheme="minorHAnsi"/>
                  <w:i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</w:rPr>
                <m:t>n</m:t>
              </m:r>
            </m:e>
          </m:d>
          <m:r>
            <w:rPr>
              <w:rFonts w:ascii="Cambria Math" w:eastAsia="Times New Roman" w:hAnsi="Cambria Math" w:cstheme="minorHAnsi"/>
            </w:rPr>
            <m:t>=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</w:rPr>
                <m:t>n</m:t>
              </m:r>
            </m:e>
            <m:sup>
              <w:bookmarkStart w:id="1" w:name="_Hlk37950666"/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theme="minorHAnsi"/>
                            </w:rPr>
                            <m:t>log</m:t>
                          </m:r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theme="minorHAnsi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</w:rPr>
                                <m:t>n</m:t>
                              </m:r>
                            </m:e>
                          </m:func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eastAsia="Times New Roman" w:hAnsi="Cambria Math" w:cstheme="minorHAnsi"/>
                        </w:rPr>
                        <m:t>n</m:t>
                      </m:r>
                    </m:e>
                  </m:func>
                </m:den>
              </m:f>
              <w:bookmarkEnd w:id="1"/>
            </m:sup>
          </m:sSup>
          <m:r>
            <w:rPr>
              <w:rFonts w:ascii="Cambria Math" w:hAnsi="Cambria Math" w:cs="Calibri"/>
            </w:rPr>
            <m:t>»</m:t>
          </m:r>
          <m:d>
            <m:dPr>
              <m:ctrlPr>
                <w:rPr>
                  <w:rFonts w:ascii="Cambria Math" w:hAnsi="Cambria Math" w:cstheme="minorHAnsi"/>
                  <w:b/>
                  <w:bCs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theme="minorHAnsi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</w:rPr>
                <m:t>n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loglo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=loglog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n</m:t>
              </m:r>
            </m:e>
          </m:d>
          <m:r>
            <w:rPr>
              <w:rFonts w:ascii="Cambria Math"/>
              <w:sz w:val="24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 w:cstheme="minorHAnsi"/>
            </w:rPr>
            <m:t>loglog(n)=O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log(n)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 xml:space="preserve">,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</m:oMath>
      </m:oMathPara>
    </w:p>
    <w:p w14:paraId="1F692B64" w14:textId="1AA4396B" w:rsidR="008A1F0C" w:rsidRDefault="008A1F0C" w:rsidP="008A1F0C">
      <w:pPr>
        <w:spacing w:after="0" w:line="360" w:lineRule="auto"/>
        <w:rPr>
          <w:rFonts w:cstheme="minorHAnsi"/>
          <w:rtl/>
        </w:rPr>
      </w:pPr>
    </w:p>
    <w:p w14:paraId="293B7C5D" w14:textId="39050EAE" w:rsidR="008A1F0C" w:rsidRPr="008A1F0C" w:rsidRDefault="008A1F0C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>טענות:</w:t>
      </w:r>
    </w:p>
    <w:p w14:paraId="4B8A901B" w14:textId="662F679F" w:rsidR="008A1F0C" w:rsidRPr="008A1F0C" w:rsidRDefault="004C6488" w:rsidP="003021D9">
      <w:pPr>
        <w:pStyle w:val="ListParagraph"/>
        <w:numPr>
          <w:ilvl w:val="0"/>
          <w:numId w:val="14"/>
        </w:numPr>
        <w:spacing w:after="0" w:line="360" w:lineRule="auto"/>
        <w:rPr>
          <w:rFonts w:cstheme="minorHAnsi"/>
          <w:b/>
          <w:bCs/>
          <w:rtl/>
        </w:rPr>
      </w:pPr>
      <m:oMath>
        <m:f>
          <m:fPr>
            <m:ctrlPr>
              <w:rPr>
                <w:rFonts w:ascii="Cambria Math" w:eastAsia="Times New Roman" w:hAnsi="Cambria Math" w:cstheme="minorHAnsi"/>
                <w:b/>
                <w:bCs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c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b)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c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a)</m:t>
            </m:r>
          </m:den>
        </m:f>
      </m:oMath>
      <w:r w:rsidR="008A1F0C" w:rsidRPr="00522F05">
        <w:rPr>
          <w:rFonts w:cstheme="minorHAnsi" w:hint="cs"/>
          <w:b/>
          <w:bCs/>
          <w:rtl/>
        </w:rPr>
        <w:t>=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log</m:t>
            </m:r>
          </m:e>
          <m: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(b)</m:t>
        </m:r>
      </m:oMath>
    </w:p>
    <w:p w14:paraId="7F5EE798" w14:textId="76E7A096" w:rsidR="008A1F0C" w:rsidRDefault="008A1F0C" w:rsidP="00E91CEC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A111F6B" w14:textId="77777777" w:rsidR="008A1F0C" w:rsidRPr="00055933" w:rsidRDefault="008A1F0C" w:rsidP="00E91CE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F9413FE" w14:textId="4B3E67AA" w:rsidR="008F1325" w:rsidRPr="00055933" w:rsidRDefault="008F1325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="0004553A"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40" w:dyaOrig="360" w14:anchorId="5932042B">
          <v:shape id="_x0000_i1055" type="#_x0000_t75" style="width:12pt;height:18pt" o:ole="">
            <v:imagedata r:id="rId71" o:title=""/>
          </v:shape>
          <o:OLEObject Type="Embed" ProgID="Equation.DSMT4" ShapeID="_x0000_i1055" DrawAspect="Content" ObjectID="_1649189659" r:id="rId72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3D2CBC4A" w14:textId="28A5B2D6" w:rsidR="008F1325" w:rsidRPr="00055933" w:rsidRDefault="008F1325" w:rsidP="0065351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עזר בנוסחה </w:t>
      </w:r>
    </w:p>
    <w:p w14:paraId="77CA834C" w14:textId="64D539FD" w:rsidR="008F1325" w:rsidRPr="00055933" w:rsidRDefault="0004553A" w:rsidP="008F1325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1820" w:dyaOrig="680" w14:anchorId="6D08B3AF">
          <v:shape id="_x0000_i1056" type="#_x0000_t75" style="width:90.65pt;height:34.8pt" o:ole="">
            <v:imagedata r:id="rId73" o:title=""/>
          </v:shape>
          <o:OLEObject Type="Embed" ProgID="Equation.DSMT4" ShapeID="_x0000_i1056" DrawAspect="Content" ObjectID="_1649189660" r:id="rId74"/>
        </w:object>
      </w:r>
    </w:p>
    <w:p w14:paraId="2398750F" w14:textId="77777777" w:rsidR="005E2402" w:rsidRDefault="005E2402" w:rsidP="008F1325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E0DB4E2" w14:textId="0EB07C2D" w:rsidR="008F1325" w:rsidRPr="00055933" w:rsidRDefault="008F1325" w:rsidP="008F1325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פתח כעת את </w:t>
      </w:r>
      <w:r w:rsidR="0004553A" w:rsidRPr="00055933">
        <w:rPr>
          <w:rFonts w:ascii="David" w:hAnsi="David" w:cs="David"/>
          <w:position w:val="-12"/>
          <w:sz w:val="28"/>
          <w:szCs w:val="28"/>
        </w:rPr>
        <w:object w:dxaOrig="560" w:dyaOrig="360" w14:anchorId="2738F0A7">
          <v:shape id="_x0000_i1057" type="#_x0000_t75" style="width:28.8pt;height:18pt" o:ole="">
            <v:imagedata r:id="rId75" o:title=""/>
          </v:shape>
          <o:OLEObject Type="Embed" ProgID="Equation.DSMT4" ShapeID="_x0000_i1057" DrawAspect="Content" ObjectID="_1649189661" r:id="rId76"/>
        </w:object>
      </w:r>
      <w:r w:rsidRPr="00055933">
        <w:rPr>
          <w:rFonts w:ascii="David" w:hAnsi="David" w:cs="David"/>
          <w:sz w:val="28"/>
          <w:szCs w:val="28"/>
        </w:rPr>
        <w:t>:</w:t>
      </w:r>
    </w:p>
    <w:p w14:paraId="2EAD99C3" w14:textId="1123B12C" w:rsidR="00296410" w:rsidRDefault="00436BAE" w:rsidP="009133A4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54"/>
          <w:sz w:val="28"/>
          <w:szCs w:val="28"/>
        </w:rPr>
        <w:object w:dxaOrig="8080" w:dyaOrig="1680" w14:anchorId="7E863C30">
          <v:shape id="_x0000_i1058" type="#_x0000_t75" style="width:404pt;height:84pt" o:ole="">
            <v:imagedata r:id="rId77" o:title=""/>
          </v:shape>
          <o:OLEObject Type="Embed" ProgID="Equation.DSMT4" ShapeID="_x0000_i1058" DrawAspect="Content" ObjectID="_1649189662" r:id="rId78"/>
        </w:object>
      </w:r>
    </w:p>
    <w:p w14:paraId="2150A2A7" w14:textId="77777777" w:rsidR="009133A4" w:rsidRPr="00055933" w:rsidRDefault="009133A4" w:rsidP="009133A4">
      <w:pPr>
        <w:bidi w:val="0"/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C093BC1" w14:textId="278B8658" w:rsidR="008F1325" w:rsidRPr="00055933" w:rsidRDefault="00296410" w:rsidP="00D30CF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חסום את הביטוי שקיבלנו.</w:t>
      </w:r>
    </w:p>
    <w:p w14:paraId="509CC105" w14:textId="0948D0CA" w:rsidR="008F1325" w:rsidRPr="00055933" w:rsidRDefault="00436BAE" w:rsidP="00436BAE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4"/>
          <w:sz w:val="28"/>
          <w:szCs w:val="28"/>
        </w:rPr>
        <w:object w:dxaOrig="4080" w:dyaOrig="620" w14:anchorId="6AC141FA">
          <v:shape id="_x0000_i1059" type="#_x0000_t75" style="width:204pt;height:31.2pt" o:ole="">
            <v:imagedata r:id="rId79" o:title=""/>
          </v:shape>
          <o:OLEObject Type="Embed" ProgID="Equation.DSMT4" ShapeID="_x0000_i1059" DrawAspect="Content" ObjectID="_1649189663" r:id="rId80"/>
        </w:object>
      </w:r>
    </w:p>
    <w:p w14:paraId="497E973F" w14:textId="4A9C0A1E" w:rsidR="00436BAE" w:rsidRPr="00055933" w:rsidRDefault="00436BAE" w:rsidP="00436BAE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בחר </w:t>
      </w:r>
      <w:r w:rsidRPr="00055933">
        <w:rPr>
          <w:rFonts w:ascii="David" w:hAnsi="David" w:cs="David"/>
          <w:position w:val="-24"/>
          <w:sz w:val="28"/>
          <w:szCs w:val="28"/>
        </w:rPr>
        <w:object w:dxaOrig="1800" w:dyaOrig="620" w14:anchorId="1FF3542E">
          <v:shape id="_x0000_i1060" type="#_x0000_t75" style="width:90pt;height:31.2pt" o:ole="">
            <v:imagedata r:id="rId81" o:title=""/>
          </v:shape>
          <o:OLEObject Type="Embed" ProgID="Equation.DSMT4" ShapeID="_x0000_i1060" DrawAspect="Content" ObjectID="_1649189664" r:id="rId82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ואז </w:t>
      </w:r>
      <w:r w:rsidRPr="00055933">
        <w:rPr>
          <w:rFonts w:ascii="David" w:hAnsi="David" w:cs="David"/>
          <w:position w:val="-6"/>
          <w:sz w:val="28"/>
          <w:szCs w:val="28"/>
        </w:rPr>
        <w:object w:dxaOrig="760" w:dyaOrig="279" w14:anchorId="39F3DC83">
          <v:shape id="_x0000_i1061" type="#_x0000_t75" style="width:37.8pt;height:14.4pt" o:ole="">
            <v:imagedata r:id="rId83" o:title=""/>
          </v:shape>
          <o:OLEObject Type="Embed" ProgID="Equation.DSMT4" ShapeID="_x0000_i1061" DrawAspect="Content" ObjectID="_1649189665" r:id="rId84"/>
        </w:object>
      </w:r>
      <w:r w:rsidRPr="00055933">
        <w:rPr>
          <w:rFonts w:ascii="David" w:hAnsi="David" w:cs="David"/>
          <w:sz w:val="28"/>
          <w:szCs w:val="28"/>
          <w:rtl/>
        </w:rPr>
        <w:t>מתקיים:</w:t>
      </w:r>
    </w:p>
    <w:p w14:paraId="5F3D0F7E" w14:textId="0E2AFF27" w:rsidR="00436BAE" w:rsidRPr="00055933" w:rsidRDefault="00436BAE" w:rsidP="00436BAE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2"/>
          <w:sz w:val="28"/>
          <w:szCs w:val="28"/>
        </w:rPr>
        <w:object w:dxaOrig="2200" w:dyaOrig="380" w14:anchorId="1B63848E">
          <v:shape id="_x0000_i1062" type="#_x0000_t75" style="width:109.25pt;height:18.6pt" o:ole="">
            <v:imagedata r:id="rId85" o:title=""/>
          </v:shape>
          <o:OLEObject Type="Embed" ProgID="Equation.DSMT4" ShapeID="_x0000_i1062" DrawAspect="Content" ObjectID="_1649189666" r:id="rId86"/>
        </w:object>
      </w:r>
    </w:p>
    <w:p w14:paraId="228B2FCF" w14:textId="2C969434" w:rsidR="00436BAE" w:rsidRPr="00055933" w:rsidRDefault="00436BAE" w:rsidP="00436BAE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 </w:t>
      </w:r>
      <w:r w:rsidRPr="00055933">
        <w:rPr>
          <w:rFonts w:ascii="David" w:hAnsi="David" w:cs="David"/>
          <w:position w:val="-12"/>
          <w:sz w:val="28"/>
          <w:szCs w:val="28"/>
        </w:rPr>
        <w:object w:dxaOrig="1320" w:dyaOrig="380" w14:anchorId="150CCD8B">
          <v:shape id="_x0000_i1063" type="#_x0000_t75" style="width:66pt;height:18.6pt" o:ole="">
            <v:imagedata r:id="rId87" o:title=""/>
          </v:shape>
          <o:OLEObject Type="Embed" ProgID="Equation.DSMT4" ShapeID="_x0000_i1063" DrawAspect="Content" ObjectID="_1649189667" r:id="rId88"/>
        </w:object>
      </w:r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64958824" w14:textId="77777777" w:rsidR="008A1F0C" w:rsidRPr="00522F05" w:rsidRDefault="008A1F0C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8</m:t>
                </m:r>
              </m:sub>
            </m:sSub>
          </m:fName>
          <m:e/>
        </m:func>
      </m:oMath>
      <w:r w:rsidRPr="00522F05">
        <w:rPr>
          <w:rFonts w:cstheme="minorHAnsi"/>
          <w:b/>
          <w:bCs/>
        </w:rPr>
        <w:t>:</w:t>
      </w:r>
    </w:p>
    <w:p w14:paraId="5794A9D7" w14:textId="77777777" w:rsidR="008A1F0C" w:rsidRPr="00522F05" w:rsidRDefault="008A1F0C" w:rsidP="008A1F0C">
      <w:pPr>
        <w:spacing w:after="0" w:line="360" w:lineRule="auto"/>
        <w:rPr>
          <w:rFonts w:cstheme="minorHAnsi"/>
        </w:rPr>
      </w:pPr>
    </w:p>
    <w:p w14:paraId="7D4471FF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45D63C1F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46CD4E19" w14:textId="77777777" w:rsidR="008A1F0C" w:rsidRPr="00522F05" w:rsidRDefault="004C6488" w:rsidP="008A1F0C">
      <w:pPr>
        <w:spacing w:after="0" w:line="360" w:lineRule="auto"/>
        <w:rPr>
          <w:rFonts w:cstheme="minorHAnsi"/>
          <w:rtl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f</m:t>
              </m:r>
            </m:e>
            <m:sub>
              <m:r>
                <w:rPr>
                  <w:rFonts w:ascii="Cambria Math" w:hAnsi="Cambria Math" w:cstheme="minorHAnsi"/>
                </w:rPr>
                <m:t>8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n</m:t>
              </m:r>
            </m:e>
          </m:d>
          <m:r>
            <w:rPr>
              <w:rFonts w:ascii="Cambria Math" w:hAnsi="Cambria Math" w:cstheme="minorHAnsi"/>
            </w:rPr>
            <m:t>=</m:t>
          </m:r>
          <m:r>
            <w:rPr>
              <w:rFonts w:ascii="Cambria Math"/>
              <w:sz w:val="24"/>
              <w:szCs w:val="24"/>
            </w:rPr>
            <m:t>θ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)</m:t>
          </m:r>
        </m:oMath>
      </m:oMathPara>
    </w:p>
    <w:p w14:paraId="4D39F0F2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42DD41EA" w14:textId="77777777" w:rsidR="008A1F0C" w:rsidRPr="00522F05" w:rsidRDefault="008A1F0C" w:rsidP="008A1F0C">
      <w:pPr>
        <w:spacing w:after="0" w:line="360" w:lineRule="auto"/>
        <w:rPr>
          <w:rFonts w:cstheme="minorHAnsi"/>
          <w:i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sup>
              </m:sSup>
            </m:e>
          </m:d>
          <m:r>
            <w:rPr>
              <w:rFonts w:asci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f</m:t>
              </m:r>
            </m:e>
            <m:sub>
              <m:r>
                <w:rPr>
                  <w:rFonts w:ascii="Cambria Math" w:hAnsi="Cambria Math" w:cstheme="minorHAnsi"/>
                </w:rPr>
                <m:t>8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n</m:t>
              </m:r>
            </m:e>
          </m:d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theme="minorHAnsi"/>
            </w:rPr>
            <m:t>O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n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 xml:space="preserve">,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</m:oMath>
      </m:oMathPara>
    </w:p>
    <w:p w14:paraId="74B2C432" w14:textId="091D973F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F4000B6" w14:textId="65682221" w:rsidR="008A1F0C" w:rsidRDefault="008A1F0C" w:rsidP="003B4C1F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8EA59F2" w14:textId="50F74418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D76548F" w14:textId="77777777" w:rsidR="008A1F0C" w:rsidRPr="00522F05" w:rsidRDefault="008A1F0C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10</m:t>
                </m:r>
              </m:sub>
            </m:sSub>
          </m:fName>
          <m:e/>
        </m:func>
      </m:oMath>
      <w:r w:rsidRPr="00522F05">
        <w:rPr>
          <w:rFonts w:cstheme="minorHAnsi"/>
          <w:b/>
          <w:bCs/>
        </w:rPr>
        <w:t>:</w:t>
      </w:r>
    </w:p>
    <w:p w14:paraId="0F969B8A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1FD9A958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7C424EE3" w14:textId="77777777" w:rsidR="008A1F0C" w:rsidRPr="00522F05" w:rsidRDefault="004C6488" w:rsidP="008A1F0C">
      <w:pPr>
        <w:spacing w:after="0" w:line="360" w:lineRule="auto"/>
        <w:rPr>
          <w:rFonts w:cstheme="minorHAnsi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0</m:t>
              </m:r>
            </m:sub>
          </m:sSub>
          <m:r>
            <w:rPr>
              <w:rFonts w:ascii="Cambria Math" w:eastAsiaTheme="minorEastAsia" w:hAnsi="Cambria Math" w:cstheme="minorHAnsi"/>
            </w:rPr>
            <m:t>(n)=</m:t>
          </m:r>
          <m:r>
            <w:rPr>
              <w:rFonts w:ascii="Cambria Math"/>
              <w:sz w:val="24"/>
              <w:szCs w:val="24"/>
            </w:rPr>
            <m:t>θ(</m:t>
          </m:r>
          <m:r>
            <w:rPr>
              <w:rFonts w:ascii="Cambria Math" w:hAnsi="Cambria Math" w:cstheme="minorHAnsi"/>
            </w:rPr>
            <m:t>1</m:t>
          </m:r>
          <m:r>
            <m:rPr>
              <m:sty m:val="p"/>
            </m:rPr>
            <w:rPr>
              <w:rFonts w:ascii="Cambria Math" w:hAnsi="Cambria Math" w:cstheme="minorHAnsi"/>
            </w:rPr>
            <m:t>)</m:t>
          </m:r>
        </m:oMath>
      </m:oMathPara>
    </w:p>
    <w:p w14:paraId="16D943F7" w14:textId="12110826" w:rsidR="008A1F0C" w:rsidRPr="008A1F0C" w:rsidRDefault="008A1F0C" w:rsidP="008A1F0C">
      <w:pPr>
        <w:spacing w:after="0" w:line="360" w:lineRule="auto"/>
        <w:rPr>
          <w:rFonts w:cstheme="minorHAnsi"/>
          <w:i/>
          <w:rtl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sup>
              </m:sSup>
            </m:e>
          </m:d>
          <m:r>
            <w:rPr>
              <w:rFonts w:asci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0</m:t>
              </m:r>
            </m:sub>
          </m:sSub>
          <m:r>
            <w:rPr>
              <w:rFonts w:ascii="Cambria Math" w:eastAsiaTheme="minorEastAsia" w:hAnsi="Cambria Math" w:cstheme="minorHAnsi"/>
            </w:rPr>
            <m:t>(n)</m:t>
          </m:r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</w:rPr>
                        <m:t>n-</m:t>
                      </m:r>
                      <m:d>
                        <m:dPr>
                          <m:begChr m:val="⌊"/>
                          <m:endChr m:val="⌋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eastAsia="Calibri" w:hAnsi="Cambria Math" w:cstheme="minorHAnsi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theme="minorHAnsi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eastAsia="Calibri" w:hAnsi="Cambria Math" w:cstheme="minorHAnsi"/>
                                </w:rPr>
                                <m:t>n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>»</m:t>
          </m:r>
          <m:r>
            <m:rPr>
              <m:sty m:val="b"/>
            </m:rPr>
            <w:rPr>
              <w:rFonts w:ascii="Cambria Math"/>
              <w:sz w:val="24"/>
              <w:szCs w:val="24"/>
            </w:rPr>
            <m:t>(1)</m:t>
          </m:r>
          <m:r>
            <w:rPr>
              <w:rFonts w:ascii="Cambria Math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1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theme="minorHAnsi"/>
            </w:rPr>
            <m:t>O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 xml:space="preserve">,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</m:oMath>
      </m:oMathPara>
    </w:p>
    <w:p w14:paraId="3272529A" w14:textId="7AE0C0A4" w:rsidR="008A1F0C" w:rsidRPr="008A1F0C" w:rsidRDefault="008A1F0C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</w:rPr>
      </w:pPr>
      <w:r>
        <w:rPr>
          <w:rFonts w:hint="cs"/>
          <w:i/>
          <w:sz w:val="24"/>
          <w:szCs w:val="24"/>
          <w:rtl/>
        </w:rPr>
        <w:t>טענות:</w:t>
      </w:r>
    </w:p>
    <w:p w14:paraId="28112AFB" w14:textId="77777777" w:rsidR="008A1F0C" w:rsidRPr="00522F05" w:rsidRDefault="004C6488" w:rsidP="003021D9">
      <w:pPr>
        <w:pStyle w:val="ListParagraph"/>
        <w:numPr>
          <w:ilvl w:val="0"/>
          <w:numId w:val="15"/>
        </w:numPr>
        <w:spacing w:after="0" w:line="360" w:lineRule="auto"/>
        <w:rPr>
          <w:rFonts w:cstheme="minorHAnsi"/>
          <w:b/>
          <w:bCs/>
          <w:rtl/>
        </w:rPr>
      </w:pP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0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≤</m:t>
            </m:r>
            <m:r>
              <m:rPr>
                <m:sty m:val="b"/>
              </m:rPr>
              <w:rPr>
                <w:rFonts w:ascii="Cambria Math" w:hAnsi="Cambria Math" w:cstheme="minorHAnsi"/>
              </w:rPr>
              <m:t>x</m:t>
            </m:r>
          </m:fName>
          <m:e>
            <m:r>
              <m:rPr>
                <m:sty m:val="bi"/>
              </m:rPr>
              <w:rPr>
                <w:rFonts w:ascii="Cambria Math" w:hAnsi="Cambria Math" w:cstheme="minorHAnsi"/>
              </w:rPr>
              <m:t>-</m:t>
            </m:r>
            <m:d>
              <m:dPr>
                <m:begChr m:val="⌊"/>
                <m:endChr m:val="⌋"/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≤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1</m:t>
            </m:r>
          </m:e>
        </m:func>
      </m:oMath>
    </w:p>
    <w:p w14:paraId="703A3004" w14:textId="0350F2E2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3826B18" w14:textId="4D534AE4" w:rsidR="008A1F0C" w:rsidRDefault="008A1F0C" w:rsidP="003B4C1F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626BA4B" w14:textId="77777777" w:rsidR="008A1F0C" w:rsidRPr="00055933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87C1B04" w14:textId="5CB57039" w:rsidR="003E1763" w:rsidRPr="00055933" w:rsidRDefault="007D691C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79" w:dyaOrig="360" w14:anchorId="66739E16">
          <v:shape id="_x0000_i1064" type="#_x0000_t75" style="width:14.4pt;height:18pt" o:ole="">
            <v:imagedata r:id="rId89" o:title=""/>
          </v:shape>
          <o:OLEObject Type="Embed" ProgID="Equation.DSMT4" ShapeID="_x0000_i1064" DrawAspect="Content" ObjectID="_1649189668" r:id="rId90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6072F391" w14:textId="0FACACA7" w:rsidR="003E1763" w:rsidRPr="00055933" w:rsidRDefault="003E1763" w:rsidP="003E176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חסום את הביטוי משני הצדדים.</w:t>
      </w:r>
    </w:p>
    <w:p w14:paraId="6E684F64" w14:textId="22E595E1" w:rsidR="003E1763" w:rsidRPr="00055933" w:rsidRDefault="003E1763" w:rsidP="003E176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מצד אחד,</w:t>
      </w:r>
    </w:p>
    <w:p w14:paraId="5CB3AFE1" w14:textId="692FADD0" w:rsidR="003E1763" w:rsidRPr="00055933" w:rsidRDefault="003E1763" w:rsidP="003E1763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4"/>
          <w:sz w:val="28"/>
          <w:szCs w:val="28"/>
        </w:rPr>
        <w:object w:dxaOrig="3840" w:dyaOrig="660" w14:anchorId="236C65FC">
          <v:shape id="_x0000_i1065" type="#_x0000_t75" style="width:192pt;height:33pt" o:ole="">
            <v:imagedata r:id="rId91" o:title=""/>
          </v:shape>
          <o:OLEObject Type="Embed" ProgID="Equation.DSMT4" ShapeID="_x0000_i1065" DrawAspect="Content" ObjectID="_1649189669" r:id="rId92"/>
        </w:object>
      </w:r>
    </w:p>
    <w:p w14:paraId="652BF27B" w14:textId="44EB0456" w:rsidR="003E1763" w:rsidRPr="00055933" w:rsidRDefault="003E1763" w:rsidP="003E176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ומצד שני,</w:t>
      </w:r>
    </w:p>
    <w:p w14:paraId="07123DF9" w14:textId="5B5091CD" w:rsidR="003E1763" w:rsidRPr="00055933" w:rsidRDefault="006E0273" w:rsidP="003E1763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4"/>
          <w:sz w:val="28"/>
          <w:szCs w:val="28"/>
        </w:rPr>
        <w:object w:dxaOrig="3900" w:dyaOrig="660" w14:anchorId="1F7925B4">
          <v:shape id="_x0000_i1066" type="#_x0000_t75" style="width:195pt;height:33pt" o:ole="">
            <v:imagedata r:id="rId93" o:title=""/>
          </v:shape>
          <o:OLEObject Type="Embed" ProgID="Equation.DSMT4" ShapeID="_x0000_i1066" DrawAspect="Content" ObjectID="_1649189670" r:id="rId94"/>
        </w:object>
      </w:r>
    </w:p>
    <w:p w14:paraId="1A25A018" w14:textId="78C07FA0" w:rsidR="007D691C" w:rsidRPr="00055933" w:rsidRDefault="006E0273" w:rsidP="007D691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בחר </w:t>
      </w:r>
      <w:r w:rsidRPr="00055933">
        <w:rPr>
          <w:rFonts w:ascii="David" w:hAnsi="David" w:cs="David"/>
          <w:position w:val="-24"/>
          <w:sz w:val="28"/>
          <w:szCs w:val="28"/>
        </w:rPr>
        <w:object w:dxaOrig="1800" w:dyaOrig="620" w14:anchorId="7B64F1C0">
          <v:shape id="_x0000_i1067" type="#_x0000_t75" style="width:90pt;height:31.2pt" o:ole="">
            <v:imagedata r:id="rId95" o:title=""/>
          </v:shape>
          <o:OLEObject Type="Embed" ProgID="Equation.DSMT4" ShapeID="_x0000_i1067" DrawAspect="Content" ObjectID="_1649189671" r:id="rId96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ואז </w:t>
      </w:r>
      <w:r w:rsidRPr="00055933">
        <w:rPr>
          <w:rFonts w:ascii="David" w:hAnsi="David" w:cs="David"/>
          <w:position w:val="-6"/>
          <w:sz w:val="28"/>
          <w:szCs w:val="28"/>
        </w:rPr>
        <w:object w:dxaOrig="760" w:dyaOrig="279" w14:anchorId="27A1C786">
          <v:shape id="_x0000_i1068" type="#_x0000_t75" style="width:37.8pt;height:14.4pt" o:ole="">
            <v:imagedata r:id="rId97" o:title=""/>
          </v:shape>
          <o:OLEObject Type="Embed" ProgID="Equation.DSMT4" ShapeID="_x0000_i1068" DrawAspect="Content" ObjectID="_1649189672" r:id="rId98"/>
        </w:object>
      </w:r>
      <w:r w:rsidRPr="00055933">
        <w:rPr>
          <w:rFonts w:ascii="David" w:hAnsi="David" w:cs="David"/>
          <w:sz w:val="28"/>
          <w:szCs w:val="28"/>
          <w:rtl/>
        </w:rPr>
        <w:t>מתקיים:</w:t>
      </w:r>
    </w:p>
    <w:p w14:paraId="05B5DA68" w14:textId="2C8879AF" w:rsidR="006E0273" w:rsidRPr="00055933" w:rsidRDefault="006E0273" w:rsidP="006E0273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2"/>
          <w:sz w:val="28"/>
          <w:szCs w:val="28"/>
        </w:rPr>
        <w:object w:dxaOrig="2180" w:dyaOrig="380" w14:anchorId="22A4E36A">
          <v:shape id="_x0000_i1069" type="#_x0000_t75" style="width:108.55pt;height:18.6pt" o:ole="">
            <v:imagedata r:id="rId99" o:title=""/>
          </v:shape>
          <o:OLEObject Type="Embed" ProgID="Equation.DSMT4" ShapeID="_x0000_i1069" DrawAspect="Content" ObjectID="_1649189673" r:id="rId100"/>
        </w:object>
      </w:r>
    </w:p>
    <w:p w14:paraId="44745DFE" w14:textId="4D24B2E7" w:rsidR="006E0273" w:rsidRPr="00055933" w:rsidRDefault="006E0273" w:rsidP="006E0273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 </w:t>
      </w:r>
      <w:r w:rsidRPr="00055933">
        <w:rPr>
          <w:rFonts w:ascii="David" w:hAnsi="David" w:cs="David"/>
          <w:position w:val="-16"/>
          <w:sz w:val="28"/>
          <w:szCs w:val="28"/>
        </w:rPr>
        <w:object w:dxaOrig="1380" w:dyaOrig="440" w14:anchorId="0AB1075E">
          <v:shape id="_x0000_i1070" type="#_x0000_t75" style="width:69pt;height:21.6pt" o:ole="">
            <v:imagedata r:id="rId101" o:title=""/>
          </v:shape>
          <o:OLEObject Type="Embed" ProgID="Equation.DSMT4" ShapeID="_x0000_i1070" DrawAspect="Content" ObjectID="_1649189674" r:id="rId102"/>
        </w:object>
      </w:r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305919C1" w14:textId="653DCEE3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D8C0BED" w14:textId="77777777" w:rsidR="008A1F0C" w:rsidRPr="00522F05" w:rsidRDefault="008A1F0C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12</m:t>
                </m:r>
              </m:sub>
            </m:sSub>
          </m:fName>
          <m:e/>
        </m:func>
      </m:oMath>
      <w:r w:rsidRPr="00522F05">
        <w:rPr>
          <w:rFonts w:cstheme="minorHAnsi"/>
          <w:b/>
          <w:bCs/>
        </w:rPr>
        <w:t>:</w:t>
      </w:r>
    </w:p>
    <w:p w14:paraId="60B25BD0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35792DCE" w14:textId="77777777" w:rsidR="008A1F0C" w:rsidRPr="00522F05" w:rsidRDefault="004C6488" w:rsidP="008A1F0C">
      <w:pPr>
        <w:spacing w:after="0" w:line="360" w:lineRule="auto"/>
        <w:rPr>
          <w:rFonts w:cstheme="minorHAnsi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cstheme="minorHAnsi"/>
                </w:rPr>
                <m:t>Ω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=f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2</m:t>
              </m:r>
            </m:sub>
          </m:sSub>
          <m:r>
            <w:rPr>
              <w:rFonts w:ascii="Cambria Math" w:eastAsiaTheme="minorEastAsia" w:hAnsi="Cambria Math" w:cstheme="minorHAnsi"/>
            </w:rPr>
            <m:t>(n)=</m:t>
          </m:r>
          <m:r>
            <w:rPr>
              <w:rFonts w:ascii="Cambria Math"/>
              <w:sz w:val="24"/>
              <w:szCs w:val="24"/>
            </w:rPr>
            <m:t>O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2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theme="minorHAnsi"/>
            </w:rPr>
            <m:t>*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n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)</m:t>
          </m:r>
        </m:oMath>
      </m:oMathPara>
    </w:p>
    <w:p w14:paraId="04DEF941" w14:textId="29686F7D" w:rsidR="008A1F0C" w:rsidRPr="008A1F0C" w:rsidRDefault="008A1F0C" w:rsidP="008A1F0C">
      <w:pPr>
        <w:bidi w:val="0"/>
        <w:spacing w:after="0" w:line="360" w:lineRule="auto"/>
        <w:rPr>
          <w:rFonts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[ c=1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=2</m:t>
              </m:r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theme="minorHAnsi"/>
            </w:rPr>
            <m:t>=</m:t>
          </m:r>
          <m:nary>
            <m:naryPr>
              <m:chr m:val="∑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i=0</m:t>
              </m:r>
            </m:sub>
            <m:sup>
              <m:r>
                <w:rPr>
                  <w:rFonts w:ascii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i</m:t>
                      </m:r>
                    </m:den>
                  </m:f>
                </m:e>
              </m:d>
            </m:e>
          </m:nary>
          <m:r>
            <w:rPr>
              <w:rFonts w:ascii="Cambria Math" w:cstheme="minorHAnsi"/>
            </w:rPr>
            <m:t>≤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f</m:t>
              </m:r>
            </m:e>
            <m:sub>
              <m:r>
                <w:rPr>
                  <w:rFonts w:ascii="Cambria Math" w:hAnsi="Cambria Math" w:cstheme="minorHAnsi"/>
                </w:rPr>
                <m:t>1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n</m:t>
              </m:r>
            </m:e>
          </m:d>
          <m:r>
            <w:rPr>
              <w:rFonts w:ascii="Cambria Math" w:hAnsi="Cambria Math" w:cstheme="minorHAnsi"/>
            </w:rPr>
            <m:t>=</m:t>
          </m:r>
          <m:nary>
            <m:naryPr>
              <m:chr m:val="∑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i=0</m:t>
              </m:r>
            </m:sub>
            <m:sup>
              <m:r>
                <w:rPr>
                  <w:rFonts w:ascii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i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i</m:t>
              </m:r>
              <m:r>
                <m:rPr>
                  <m:sty m:val="bi"/>
                </m:rPr>
                <w:rPr>
                  <w:rFonts w:ascii="Cambria Math" w:hAnsi="Cambria Math" w:cs="Calibri"/>
                </w:rPr>
                <m:t xml:space="preserve">  »</m:t>
              </m:r>
              <m:r>
                <m:rPr>
                  <m:sty m:val="bi"/>
                </m:rPr>
                <w:rPr>
                  <w:rFonts w:ascii="Cambria Math" w:hAnsi="Cambria Math" w:cstheme="minorHAnsi"/>
                </w:rPr>
                <m:t>(1)</m:t>
              </m:r>
            </m:e>
          </m:nary>
          <m:r>
            <w:rPr>
              <w:rFonts w:ascii="Cambria Math" w:cstheme="minorHAnsi"/>
            </w:rPr>
            <m:t>≤</m:t>
          </m:r>
          <m:nary>
            <m:naryPr>
              <m:chr m:val="∑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i=0</m:t>
              </m:r>
            </m:sub>
            <m:sup>
              <m:r>
                <w:rPr>
                  <w:rFonts w:ascii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i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 xml:space="preserve">* </m:t>
              </m:r>
              <m:nary>
                <m:naryPr>
                  <m:chr m:val="∑"/>
                  <m:ctrlPr>
                    <w:rPr>
                      <w:rFonts w:ascii="Cambria Math" w:hAnsi="Cambria Math" w:cstheme="minorHAnsi"/>
                      <w:i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</w:rPr>
                    <m:t>i=0</m:t>
                  </m:r>
                </m:sub>
                <m:sup>
                  <m:r>
                    <w:rPr>
                      <w:rFonts w:ascii="Cambria Math" w:hAnsi="Cambria Math" w:cstheme="minorHAnsi"/>
                    </w:rPr>
                    <m:t>n</m:t>
                  </m:r>
                </m:sup>
                <m:e>
                  <m:r>
                    <w:rPr>
                      <w:rFonts w:ascii="Cambria Math" w:hAnsi="Cambria Math" w:cstheme="minorHAnsi"/>
                    </w:rPr>
                    <m:t>i</m:t>
                  </m:r>
                  <m:r>
                    <w:rPr>
                      <w:rFonts w:ascii="Cambria Math" w:hAnsi="Cambria Math" w:cs="Calibri"/>
                    </w:rPr>
                    <m:t xml:space="preserve">   </m:t>
                  </m:r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»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 w:cstheme="minorHAnsi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</w:rPr>
                        <m:t>+n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Calibri"/>
                    </w:rPr>
                    <m:t xml:space="preserve"> »</m:t>
                  </m:r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(3)</m:t>
                  </m:r>
                  <m:r>
                    <w:rPr>
                      <w:rFonts w:ascii="Cambria Math" w:cstheme="minorHAnsi"/>
                    </w:rPr>
                    <m:t>≤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.5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=O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n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theme="minorHAnsi"/>
                    </w:rPr>
                    <m:t>,[c=1,</m:t>
                  </m:r>
                </m:e>
              </m:nary>
            </m:e>
          </m:nary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200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</m:oMath>
      </m:oMathPara>
    </w:p>
    <w:p w14:paraId="2689E7F4" w14:textId="13943171" w:rsidR="008A1F0C" w:rsidRDefault="008A1F0C" w:rsidP="008A1F0C">
      <w:pPr>
        <w:bidi w:val="0"/>
        <w:spacing w:after="0" w:line="360" w:lineRule="auto"/>
        <w:rPr>
          <w:rFonts w:cstheme="minorHAnsi"/>
        </w:rPr>
      </w:pPr>
    </w:p>
    <w:p w14:paraId="39FF11F8" w14:textId="77777777" w:rsidR="008A1F0C" w:rsidRPr="008A1F0C" w:rsidRDefault="008A1F0C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w:r w:rsidRPr="008A1F0C">
        <w:rPr>
          <w:rFonts w:hint="cs"/>
          <w:i/>
          <w:sz w:val="24"/>
          <w:szCs w:val="24"/>
          <w:rtl/>
        </w:rPr>
        <w:t>טענות:</w:t>
      </w:r>
    </w:p>
    <w:p w14:paraId="790CD5AD" w14:textId="77777777" w:rsidR="008A1F0C" w:rsidRPr="00522F05" w:rsidRDefault="004C6488" w:rsidP="003021D9">
      <w:pPr>
        <w:pStyle w:val="ListParagraph"/>
        <w:numPr>
          <w:ilvl w:val="0"/>
          <w:numId w:val="16"/>
        </w:numPr>
        <w:spacing w:after="0" w:line="360" w:lineRule="auto"/>
        <w:rPr>
          <w:rFonts w:cstheme="minorHAnsi"/>
          <w:b/>
          <w:bCs/>
        </w:rPr>
      </w:pPr>
      <m:oMath>
        <m:nary>
          <m:naryPr>
            <m:chr m:val="∑"/>
            <m:ctrlPr>
              <w:rPr>
                <w:rFonts w:ascii="Cambria Math" w:hAnsi="Cambria Math" w:cstheme="minorHAnsi"/>
                <w:b/>
                <w:bCs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theme="minorHAnsi"/>
              </w:rPr>
              <m:t>i=0</m:t>
            </m:r>
          </m:sub>
          <m:sup>
            <m:r>
              <m:rPr>
                <m:sty m:val="bi"/>
              </m:rPr>
              <w:rPr>
                <w:rFonts w:ascii="Cambria Math" w:hAnsi="Cambria Math" w:cstheme="minorHAnsi"/>
              </w:rPr>
              <m:t>n</m:t>
            </m:r>
          </m:sup>
          <m:e>
            <m:d>
              <m:d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</w:rPr>
                      <m:t>n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</w:rPr>
                      <m:t>i</m:t>
                    </m:r>
                  </m:den>
                </m:f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 xml:space="preserve">* </m:t>
            </m:r>
            <m:nary>
              <m:naryPr>
                <m:chr m:val="∑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i=0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n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i=</m:t>
                </m:r>
                <m:nary>
                  <m:naryPr>
                    <m:chr m:val="∑"/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</w:rPr>
                      <m:t>i=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bCs/>
                            <w:i/>
                          </w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w:rPr>
                                <w:rFonts w:ascii="Cambria Math" w:hAnsi="Cambria Math" w:cstheme="minorHAnsi"/>
                                <w:b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</w:rPr>
                              <m:t>n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</w:rPr>
                              <m:t>i</m:t>
                            </m:r>
                          </m:den>
                        </m:f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</w:rPr>
                      <m:t>i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 xml:space="preserve"> +</m:t>
                    </m:r>
                    <m:nary>
                      <m:naryPr>
                        <m:chr m:val="∑"/>
                        <m:ctrlPr>
                          <w:rPr>
                            <w:rFonts w:ascii="Cambria Math" w:hAnsi="Cambria Math" w:cstheme="minorHAnsi"/>
                            <w:b/>
                            <w:bCs/>
                            <w:i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j=0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(i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Calibri"/>
                          </w:rPr>
                          <m:t>≠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j)</m:t>
                        </m:r>
                      </m:e>
                    </m:nary>
                    <m:nary>
                      <m:naryPr>
                        <m:chr m:val="∑"/>
                        <m:ctrlPr>
                          <w:rPr>
                            <w:rFonts w:ascii="Cambria Math" w:hAnsi="Cambria Math" w:cstheme="minorHAnsi"/>
                            <w:b/>
                            <w:bCs/>
                            <w:i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i=0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bCs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</w:rPr>
                                  <m:t>i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</w:rPr>
                          <m:t>i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Calibri"/>
                          </w:rPr>
                          <m:t xml:space="preserve"> </m:t>
                        </m:r>
                      </m:e>
                    </m:nary>
                  </m:e>
                </m:nary>
              </m:e>
            </m:nary>
          </m:e>
        </m:nary>
      </m:oMath>
    </w:p>
    <w:p w14:paraId="7C6E4E59" w14:textId="77777777" w:rsidR="008A1F0C" w:rsidRPr="00522F05" w:rsidRDefault="008A1F0C" w:rsidP="003021D9">
      <w:pPr>
        <w:pStyle w:val="ListParagraph"/>
        <w:numPr>
          <w:ilvl w:val="0"/>
          <w:numId w:val="16"/>
        </w:numPr>
        <w:spacing w:after="0" w:line="360" w:lineRule="auto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>סכום סדרה חשבונית + סכום בינום</w:t>
      </w:r>
    </w:p>
    <w:p w14:paraId="2EC099F4" w14:textId="77777777" w:rsidR="008A1F0C" w:rsidRPr="00522F05" w:rsidRDefault="008A1F0C" w:rsidP="003021D9">
      <w:pPr>
        <w:pStyle w:val="ListParagraph"/>
        <w:numPr>
          <w:ilvl w:val="0"/>
          <w:numId w:val="16"/>
        </w:numPr>
        <w:spacing w:after="0" w:line="360" w:lineRule="auto"/>
        <w:rPr>
          <w:rFonts w:cstheme="minorHAnsi"/>
          <w:b/>
          <w:bCs/>
        </w:rPr>
      </w:pPr>
      <w:r w:rsidRPr="00522F05">
        <w:rPr>
          <w:rFonts w:cstheme="minorHAnsi" w:hint="cs"/>
          <w:b/>
          <w:bCs/>
          <w:rtl/>
        </w:rPr>
        <w:t xml:space="preserve">החל מ- 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0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=200</m:t>
            </m:r>
          </m:e>
        </m:func>
      </m:oMath>
    </w:p>
    <w:p w14:paraId="2DDEF597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0F36C923" w14:textId="43CF020E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78EB1B8" w14:textId="3844C97E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1F2C51C" w14:textId="198090F3" w:rsidR="008A1F0C" w:rsidRDefault="008A1F0C" w:rsidP="003B4C1F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58B6773" w14:textId="77777777" w:rsidR="008A1F0C" w:rsidRPr="00055933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E903524" w14:textId="07BF06CB" w:rsidR="003C4552" w:rsidRPr="00055933" w:rsidRDefault="003C4552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79" w:dyaOrig="360" w14:anchorId="6DA5C0D1">
          <v:shape id="_x0000_i1071" type="#_x0000_t75" style="width:14.4pt;height:18pt" o:ole="">
            <v:imagedata r:id="rId103" o:title=""/>
          </v:shape>
          <o:OLEObject Type="Embed" ProgID="Equation.DSMT4" ShapeID="_x0000_i1071" DrawAspect="Content" ObjectID="_1649189675" r:id="rId104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46744DD2" w14:textId="6CA330D9" w:rsidR="003C4552" w:rsidRPr="00055933" w:rsidRDefault="003C4552" w:rsidP="003C4552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חסום את הביטוי משני הצדדים:</w:t>
      </w:r>
    </w:p>
    <w:p w14:paraId="4B95DC02" w14:textId="0359DA72" w:rsidR="003C4552" w:rsidRPr="00055933" w:rsidRDefault="003C4552" w:rsidP="003C4552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מצד אחד,</w:t>
      </w:r>
    </w:p>
    <w:p w14:paraId="38128EBC" w14:textId="24C96E12" w:rsidR="003C4552" w:rsidRPr="00055933" w:rsidRDefault="003C4552" w:rsidP="003C4552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8"/>
          <w:sz w:val="28"/>
          <w:szCs w:val="28"/>
        </w:rPr>
        <w:object w:dxaOrig="1320" w:dyaOrig="680" w14:anchorId="0C986A4F">
          <v:shape id="_x0000_i1072" type="#_x0000_t75" style="width:66pt;height:34.8pt" o:ole="">
            <v:imagedata r:id="rId105" o:title=""/>
          </v:shape>
          <o:OLEObject Type="Embed" ProgID="Equation.DSMT4" ShapeID="_x0000_i1072" DrawAspect="Content" ObjectID="_1649189676" r:id="rId106"/>
        </w:object>
      </w:r>
    </w:p>
    <w:p w14:paraId="5E9069A6" w14:textId="2A93A4D2" w:rsidR="003C4552" w:rsidRPr="00055933" w:rsidRDefault="003C4552" w:rsidP="003C4552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מצד שני</w:t>
      </w:r>
      <w:r w:rsidR="0072535B" w:rsidRPr="00055933">
        <w:rPr>
          <w:rFonts w:ascii="David" w:hAnsi="David" w:cs="David"/>
          <w:sz w:val="28"/>
          <w:szCs w:val="28"/>
          <w:rtl/>
        </w:rPr>
        <w:t>,</w:t>
      </w:r>
      <w:r w:rsidR="000D1E24" w:rsidRPr="00055933">
        <w:rPr>
          <w:rFonts w:ascii="David" w:hAnsi="David" w:cs="David"/>
          <w:sz w:val="28"/>
          <w:szCs w:val="28"/>
          <w:rtl/>
        </w:rPr>
        <w:t xml:space="preserve"> אם נסתכל על הפונקציה </w:t>
      </w:r>
      <w:r w:rsidR="000D1E24" w:rsidRPr="00055933">
        <w:rPr>
          <w:rFonts w:ascii="David" w:hAnsi="David" w:cs="David"/>
          <w:position w:val="-10"/>
          <w:sz w:val="28"/>
          <w:szCs w:val="28"/>
        </w:rPr>
        <w:object w:dxaOrig="1060" w:dyaOrig="360" w14:anchorId="395AFDC1">
          <v:shape id="_x0000_i1073" type="#_x0000_t75" style="width:53.4pt;height:18pt" o:ole="">
            <v:imagedata r:id="rId107" o:title=""/>
          </v:shape>
          <o:OLEObject Type="Embed" ProgID="Equation.DSMT4" ShapeID="_x0000_i1073" DrawAspect="Content" ObjectID="_1649189677" r:id="rId108"/>
        </w:object>
      </w:r>
      <w:r w:rsidR="000D1E24" w:rsidRPr="00055933">
        <w:rPr>
          <w:rFonts w:ascii="David" w:hAnsi="David" w:cs="David"/>
          <w:sz w:val="28"/>
          <w:szCs w:val="28"/>
          <w:rtl/>
        </w:rPr>
        <w:t xml:space="preserve">נראה כי בכל אינטרוול </w:t>
      </w:r>
      <w:r w:rsidR="000D1E24" w:rsidRPr="00055933">
        <w:rPr>
          <w:rFonts w:ascii="David" w:hAnsi="David" w:cs="David"/>
          <w:position w:val="-14"/>
          <w:sz w:val="28"/>
          <w:szCs w:val="28"/>
        </w:rPr>
        <w:object w:dxaOrig="780" w:dyaOrig="400" w14:anchorId="202B9141">
          <v:shape id="_x0000_i1074" type="#_x0000_t75" style="width:39pt;height:20.4pt" o:ole="">
            <v:imagedata r:id="rId109" o:title=""/>
          </v:shape>
          <o:OLEObject Type="Embed" ProgID="Equation.DSMT4" ShapeID="_x0000_i1074" DrawAspect="Content" ObjectID="_1649189678" r:id="rId110"/>
        </w:object>
      </w:r>
      <w:r w:rsidR="00242E23" w:rsidRPr="00055933">
        <w:rPr>
          <w:rFonts w:ascii="David" w:hAnsi="David" w:cs="David"/>
          <w:sz w:val="28"/>
          <w:szCs w:val="28"/>
          <w:rtl/>
        </w:rPr>
        <w:t xml:space="preserve">, </w:t>
      </w:r>
      <w:r w:rsidR="00242E23" w:rsidRPr="00055933">
        <w:rPr>
          <w:rFonts w:ascii="David" w:hAnsi="David" w:cs="David"/>
          <w:position w:val="-6"/>
          <w:sz w:val="28"/>
          <w:szCs w:val="28"/>
        </w:rPr>
        <w:object w:dxaOrig="720" w:dyaOrig="279" w14:anchorId="10A42C76">
          <v:shape id="_x0000_i1075" type="#_x0000_t75" style="width:36.6pt;height:14.4pt" o:ole="">
            <v:imagedata r:id="rId111" o:title=""/>
          </v:shape>
          <o:OLEObject Type="Embed" ProgID="Equation.DSMT4" ShapeID="_x0000_i1075" DrawAspect="Content" ObjectID="_1649189679" r:id="rId112"/>
        </w:object>
      </w:r>
      <w:r w:rsidR="00242E23" w:rsidRPr="00055933">
        <w:rPr>
          <w:rFonts w:ascii="David" w:hAnsi="David" w:cs="David"/>
          <w:sz w:val="28"/>
          <w:szCs w:val="28"/>
          <w:rtl/>
        </w:rPr>
        <w:t>,</w:t>
      </w:r>
      <w:r w:rsidR="000D1E24" w:rsidRPr="00055933">
        <w:rPr>
          <w:rFonts w:ascii="David" w:hAnsi="David" w:cs="David"/>
          <w:sz w:val="28"/>
          <w:szCs w:val="28"/>
          <w:rtl/>
        </w:rPr>
        <w:t xml:space="preserve"> הפונקציה חוסמת מלבן שצלעותיו </w:t>
      </w:r>
      <w:r w:rsidR="000D1E24" w:rsidRPr="00055933">
        <w:rPr>
          <w:rFonts w:ascii="David" w:hAnsi="David" w:cs="David"/>
          <w:position w:val="-24"/>
          <w:sz w:val="28"/>
          <w:szCs w:val="28"/>
        </w:rPr>
        <w:object w:dxaOrig="440" w:dyaOrig="620" w14:anchorId="11F2AB3D">
          <v:shape id="_x0000_i1076" type="#_x0000_t75" style="width:21.6pt;height:31.2pt" o:ole="">
            <v:imagedata r:id="rId113" o:title=""/>
          </v:shape>
          <o:OLEObject Type="Embed" ProgID="Equation.DSMT4" ShapeID="_x0000_i1076" DrawAspect="Content" ObjectID="_1649189680" r:id="rId114"/>
        </w:object>
      </w:r>
      <w:r w:rsidR="000D1E24" w:rsidRPr="00055933">
        <w:rPr>
          <w:rFonts w:ascii="David" w:hAnsi="David" w:cs="David"/>
          <w:sz w:val="28"/>
          <w:szCs w:val="28"/>
        </w:rPr>
        <w:t xml:space="preserve"> </w:t>
      </w:r>
      <w:r w:rsidR="000D1E24" w:rsidRPr="00055933">
        <w:rPr>
          <w:rFonts w:ascii="David" w:hAnsi="David" w:cs="David"/>
          <w:sz w:val="28"/>
          <w:szCs w:val="28"/>
          <w:rtl/>
        </w:rPr>
        <w:t xml:space="preserve"> ושטחו </w:t>
      </w:r>
      <w:r w:rsidR="00242E23" w:rsidRPr="00055933">
        <w:rPr>
          <w:rFonts w:ascii="David" w:hAnsi="David" w:cs="David"/>
          <w:position w:val="-24"/>
          <w:sz w:val="28"/>
          <w:szCs w:val="28"/>
        </w:rPr>
        <w:object w:dxaOrig="279" w:dyaOrig="620" w14:anchorId="7C7F360E">
          <v:shape id="_x0000_i1077" type="#_x0000_t75" style="width:14.4pt;height:31.2pt" o:ole="">
            <v:imagedata r:id="rId115" o:title=""/>
          </v:shape>
          <o:OLEObject Type="Embed" ProgID="Equation.DSMT4" ShapeID="_x0000_i1077" DrawAspect="Content" ObjectID="_1649189681" r:id="rId116"/>
        </w:object>
      </w:r>
      <w:r w:rsidR="00242E23" w:rsidRPr="00055933">
        <w:rPr>
          <w:rFonts w:ascii="David" w:hAnsi="David" w:cs="David"/>
          <w:sz w:val="28"/>
          <w:szCs w:val="28"/>
          <w:rtl/>
        </w:rPr>
        <w:t xml:space="preserve"> מה שגורר כי </w:t>
      </w:r>
      <w:r w:rsidR="00242E23" w:rsidRPr="00055933">
        <w:rPr>
          <w:rFonts w:ascii="David" w:hAnsi="David" w:cs="David"/>
          <w:position w:val="-32"/>
          <w:sz w:val="28"/>
          <w:szCs w:val="28"/>
        </w:rPr>
        <w:object w:dxaOrig="1240" w:dyaOrig="740" w14:anchorId="6558064C">
          <v:shape id="_x0000_i1078" type="#_x0000_t75" style="width:61.8pt;height:36.6pt" o:ole="">
            <v:imagedata r:id="rId117" o:title=""/>
          </v:shape>
          <o:OLEObject Type="Embed" ProgID="Equation.DSMT4" ShapeID="_x0000_i1078" DrawAspect="Content" ObjectID="_1649189682" r:id="rId118"/>
        </w:object>
      </w:r>
      <w:r w:rsidR="00242E23" w:rsidRPr="00055933">
        <w:rPr>
          <w:rFonts w:ascii="David" w:hAnsi="David" w:cs="David"/>
          <w:sz w:val="28"/>
          <w:szCs w:val="28"/>
          <w:rtl/>
        </w:rPr>
        <w:t>, ולכן:</w:t>
      </w:r>
    </w:p>
    <w:p w14:paraId="7D26DF1E" w14:textId="6B6A5E92" w:rsidR="00242E23" w:rsidRPr="00055933" w:rsidRDefault="00AA7A6E" w:rsidP="00242E23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30"/>
          <w:sz w:val="28"/>
          <w:szCs w:val="28"/>
        </w:rPr>
        <w:object w:dxaOrig="6220" w:dyaOrig="760" w14:anchorId="165F56F7">
          <v:shape id="_x0000_i1079" type="#_x0000_t75" style="width:311.3pt;height:37.8pt" o:ole="">
            <v:imagedata r:id="rId119" o:title=""/>
          </v:shape>
          <o:OLEObject Type="Embed" ProgID="Equation.DSMT4" ShapeID="_x0000_i1079" DrawAspect="Content" ObjectID="_1649189683" r:id="rId120"/>
        </w:object>
      </w:r>
    </w:p>
    <w:p w14:paraId="20413F7A" w14:textId="77777777" w:rsidR="00AA7A6E" w:rsidRPr="00055933" w:rsidRDefault="00AA7A6E" w:rsidP="00AA7A6E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03AD4F7" w14:textId="77777777" w:rsidR="00AA7A6E" w:rsidRPr="00055933" w:rsidRDefault="00AA7A6E" w:rsidP="00AA7A6E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A2A1B6D" w14:textId="2D7CA6F4" w:rsidR="00AA7A6E" w:rsidRPr="00055933" w:rsidRDefault="00AA7A6E" w:rsidP="00AA7A6E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בחר </w:t>
      </w:r>
      <w:r w:rsidRPr="00055933">
        <w:rPr>
          <w:rFonts w:ascii="David" w:hAnsi="David" w:cs="David"/>
          <w:position w:val="-12"/>
          <w:sz w:val="28"/>
          <w:szCs w:val="28"/>
        </w:rPr>
        <w:object w:dxaOrig="1840" w:dyaOrig="360" w14:anchorId="3CF5BCA8">
          <v:shape id="_x0000_i1080" type="#_x0000_t75" style="width:92.35pt;height:18pt" o:ole="">
            <v:imagedata r:id="rId121" o:title=""/>
          </v:shape>
          <o:OLEObject Type="Embed" ProgID="Equation.DSMT4" ShapeID="_x0000_i1080" DrawAspect="Content" ObjectID="_1649189684" r:id="rId122"/>
        </w:object>
      </w:r>
      <w:r w:rsidR="009133A4">
        <w:rPr>
          <w:rFonts w:ascii="David" w:hAnsi="David" w:cs="David" w:hint="cs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ואז </w:t>
      </w:r>
      <w:r w:rsidRPr="00055933">
        <w:rPr>
          <w:rFonts w:ascii="David" w:hAnsi="David" w:cs="David"/>
          <w:position w:val="-6"/>
          <w:sz w:val="28"/>
          <w:szCs w:val="28"/>
        </w:rPr>
        <w:object w:dxaOrig="760" w:dyaOrig="279" w14:anchorId="3A535C3D">
          <v:shape id="_x0000_i1081" type="#_x0000_t75" style="width:37.8pt;height:14.4pt" o:ole="">
            <v:imagedata r:id="rId97" o:title=""/>
          </v:shape>
          <o:OLEObject Type="Embed" ProgID="Equation.DSMT4" ShapeID="_x0000_i1081" DrawAspect="Content" ObjectID="_1649189685" r:id="rId123"/>
        </w:object>
      </w:r>
      <w:r w:rsidRPr="00055933">
        <w:rPr>
          <w:rFonts w:ascii="David" w:hAnsi="David" w:cs="David"/>
          <w:sz w:val="28"/>
          <w:szCs w:val="28"/>
          <w:rtl/>
        </w:rPr>
        <w:t>מתקיים</w:t>
      </w:r>
    </w:p>
    <w:p w14:paraId="343F7D3C" w14:textId="5758E8B0" w:rsidR="00AA7A6E" w:rsidRPr="00055933" w:rsidRDefault="00AA7A6E" w:rsidP="00AA7A6E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2"/>
          <w:sz w:val="28"/>
          <w:szCs w:val="28"/>
        </w:rPr>
        <w:object w:dxaOrig="1939" w:dyaOrig="360" w14:anchorId="7ED1983F">
          <v:shape id="_x0000_i1082" type="#_x0000_t75" style="width:96.55pt;height:18pt" o:ole="">
            <v:imagedata r:id="rId124" o:title=""/>
          </v:shape>
          <o:OLEObject Type="Embed" ProgID="Equation.DSMT4" ShapeID="_x0000_i1082" DrawAspect="Content" ObjectID="_1649189686" r:id="rId125"/>
        </w:object>
      </w:r>
    </w:p>
    <w:p w14:paraId="51AF426D" w14:textId="22693536" w:rsidR="00AA7A6E" w:rsidRDefault="00AA7A6E" w:rsidP="00AA7A6E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 </w:t>
      </w:r>
      <w:r w:rsidRPr="00055933">
        <w:rPr>
          <w:rFonts w:ascii="David" w:hAnsi="David" w:cs="David"/>
          <w:position w:val="-14"/>
          <w:sz w:val="28"/>
          <w:szCs w:val="28"/>
        </w:rPr>
        <w:object w:dxaOrig="1260" w:dyaOrig="400" w14:anchorId="2A1A655C">
          <v:shape id="_x0000_i1083" type="#_x0000_t75" style="width:63.65pt;height:20.4pt" o:ole="">
            <v:imagedata r:id="rId126" o:title=""/>
          </v:shape>
          <o:OLEObject Type="Embed" ProgID="Equation.DSMT4" ShapeID="_x0000_i1083" DrawAspect="Content" ObjectID="_1649189687" r:id="rId127"/>
        </w:object>
      </w:r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20D94D79" w14:textId="4B7DECA1" w:rsidR="008A1F0C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DC0D886" w14:textId="77777777" w:rsidR="008A1F0C" w:rsidRPr="00522F05" w:rsidRDefault="008A1F0C" w:rsidP="003021D9">
      <w:pPr>
        <w:pStyle w:val="ListParagraph"/>
        <w:numPr>
          <w:ilvl w:val="0"/>
          <w:numId w:val="6"/>
        </w:numPr>
        <w:spacing w:after="0" w:line="360" w:lineRule="auto"/>
        <w:ind w:left="360"/>
        <w:rPr>
          <w:rFonts w:cstheme="minorHAnsi"/>
          <w:b/>
          <w:bCs/>
          <w:rtl/>
        </w:rPr>
      </w:pPr>
      <w:r w:rsidRPr="00522F05">
        <w:rPr>
          <w:rFonts w:cstheme="minorHAnsi" w:hint="cs"/>
          <w:b/>
          <w:bCs/>
          <w:rtl/>
        </w:rPr>
        <w:t xml:space="preserve">עבור </w:t>
      </w:r>
      <m:oMath>
        <m:func>
          <m:funcPr>
            <m:ctrlPr>
              <w:rPr>
                <w:rFonts w:ascii="Cambria Math" w:hAnsi="Cambria Math" w:cstheme="minorHAnsi"/>
                <w:b/>
                <w:bCs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cstheme="minorHAnsi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cstheme="minorHAnsi"/>
                  </w:rPr>
                  <m:t>14</m:t>
                </m:r>
              </m:sub>
            </m:sSub>
          </m:fName>
          <m:e/>
        </m:func>
      </m:oMath>
      <w:r w:rsidRPr="00522F05">
        <w:rPr>
          <w:rFonts w:cstheme="minorHAnsi"/>
          <w:b/>
          <w:bCs/>
        </w:rPr>
        <w:t>:</w:t>
      </w:r>
    </w:p>
    <w:p w14:paraId="7A3F6D1C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6E49C29B" w14:textId="77777777" w:rsidR="008A1F0C" w:rsidRPr="00522F05" w:rsidRDefault="008A1F0C" w:rsidP="008A1F0C">
      <w:pPr>
        <w:spacing w:after="0" w:line="360" w:lineRule="auto"/>
        <w:rPr>
          <w:rFonts w:cstheme="minorHAnsi"/>
          <w:rtl/>
        </w:rPr>
      </w:pPr>
    </w:p>
    <w:p w14:paraId="1EBBA2D5" w14:textId="77777777" w:rsidR="008A1F0C" w:rsidRPr="00522F05" w:rsidRDefault="004C6488" w:rsidP="008A1F0C">
      <w:pPr>
        <w:spacing w:after="0" w:line="360" w:lineRule="auto"/>
        <w:rPr>
          <w:rFonts w:cstheme="minorHAnsi"/>
          <w:rtl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f</m:t>
              </m:r>
            </m:e>
            <m:sub>
              <m:r>
                <w:rPr>
                  <w:rFonts w:ascii="Cambria Math" w:hAnsi="Cambria Math" w:cstheme="minorHAnsi"/>
                </w:rPr>
                <m:t>14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n</m:t>
              </m:r>
            </m:e>
          </m:d>
          <m:r>
            <w:rPr>
              <w:rFonts w:ascii="Cambria Math" w:hAnsi="Cambria Math" w:cstheme="minorHAnsi"/>
            </w:rPr>
            <m:t>=</m:t>
          </m:r>
          <m:r>
            <w:rPr>
              <w:rFonts w:ascii="Cambria Math"/>
              <w:sz w:val="24"/>
              <w:szCs w:val="24"/>
            </w:rPr>
            <m:t>θ(</m:t>
          </m:r>
          <m:r>
            <m:rPr>
              <m:sty m:val="p"/>
            </m:rPr>
            <w:rPr>
              <w:rFonts w:ascii="Cambria Math" w:hAnsi="Cambria Math" w:cstheme="minorHAnsi"/>
            </w:rPr>
            <m:t>log⁡</m:t>
          </m:r>
          <m:r>
            <w:rPr>
              <w:rFonts w:ascii="Cambria Math" w:hAnsi="Cambria Math" w:cstheme="minorHAnsi"/>
            </w:rPr>
            <m:t>(n)</m:t>
          </m:r>
          <m:r>
            <m:rPr>
              <m:sty m:val="p"/>
            </m:rPr>
            <w:rPr>
              <w:rFonts w:ascii="Cambria Math" w:hAnsi="Cambria Math" w:cstheme="minorHAnsi"/>
            </w:rPr>
            <m:t>)</m:t>
          </m:r>
        </m:oMath>
      </m:oMathPara>
    </w:p>
    <w:p w14:paraId="1F6275DC" w14:textId="77777777" w:rsidR="008A1F0C" w:rsidRPr="00522F05" w:rsidRDefault="008A1F0C" w:rsidP="008A1F0C">
      <w:pPr>
        <w:bidi w:val="0"/>
        <w:spacing w:after="0" w:line="360" w:lineRule="auto"/>
        <w:rPr>
          <w:rFonts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[ c=40, 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]</m:t>
          </m:r>
          <m:r>
            <w:rPr>
              <w:rFonts w:ascii="Cambria Math" w:cstheme="minorHAnsi"/>
            </w:rPr>
            <m:t>,Ω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/>
                      <w:sz w:val="24"/>
                      <w:szCs w:val="24"/>
                    </w:rPr>
                    <m:t>log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e>
                  </m:d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>=40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log⁡</m:t>
          </m:r>
          <m:r>
            <w:rPr>
              <w:rFonts w:ascii="Cambria Math" w:hAnsi="Cambria Math"/>
              <w:sz w:val="24"/>
              <w:szCs w:val="24"/>
            </w:rPr>
            <m:t>(n)</m:t>
          </m:r>
          <m:r>
            <w:rPr>
              <w:rFonts w:ascii="Cambria Math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f</m:t>
              </m:r>
            </m:e>
            <m:sub>
              <m:r>
                <w:rPr>
                  <w:rFonts w:ascii="Cambria Math" w:hAnsi="Cambria Math" w:cstheme="minorHAnsi"/>
                </w:rPr>
                <m:t>14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n</m:t>
              </m:r>
            </m:e>
          </m:d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</m:t>
              </m:r>
            </m:fName>
            <m:e>
              <m:r>
                <w:rPr>
                  <w:rFonts w:ascii="Cambria Math" w:hAnsi="Cambria Math" w:cstheme="minorHAnsi"/>
                </w:rPr>
                <m:t>(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0</m:t>
                  </m:r>
                </m:sup>
              </m:sSup>
            </m:e>
          </m:func>
          <m:r>
            <w:rPr>
              <w:rFonts w:ascii="Cambria Math" w:eastAsia="Times New Roman" w:hAnsi="Cambria Math" w:cstheme="minorHAnsi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n</m:t>
              </m:r>
            </m:e>
            <m:sup>
              <m:r>
                <w:rPr>
                  <w:rFonts w:ascii="Cambria Math" w:hAnsi="Cambria Math" w:cstheme="minorHAnsi"/>
                </w:rPr>
                <m:t>40</m:t>
              </m:r>
            </m:sup>
          </m:sSup>
          <m:r>
            <w:rPr>
              <w:rFonts w:ascii="Cambria Math"/>
              <w:sz w:val="24"/>
              <w:szCs w:val="24"/>
            </w:rPr>
            <m:t>)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og</m:t>
              </m:r>
            </m:fName>
            <m:e>
              <m:r>
                <w:rPr>
                  <w:rFonts w:ascii="Cambria Math" w:hAnsi="Cambria Math" w:cstheme="minorHAnsi"/>
                </w:rPr>
                <m:t>(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0</m:t>
                  </m:r>
                </m:sup>
              </m:sSup>
            </m:e>
          </m:func>
          <m:r>
            <w:rPr>
              <w:rFonts w:ascii="Cambria Math" w:eastAsia="Times New Roman" w:hAnsi="Cambria Math" w:cstheme="minorHAnsi"/>
            </w:rPr>
            <m:t>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n</m:t>
              </m:r>
            </m:e>
            <m:sup>
              <m:r>
                <w:rPr>
                  <w:rFonts w:ascii="Cambria Math" w:hAnsi="Cambria Math" w:cstheme="minorHAnsi"/>
                </w:rPr>
                <m:t>10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))</m:t>
          </m:r>
          <m:r>
            <w:rPr>
              <w:rFonts w:ascii="Cambria Math" w:hAnsi="Cambria Math" w:cs="Arial"/>
              <w:sz w:val="24"/>
              <w:szCs w:val="24"/>
            </w:rPr>
            <m:t>»</m:t>
          </m:r>
          <m:r>
            <m:rPr>
              <m:sty m:val="bi"/>
            </m:rPr>
            <w:rPr>
              <w:rFonts w:ascii="Cambria Math"/>
              <w:sz w:val="24"/>
              <w:szCs w:val="24"/>
            </w:rPr>
            <m:t>(1)</m:t>
          </m:r>
          <m:r>
            <w:rPr>
              <w:rFonts w:ascii="Cambria Math"/>
              <w:sz w:val="24"/>
              <w:szCs w:val="24"/>
            </w:rPr>
            <m:t>=40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log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⁡</m:t>
          </m:r>
          <m:r>
            <w:rPr>
              <w:rFonts w:ascii="Cambria Math"/>
              <w:sz w:val="24"/>
              <w:szCs w:val="24"/>
            </w:rPr>
            <m:t>(n)+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log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⁡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(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⁡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n</m:t>
              </m:r>
            </m:e>
            <m:sup>
              <m:r>
                <w:rPr>
                  <w:rFonts w:ascii="Cambria Math" w:hAnsi="Cambria Math" w:cstheme="minorHAnsi"/>
                </w:rPr>
                <m:t>10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)</m:t>
          </m:r>
          <m:r>
            <w:rPr>
              <w:rFonts w:ascii="Cambria Math"/>
              <w:sz w:val="24"/>
              <w:szCs w:val="24"/>
            </w:rPr>
            <m:t>≤</m:t>
          </m:r>
          <m:r>
            <w:rPr>
              <w:rFonts w:ascii="Cambria Math"/>
              <w:sz w:val="24"/>
              <w:szCs w:val="24"/>
            </w:rPr>
            <m:t>40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log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⁡</m:t>
          </m:r>
          <m:r>
            <w:rPr>
              <w:rFonts w:ascii="Cambria Math"/>
              <w:sz w:val="24"/>
              <w:szCs w:val="24"/>
            </w:rPr>
            <m:t>(n)</m:t>
          </m:r>
          <m:r>
            <w:rPr>
              <w:rFonts w:ascii="Cambria Math" w:hAnsi="Cambria Math" w:cstheme="minorHAnsi"/>
            </w:rPr>
            <m:t>+</m:t>
          </m:r>
          <m:r>
            <w:rPr>
              <w:rFonts w:ascii="Cambria Math"/>
              <w:sz w:val="24"/>
              <w:szCs w:val="24"/>
            </w:rPr>
            <m:t>10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log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</w:rPr>
            <m:t>⁡</m:t>
          </m:r>
          <m:r>
            <w:rPr>
              <w:rFonts w:ascii="Cambria Math"/>
              <w:sz w:val="24"/>
              <w:szCs w:val="24"/>
            </w:rPr>
            <m:t>(n)=O(logn),[c=50,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sub>
              </m:sSub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  <m:r>
            <w:rPr>
              <w:rFonts w:ascii="Cambria Math" w:hAnsi="Cambria Math" w:cstheme="minorHAnsi"/>
            </w:rPr>
            <m:t>]</m:t>
          </m:r>
        </m:oMath>
      </m:oMathPara>
    </w:p>
    <w:p w14:paraId="25669063" w14:textId="77777777" w:rsidR="008A1F0C" w:rsidRDefault="008A1F0C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</w:p>
    <w:p w14:paraId="1F504068" w14:textId="22BF7134" w:rsidR="008A1F0C" w:rsidRPr="008A1F0C" w:rsidRDefault="008A1F0C" w:rsidP="008A1F0C">
      <w:pPr>
        <w:tabs>
          <w:tab w:val="left" w:pos="6444"/>
        </w:tabs>
        <w:spacing w:after="0" w:line="360" w:lineRule="auto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>טענות:</w:t>
      </w:r>
    </w:p>
    <w:p w14:paraId="64C39432" w14:textId="77777777" w:rsidR="008A1F0C" w:rsidRPr="00522F05" w:rsidRDefault="008A1F0C" w:rsidP="003021D9">
      <w:pPr>
        <w:pStyle w:val="ListParagraph"/>
        <w:numPr>
          <w:ilvl w:val="0"/>
          <w:numId w:val="17"/>
        </w:numPr>
        <w:spacing w:after="0" w:line="360" w:lineRule="auto"/>
        <w:rPr>
          <w:rFonts w:cstheme="minorHAnsi"/>
          <w:b/>
          <w:bCs/>
          <w:rtl/>
        </w:rPr>
      </w:pPr>
      <w:r w:rsidRPr="00522F05">
        <w:rPr>
          <w:rFonts w:cstheme="minorHAnsi"/>
          <w:b/>
          <w:bCs/>
        </w:rPr>
        <w:t>Log(X*Y) = log(X)*log(Y)</w:t>
      </w:r>
    </w:p>
    <w:p w14:paraId="06239587" w14:textId="1E2C00C3" w:rsidR="008A1F0C" w:rsidRDefault="008A1F0C" w:rsidP="003B4C1F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FDDBDCE" w14:textId="77777777" w:rsidR="008A1F0C" w:rsidRPr="00055933" w:rsidRDefault="008A1F0C" w:rsidP="003B4C1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CC369EF" w14:textId="40CEED80" w:rsidR="00EC5284" w:rsidRPr="00055933" w:rsidRDefault="00EC5284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b/>
          <w:bCs/>
          <w:sz w:val="28"/>
          <w:szCs w:val="28"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b/>
          <w:bCs/>
          <w:position w:val="-12"/>
          <w:sz w:val="28"/>
          <w:szCs w:val="28"/>
        </w:rPr>
        <w:object w:dxaOrig="279" w:dyaOrig="360" w14:anchorId="66BD6F27">
          <v:shape id="_x0000_i1084" type="#_x0000_t75" style="width:14.4pt;height:18pt" o:ole="">
            <v:imagedata r:id="rId128" o:title=""/>
          </v:shape>
          <o:OLEObject Type="Embed" ProgID="Equation.DSMT4" ShapeID="_x0000_i1084" DrawAspect="Content" ObjectID="_1649189688" r:id="rId129"/>
        </w:object>
      </w:r>
      <w:r w:rsidRPr="00055933">
        <w:rPr>
          <w:rFonts w:ascii="David" w:hAnsi="David" w:cs="David"/>
          <w:b/>
          <w:bCs/>
          <w:sz w:val="28"/>
          <w:szCs w:val="28"/>
        </w:rPr>
        <w:t>:</w:t>
      </w:r>
    </w:p>
    <w:p w14:paraId="5D7A15CC" w14:textId="49518C81" w:rsidR="00EC5284" w:rsidRPr="00055933" w:rsidRDefault="00EC5284" w:rsidP="00EC5284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יזכר בבינום של ניוטון</w:t>
      </w:r>
    </w:p>
    <w:p w14:paraId="58880CB9" w14:textId="39628658" w:rsidR="00EC5284" w:rsidRPr="00055933" w:rsidRDefault="00EC5284" w:rsidP="00EC5284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30"/>
          <w:sz w:val="28"/>
          <w:szCs w:val="28"/>
        </w:rPr>
        <w:object w:dxaOrig="2260" w:dyaOrig="720" w14:anchorId="1512AE25">
          <v:shape id="_x0000_i1085" type="#_x0000_t75" style="width:113.45pt;height:36.6pt" o:ole="">
            <v:imagedata r:id="rId130" o:title=""/>
          </v:shape>
          <o:OLEObject Type="Embed" ProgID="Equation.DSMT4" ShapeID="_x0000_i1085" DrawAspect="Content" ObjectID="_1649189689" r:id="rId131"/>
        </w:object>
      </w:r>
    </w:p>
    <w:p w14:paraId="1C2B377A" w14:textId="6AFA03D8" w:rsidR="00C6158D" w:rsidRPr="00055933" w:rsidRDefault="00EC5284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נציב </w:t>
      </w:r>
      <w:r w:rsidRPr="00055933">
        <w:rPr>
          <w:rFonts w:ascii="David" w:hAnsi="David" w:cs="David"/>
          <w:position w:val="-10"/>
          <w:sz w:val="28"/>
          <w:szCs w:val="28"/>
        </w:rPr>
        <w:object w:dxaOrig="1939" w:dyaOrig="320" w14:anchorId="54D87184">
          <v:shape id="_x0000_i1086" type="#_x0000_t75" style="width:96.55pt;height:15.6pt" o:ole="">
            <v:imagedata r:id="rId132" o:title=""/>
          </v:shape>
          <o:OLEObject Type="Embed" ProgID="Equation.DSMT4" ShapeID="_x0000_i1086" DrawAspect="Content" ObjectID="_1649189690" r:id="rId133"/>
        </w:object>
      </w:r>
      <w:r w:rsidRPr="00055933">
        <w:rPr>
          <w:rFonts w:ascii="David" w:hAnsi="David" w:cs="David"/>
          <w:sz w:val="28"/>
          <w:szCs w:val="28"/>
          <w:rtl/>
        </w:rPr>
        <w:t>ונקבל:</w:t>
      </w:r>
    </w:p>
    <w:p w14:paraId="14727779" w14:textId="7949BA7C" w:rsidR="00EC5284" w:rsidRPr="00055933" w:rsidRDefault="00EC5284" w:rsidP="00EC5284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30"/>
          <w:sz w:val="28"/>
          <w:szCs w:val="28"/>
        </w:rPr>
        <w:object w:dxaOrig="4680" w:dyaOrig="720" w14:anchorId="303BFADF">
          <v:shape id="_x0000_i1087" type="#_x0000_t75" style="width:234pt;height:36.6pt" o:ole="">
            <v:imagedata r:id="rId134" o:title=""/>
          </v:shape>
          <o:OLEObject Type="Embed" ProgID="Equation.DSMT4" ShapeID="_x0000_i1087" DrawAspect="Content" ObjectID="_1649189691" r:id="rId135"/>
        </w:object>
      </w:r>
    </w:p>
    <w:p w14:paraId="1C716AB5" w14:textId="1C9CE4C9" w:rsidR="00C6158D" w:rsidRPr="00055933" w:rsidRDefault="00EC5284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סה"כ נקבל כי,</w:t>
      </w:r>
    </w:p>
    <w:p w14:paraId="16F53753" w14:textId="219D74A7" w:rsidR="00C6158D" w:rsidRPr="00055933" w:rsidRDefault="00E92954" w:rsidP="00E92954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24"/>
          <w:sz w:val="28"/>
          <w:szCs w:val="28"/>
        </w:rPr>
        <w:object w:dxaOrig="3739" w:dyaOrig="620" w14:anchorId="532A5764">
          <v:shape id="_x0000_i1088" type="#_x0000_t75" style="width:186.6pt;height:31.2pt" o:ole="">
            <v:imagedata r:id="rId136" o:title=""/>
          </v:shape>
          <o:OLEObject Type="Embed" ProgID="Equation.DSMT4" ShapeID="_x0000_i1088" DrawAspect="Content" ObjectID="_1649189692" r:id="rId137"/>
        </w:object>
      </w:r>
    </w:p>
    <w:p w14:paraId="3090DC1F" w14:textId="33D6655F" w:rsidR="00E92954" w:rsidRPr="00055933" w:rsidRDefault="00E92954" w:rsidP="00E92954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ולכן </w:t>
      </w:r>
      <w:r w:rsidRPr="00055933">
        <w:rPr>
          <w:rFonts w:ascii="David" w:hAnsi="David" w:cs="David"/>
          <w:position w:val="-16"/>
          <w:sz w:val="28"/>
          <w:szCs w:val="28"/>
        </w:rPr>
        <w:object w:dxaOrig="1400" w:dyaOrig="440" w14:anchorId="098B3693">
          <v:shape id="_x0000_i1089" type="#_x0000_t75" style="width:69.6pt;height:21.6pt" o:ole="">
            <v:imagedata r:id="rId138" o:title=""/>
          </v:shape>
          <o:OLEObject Type="Embed" ProgID="Equation.DSMT4" ShapeID="_x0000_i1089" DrawAspect="Content" ObjectID="_1649189693" r:id="rId139"/>
        </w:object>
      </w:r>
    </w:p>
    <w:p w14:paraId="7934D97B" w14:textId="31B1821E" w:rsidR="00C6158D" w:rsidRPr="00055933" w:rsidRDefault="00C6158D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3D7663C" w14:textId="77777777" w:rsidR="00A63445" w:rsidRDefault="00A63445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4DB8AD9" w14:textId="77777777" w:rsidR="00A63445" w:rsidRDefault="00A63445" w:rsidP="00C6158D">
      <w:pPr>
        <w:pBdr>
          <w:bottom w:val="single" w:sz="12" w:space="1" w:color="auto"/>
        </w:pBd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EE11047" w14:textId="77777777" w:rsidR="00A63445" w:rsidRDefault="00A63445" w:rsidP="00C6158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282C016" w14:textId="2EB43609" w:rsidR="00A63445" w:rsidRPr="008A1F0C" w:rsidRDefault="00282CEB" w:rsidP="00A63445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8A1F0C">
        <w:rPr>
          <w:rFonts w:ascii="David" w:hAnsi="David" w:cs="David"/>
          <w:b/>
          <w:bCs/>
          <w:sz w:val="28"/>
          <w:szCs w:val="28"/>
          <w:rtl/>
        </w:rPr>
        <w:t>לסיכום:</w:t>
      </w:r>
    </w:p>
    <w:p w14:paraId="5289D587" w14:textId="77777777" w:rsidR="00A63445" w:rsidRPr="00055933" w:rsidRDefault="00A63445" w:rsidP="00A63445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tbl>
      <w:tblPr>
        <w:tblStyle w:val="TableGrid"/>
        <w:tblW w:w="86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9"/>
        <w:gridCol w:w="2245"/>
        <w:gridCol w:w="1669"/>
        <w:gridCol w:w="2509"/>
      </w:tblGrid>
      <w:tr w:rsidR="00282CEB" w:rsidRPr="00055933" w14:paraId="0EE20F48" w14:textId="77777777" w:rsidTr="00A42BD8">
        <w:tc>
          <w:tcPr>
            <w:tcW w:w="2410" w:type="dxa"/>
            <w:vAlign w:val="center"/>
          </w:tcPr>
          <w:p w14:paraId="198F2D39" w14:textId="4E866E5C" w:rsidR="00282CEB" w:rsidRPr="00055933" w:rsidRDefault="00C000D0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359" w:dyaOrig="440" w14:anchorId="0889F32F">
                <v:shape id="_x0000_i1090" type="#_x0000_t75" style="width:67.2pt;height:21.6pt" o:ole="">
                  <v:imagedata r:id="rId140" o:title=""/>
                </v:shape>
                <o:OLEObject Type="Embed" ProgID="Equation.DSMT4" ShapeID="_x0000_i1090" DrawAspect="Content" ObjectID="_1649189694" r:id="rId141"/>
              </w:object>
            </w:r>
          </w:p>
        </w:tc>
        <w:tc>
          <w:tcPr>
            <w:tcW w:w="2047" w:type="dxa"/>
            <w:vAlign w:val="center"/>
          </w:tcPr>
          <w:p w14:paraId="24C6ABCA" w14:textId="796E97FE" w:rsidR="00282CEB" w:rsidRPr="00055933" w:rsidRDefault="00C000D0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2020" w:dyaOrig="440" w14:anchorId="2F2BF733">
                <v:shape id="_x0000_i1091" type="#_x0000_t75" style="width:101.4pt;height:21.6pt" o:ole="">
                  <v:imagedata r:id="rId142" o:title=""/>
                </v:shape>
                <o:OLEObject Type="Embed" ProgID="Equation.DSMT4" ShapeID="_x0000_i1091" DrawAspect="Content" ObjectID="_1649189695" r:id="rId143"/>
              </w:object>
            </w:r>
          </w:p>
        </w:tc>
        <w:tc>
          <w:tcPr>
            <w:tcW w:w="1539" w:type="dxa"/>
            <w:vAlign w:val="center"/>
          </w:tcPr>
          <w:p w14:paraId="74B9342E" w14:textId="691C8768" w:rsidR="00282CEB" w:rsidRPr="00055933" w:rsidRDefault="00A63445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4"/>
                <w:sz w:val="28"/>
                <w:szCs w:val="28"/>
              </w:rPr>
              <w:object w:dxaOrig="1240" w:dyaOrig="400" w14:anchorId="3DAE6366">
                <v:shape id="_x0000_i1092" type="#_x0000_t75" style="width:61.8pt;height:20.4pt" o:ole="">
                  <v:imagedata r:id="rId144" o:title=""/>
                </v:shape>
                <o:OLEObject Type="Embed" ProgID="Equation.DSMT4" ShapeID="_x0000_i1092" DrawAspect="Content" ObjectID="_1649189696" r:id="rId145"/>
              </w:object>
            </w:r>
          </w:p>
        </w:tc>
        <w:tc>
          <w:tcPr>
            <w:tcW w:w="2646" w:type="dxa"/>
            <w:vAlign w:val="center"/>
          </w:tcPr>
          <w:p w14:paraId="0013B3B6" w14:textId="75664860" w:rsidR="00282CEB" w:rsidRPr="00055933" w:rsidRDefault="00C000D0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400" w:dyaOrig="440" w14:anchorId="3D1FC66E">
                <v:shape id="_x0000_i1093" type="#_x0000_t75" style="width:69.6pt;height:21.6pt" o:ole="">
                  <v:imagedata r:id="rId146" o:title=""/>
                </v:shape>
                <o:OLEObject Type="Embed" ProgID="Equation.DSMT4" ShapeID="_x0000_i1093" DrawAspect="Content" ObjectID="_1649189697" r:id="rId147"/>
              </w:object>
            </w:r>
          </w:p>
        </w:tc>
      </w:tr>
      <w:tr w:rsidR="00282CEB" w:rsidRPr="00055933" w14:paraId="03B4BC60" w14:textId="77777777" w:rsidTr="00A42BD8">
        <w:tc>
          <w:tcPr>
            <w:tcW w:w="2410" w:type="dxa"/>
            <w:vAlign w:val="center"/>
          </w:tcPr>
          <w:p w14:paraId="1170FF8C" w14:textId="711FA64C" w:rsidR="00282CEB" w:rsidRPr="00055933" w:rsidRDefault="00C000D0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32"/>
                <w:sz w:val="28"/>
                <w:szCs w:val="28"/>
              </w:rPr>
              <w:object w:dxaOrig="1560" w:dyaOrig="760" w14:anchorId="7F49ABF6">
                <v:shape id="_x0000_i1094" type="#_x0000_t75" style="width:78pt;height:37.8pt" o:ole="">
                  <v:imagedata r:id="rId148" o:title=""/>
                </v:shape>
                <o:OLEObject Type="Embed" ProgID="Equation.DSMT4" ShapeID="_x0000_i1094" DrawAspect="Content" ObjectID="_1649189698" r:id="rId149"/>
              </w:object>
            </w:r>
          </w:p>
        </w:tc>
        <w:tc>
          <w:tcPr>
            <w:tcW w:w="2047" w:type="dxa"/>
            <w:vAlign w:val="center"/>
          </w:tcPr>
          <w:p w14:paraId="37085C72" w14:textId="6282B9F2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4"/>
                <w:sz w:val="28"/>
                <w:szCs w:val="28"/>
              </w:rPr>
              <w:object w:dxaOrig="1980" w:dyaOrig="400" w14:anchorId="2E85D4C9">
                <v:shape id="_x0000_i1095" type="#_x0000_t75" style="width:99pt;height:20.4pt" o:ole="">
                  <v:imagedata r:id="rId150" o:title=""/>
                </v:shape>
                <o:OLEObject Type="Embed" ProgID="Equation.DSMT4" ShapeID="_x0000_i1095" DrawAspect="Content" ObjectID="_1649189699" r:id="rId151"/>
              </w:object>
            </w:r>
          </w:p>
        </w:tc>
        <w:tc>
          <w:tcPr>
            <w:tcW w:w="1539" w:type="dxa"/>
            <w:vAlign w:val="center"/>
          </w:tcPr>
          <w:p w14:paraId="56CF46BE" w14:textId="66F08766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400" w:dyaOrig="440" w14:anchorId="27511AA4">
                <v:shape id="_x0000_i1096" type="#_x0000_t75" style="width:69.6pt;height:21.6pt" o:ole="">
                  <v:imagedata r:id="rId152" o:title=""/>
                </v:shape>
                <o:OLEObject Type="Embed" ProgID="Equation.DSMT4" ShapeID="_x0000_i1096" DrawAspect="Content" ObjectID="_1649189700" r:id="rId153"/>
              </w:object>
            </w:r>
          </w:p>
        </w:tc>
        <w:tc>
          <w:tcPr>
            <w:tcW w:w="2646" w:type="dxa"/>
            <w:vAlign w:val="center"/>
          </w:tcPr>
          <w:p w14:paraId="68D9B9AB" w14:textId="36493FFF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480" w:dyaOrig="440" w14:anchorId="20F7E147">
                <v:shape id="_x0000_i1097" type="#_x0000_t75" style="width:74.35pt;height:21.6pt" o:ole="">
                  <v:imagedata r:id="rId154" o:title=""/>
                </v:shape>
                <o:OLEObject Type="Embed" ProgID="Equation.DSMT4" ShapeID="_x0000_i1097" DrawAspect="Content" ObjectID="_1649189701" r:id="rId155"/>
              </w:object>
            </w:r>
          </w:p>
        </w:tc>
      </w:tr>
      <w:tr w:rsidR="00282CEB" w:rsidRPr="00055933" w14:paraId="7CD35EFF" w14:textId="77777777" w:rsidTr="00A42BD8">
        <w:tc>
          <w:tcPr>
            <w:tcW w:w="2410" w:type="dxa"/>
            <w:vAlign w:val="center"/>
          </w:tcPr>
          <w:p w14:paraId="47AB6DE4" w14:textId="1F79458E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2420" w:dyaOrig="440" w14:anchorId="38E1EA25">
                <v:shape id="_x0000_i1098" type="#_x0000_t75" style="width:120.65pt;height:21.6pt" o:ole="">
                  <v:imagedata r:id="rId156" o:title=""/>
                </v:shape>
                <o:OLEObject Type="Embed" ProgID="Equation.DSMT4" ShapeID="_x0000_i1098" DrawAspect="Content" ObjectID="_1649189702" r:id="rId157"/>
              </w:object>
            </w:r>
          </w:p>
        </w:tc>
        <w:tc>
          <w:tcPr>
            <w:tcW w:w="2047" w:type="dxa"/>
            <w:vAlign w:val="center"/>
          </w:tcPr>
          <w:p w14:paraId="16A39474" w14:textId="3E22E66D" w:rsidR="00282CEB" w:rsidRPr="00055933" w:rsidRDefault="00A63445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4"/>
                <w:sz w:val="28"/>
                <w:szCs w:val="28"/>
              </w:rPr>
              <w:object w:dxaOrig="1300" w:dyaOrig="400" w14:anchorId="198542F8">
                <v:shape id="_x0000_i1099" type="#_x0000_t75" style="width:65.4pt;height:20.4pt" o:ole="">
                  <v:imagedata r:id="rId158" o:title=""/>
                </v:shape>
                <o:OLEObject Type="Embed" ProgID="Equation.DSMT4" ShapeID="_x0000_i1099" DrawAspect="Content" ObjectID="_1649189703" r:id="rId159"/>
              </w:object>
            </w:r>
          </w:p>
        </w:tc>
        <w:tc>
          <w:tcPr>
            <w:tcW w:w="1539" w:type="dxa"/>
            <w:vAlign w:val="center"/>
          </w:tcPr>
          <w:p w14:paraId="1C82EAB4" w14:textId="61BFE105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420" w:dyaOrig="440" w14:anchorId="1FD67CCB">
                <v:shape id="_x0000_i1100" type="#_x0000_t75" style="width:71.45pt;height:21.6pt" o:ole="">
                  <v:imagedata r:id="rId160" o:title=""/>
                </v:shape>
                <o:OLEObject Type="Embed" ProgID="Equation.DSMT4" ShapeID="_x0000_i1100" DrawAspect="Content" ObjectID="_1649189704" r:id="rId161"/>
              </w:object>
            </w:r>
          </w:p>
        </w:tc>
        <w:tc>
          <w:tcPr>
            <w:tcW w:w="2646" w:type="dxa"/>
            <w:vAlign w:val="center"/>
          </w:tcPr>
          <w:p w14:paraId="6572B695" w14:textId="02D10672" w:rsidR="00282CEB" w:rsidRPr="00055933" w:rsidRDefault="00C14FB3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2299" w:dyaOrig="440" w14:anchorId="7B3E2DC1">
                <v:shape id="_x0000_i1101" type="#_x0000_t75" style="width:114.6pt;height:21.6pt" o:ole="">
                  <v:imagedata r:id="rId162" o:title=""/>
                </v:shape>
                <o:OLEObject Type="Embed" ProgID="Equation.DSMT4" ShapeID="_x0000_i1101" DrawAspect="Content" ObjectID="_1649189705" r:id="rId163"/>
              </w:object>
            </w:r>
          </w:p>
        </w:tc>
      </w:tr>
      <w:tr w:rsidR="00282CEB" w:rsidRPr="00055933" w14:paraId="08C9CBD7" w14:textId="77777777" w:rsidTr="00A42BD8">
        <w:tc>
          <w:tcPr>
            <w:tcW w:w="2410" w:type="dxa"/>
            <w:vAlign w:val="center"/>
          </w:tcPr>
          <w:p w14:paraId="53F059EA" w14:textId="07DF014D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4"/>
                <w:sz w:val="28"/>
                <w:szCs w:val="28"/>
              </w:rPr>
              <w:object w:dxaOrig="1300" w:dyaOrig="400" w14:anchorId="3C59F20B">
                <v:shape id="_x0000_i1102" type="#_x0000_t75" style="width:65.4pt;height:20.4pt" o:ole="">
                  <v:imagedata r:id="rId164" o:title=""/>
                </v:shape>
                <o:OLEObject Type="Embed" ProgID="Equation.DSMT4" ShapeID="_x0000_i1102" DrawAspect="Content" ObjectID="_1649189706" r:id="rId165"/>
              </w:object>
            </w:r>
          </w:p>
        </w:tc>
        <w:tc>
          <w:tcPr>
            <w:tcW w:w="2047" w:type="dxa"/>
            <w:vAlign w:val="center"/>
          </w:tcPr>
          <w:p w14:paraId="46B65AD2" w14:textId="08BB73C3" w:rsidR="00282CEB" w:rsidRPr="00055933" w:rsidRDefault="00674CDC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4"/>
                <w:sz w:val="28"/>
                <w:szCs w:val="28"/>
              </w:rPr>
              <w:object w:dxaOrig="1700" w:dyaOrig="400" w14:anchorId="38EAD7B3">
                <v:shape id="_x0000_i1103" type="#_x0000_t75" style="width:84.55pt;height:20.4pt" o:ole="">
                  <v:imagedata r:id="rId166" o:title=""/>
                </v:shape>
                <o:OLEObject Type="Embed" ProgID="Equation.DSMT4" ShapeID="_x0000_i1103" DrawAspect="Content" ObjectID="_1649189707" r:id="rId167"/>
              </w:object>
            </w:r>
          </w:p>
        </w:tc>
        <w:tc>
          <w:tcPr>
            <w:tcW w:w="1539" w:type="dxa"/>
            <w:vAlign w:val="center"/>
          </w:tcPr>
          <w:p w14:paraId="5CC70AF2" w14:textId="0B6CA7D9" w:rsidR="00282CEB" w:rsidRPr="00055933" w:rsidRDefault="006D1E6D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  <w:r w:rsidRPr="00055933">
              <w:rPr>
                <w:rFonts w:ascii="David" w:hAnsi="David" w:cs="David"/>
                <w:position w:val="-16"/>
                <w:sz w:val="28"/>
                <w:szCs w:val="28"/>
              </w:rPr>
              <w:object w:dxaOrig="1460" w:dyaOrig="440" w14:anchorId="5D2A1F37">
                <v:shape id="_x0000_i1104" type="#_x0000_t75" style="width:72.65pt;height:21.6pt" o:ole="">
                  <v:imagedata r:id="rId168" o:title=""/>
                </v:shape>
                <o:OLEObject Type="Embed" ProgID="Equation.DSMT4" ShapeID="_x0000_i1104" DrawAspect="Content" ObjectID="_1649189708" r:id="rId169"/>
              </w:object>
            </w:r>
          </w:p>
        </w:tc>
        <w:tc>
          <w:tcPr>
            <w:tcW w:w="2646" w:type="dxa"/>
            <w:vAlign w:val="center"/>
          </w:tcPr>
          <w:p w14:paraId="5AFBCBE4" w14:textId="77777777" w:rsidR="00282CEB" w:rsidRPr="00055933" w:rsidRDefault="00282CEB" w:rsidP="00A42BD8">
            <w:pPr>
              <w:bidi w:val="0"/>
              <w:spacing w:line="360" w:lineRule="auto"/>
              <w:jc w:val="center"/>
              <w:rPr>
                <w:rFonts w:ascii="David" w:hAnsi="David" w:cs="David"/>
                <w:sz w:val="28"/>
                <w:szCs w:val="28"/>
              </w:rPr>
            </w:pPr>
          </w:p>
        </w:tc>
      </w:tr>
    </w:tbl>
    <w:p w14:paraId="71944921" w14:textId="77777777" w:rsidR="00282CEB" w:rsidRPr="00055933" w:rsidRDefault="00282CEB" w:rsidP="00282CEB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</w:p>
    <w:p w14:paraId="6FBC8C90" w14:textId="3EEC9E0C" w:rsidR="006D1E6D" w:rsidRPr="00055933" w:rsidRDefault="004C6488" w:rsidP="006D1E6D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m:oMathPara>
        <m:oMath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3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3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0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6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4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9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2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5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4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5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2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11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8</m:t>
                  </m:r>
                </m:e>
              </m:borderBox>
            </m:sub>
          </m:sSub>
          <m:r>
            <w:rPr>
              <w:rFonts w:ascii="Cambria Math" w:hAnsi="Cambria Math" w:cs="David"/>
              <w:sz w:val="28"/>
              <w:szCs w:val="28"/>
            </w:rPr>
            <m:t>≼</m:t>
          </m:r>
          <m:sSub>
            <m:sSubPr>
              <m:ctrlPr>
                <w:rPr>
                  <w:rFonts w:ascii="Cambria Math" w:hAnsi="Cambria Math" w:cs="Davi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David"/>
                  <w:sz w:val="28"/>
                  <w:szCs w:val="28"/>
                </w:rPr>
                <m:t>f</m:t>
              </m:r>
            </m:e>
            <m:sub>
              <m:borderBox>
                <m:borderBoxPr>
                  <m:ctrlPr>
                    <w:rPr>
                      <w:rFonts w:ascii="Cambria Math" w:hAnsi="Cambria Math" w:cs="David"/>
                      <w:i/>
                      <w:sz w:val="28"/>
                      <w:szCs w:val="28"/>
                    </w:rPr>
                  </m:ctrlPr>
                </m:borderBox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7</m:t>
                  </m:r>
                </m:e>
              </m:borderBox>
            </m:sub>
          </m:sSub>
        </m:oMath>
      </m:oMathPara>
    </w:p>
    <w:p w14:paraId="74F54407" w14:textId="77777777" w:rsidR="00FE225D" w:rsidRPr="00055933" w:rsidRDefault="00FE225D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CB4D485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AB3E5FF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2649080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6C74C8E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D9037D8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7DD38AE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A91659E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490F1B7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86BB2E3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AECA272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419ECE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3AA07E6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52CDF9F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D75797F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810B4B4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5C15C8C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753316E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D6054F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2B23FC7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93475A2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E0335A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5BC20C8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216958B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0396FAD" w14:textId="77777777" w:rsidR="00CC2187" w:rsidRDefault="00CC2187" w:rsidP="001E321E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732E581" w14:textId="5773CAD7" w:rsidR="001E321E" w:rsidRPr="00055933" w:rsidRDefault="001E321E" w:rsidP="001E321E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שאלה 2 - רקורסיה (</w:t>
      </w:r>
      <w:r w:rsidRPr="00055933">
        <w:rPr>
          <w:rFonts w:ascii="David" w:hAnsi="David" w:cs="David"/>
          <w:b/>
          <w:bCs/>
          <w:sz w:val="28"/>
          <w:szCs w:val="28"/>
          <w:u w:val="single"/>
        </w:rPr>
        <w:t>20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 נק')</w:t>
      </w:r>
    </w:p>
    <w:p w14:paraId="7C1A3E98" w14:textId="502888EF" w:rsidR="0068659F" w:rsidRPr="00055933" w:rsidRDefault="001E321E" w:rsidP="003021D9">
      <w:pPr>
        <w:pStyle w:val="ListParagraph"/>
        <w:numPr>
          <w:ilvl w:val="0"/>
          <w:numId w:val="1"/>
        </w:numPr>
        <w:spacing w:after="0" w:line="360" w:lineRule="auto"/>
        <w:ind w:left="357" w:hanging="357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הוכיחו באינדוקציה כי: 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d>
              <m:dPr>
                <m:begChr m:val="⌊"/>
                <m:endChr m:val="⌋"/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David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David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 w:cs="David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d>
              <m:dPr>
                <m:begChr m:val="⌈"/>
                <m:endChr m:val="⌉"/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David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David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 w:cs="David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r>
          <w:rPr>
            <w:rFonts w:ascii="Cambria Math" w:hAnsi="Cambria Math" w:cs="David"/>
            <w:sz w:val="28"/>
            <w:szCs w:val="28"/>
          </w:rPr>
          <m:t>1=O(n)</m:t>
        </m:r>
      </m:oMath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155698FE" w14:textId="77777777" w:rsidR="0068659F" w:rsidRPr="00055933" w:rsidRDefault="0068659F" w:rsidP="0068659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D19BC30" w14:textId="19D3FFFC" w:rsidR="0068659F" w:rsidRPr="00CC2187" w:rsidRDefault="0068659F" w:rsidP="0068659F">
      <w:pPr>
        <w:spacing w:after="0"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CC2187">
        <w:rPr>
          <w:rFonts w:ascii="David" w:hAnsi="David" w:cs="David"/>
          <w:b/>
          <w:bCs/>
          <w:sz w:val="28"/>
          <w:szCs w:val="28"/>
          <w:rtl/>
        </w:rPr>
        <w:t>פתרון:</w:t>
      </w:r>
    </w:p>
    <w:p w14:paraId="75101B98" w14:textId="3FC0D54C" w:rsidR="00945976" w:rsidRPr="00055933" w:rsidRDefault="00945976" w:rsidP="0068659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וכיח באינדוקציה כי לכל </w:t>
      </w:r>
      <w:r w:rsidRPr="00055933">
        <w:rPr>
          <w:rFonts w:ascii="David" w:hAnsi="David" w:cs="David"/>
          <w:position w:val="-6"/>
          <w:sz w:val="28"/>
          <w:szCs w:val="28"/>
        </w:rPr>
        <w:object w:dxaOrig="920" w:dyaOrig="279" w14:anchorId="379A441D">
          <v:shape id="_x0000_i1105" type="#_x0000_t75" style="width:46.8pt;height:14.4pt" o:ole="">
            <v:imagedata r:id="rId170" o:title=""/>
          </v:shape>
          <o:OLEObject Type="Embed" ProgID="Equation.DSMT4" ShapeID="_x0000_i1105" DrawAspect="Content" ObjectID="_1649189709" r:id="rId171"/>
        </w:objec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מתקיים, </w:t>
      </w:r>
      <w:r w:rsidR="00DF4089" w:rsidRPr="00055933">
        <w:rPr>
          <w:rFonts w:ascii="David" w:hAnsi="David" w:cs="David"/>
          <w:position w:val="-10"/>
          <w:sz w:val="28"/>
          <w:szCs w:val="28"/>
        </w:rPr>
        <w:object w:dxaOrig="1320" w:dyaOrig="320" w14:anchorId="5CE9E3CA">
          <v:shape id="_x0000_i1106" type="#_x0000_t75" style="width:66pt;height:15.6pt" o:ole="">
            <v:imagedata r:id="rId172" o:title=""/>
          </v:shape>
          <o:OLEObject Type="Embed" ProgID="Equation.DSMT4" ShapeID="_x0000_i1106" DrawAspect="Content" ObjectID="_1649189710" r:id="rId173"/>
        </w:object>
      </w:r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47BB9F41" w14:textId="6588DF2D" w:rsidR="00945976" w:rsidRPr="00055933" w:rsidRDefault="00945976" w:rsidP="0068659F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אם נוכיח זאת, נבחר </w:t>
      </w:r>
      <w:r w:rsidR="00DF4089" w:rsidRPr="00055933">
        <w:rPr>
          <w:rFonts w:ascii="David" w:hAnsi="David" w:cs="David"/>
          <w:position w:val="-6"/>
          <w:sz w:val="28"/>
          <w:szCs w:val="28"/>
        </w:rPr>
        <w:object w:dxaOrig="540" w:dyaOrig="279" w14:anchorId="7008691F">
          <v:shape id="_x0000_i1107" type="#_x0000_t75" style="width:27pt;height:14.4pt" o:ole="">
            <v:imagedata r:id="rId174" o:title=""/>
          </v:shape>
          <o:OLEObject Type="Embed" ProgID="Equation.DSMT4" ShapeID="_x0000_i1107" DrawAspect="Content" ObjectID="_1649189711" r:id="rId175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 ו- </w:t>
      </w:r>
      <w:r w:rsidRPr="00055933">
        <w:rPr>
          <w:rFonts w:ascii="David" w:hAnsi="David" w:cs="David"/>
          <w:position w:val="-12"/>
          <w:sz w:val="28"/>
          <w:szCs w:val="28"/>
        </w:rPr>
        <w:object w:dxaOrig="639" w:dyaOrig="360" w14:anchorId="4C5D76D7">
          <v:shape id="_x0000_i1108" type="#_x0000_t75" style="width:31.8pt;height:18pt" o:ole="">
            <v:imagedata r:id="rId176" o:title=""/>
          </v:shape>
          <o:OLEObject Type="Embed" ProgID="Equation.DSMT4" ShapeID="_x0000_i1108" DrawAspect="Content" ObjectID="_1649189712" r:id="rId177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, ואז לכל </w:t>
      </w:r>
      <w:r w:rsidRPr="00055933">
        <w:rPr>
          <w:rFonts w:ascii="David" w:hAnsi="David" w:cs="David"/>
          <w:position w:val="-12"/>
          <w:sz w:val="28"/>
          <w:szCs w:val="28"/>
        </w:rPr>
        <w:object w:dxaOrig="620" w:dyaOrig="360" w14:anchorId="7981472E">
          <v:shape id="_x0000_i1109" type="#_x0000_t75" style="width:31.2pt;height:18pt" o:ole="">
            <v:imagedata r:id="rId178" o:title=""/>
          </v:shape>
          <o:OLEObject Type="Embed" ProgID="Equation.DSMT4" ShapeID="_x0000_i1109" DrawAspect="Content" ObjectID="_1649189713" r:id="rId179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 מתקיים:</w:t>
      </w:r>
    </w:p>
    <w:p w14:paraId="4DAFAF3F" w14:textId="779FFB86" w:rsidR="00945976" w:rsidRPr="00055933" w:rsidRDefault="00DF4089" w:rsidP="00945976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10"/>
          <w:sz w:val="28"/>
          <w:szCs w:val="28"/>
        </w:rPr>
        <w:object w:dxaOrig="1800" w:dyaOrig="320" w14:anchorId="7C842A3E">
          <v:shape id="_x0000_i1110" type="#_x0000_t75" style="width:90pt;height:15.6pt" o:ole="">
            <v:imagedata r:id="rId180" o:title=""/>
          </v:shape>
          <o:OLEObject Type="Embed" ProgID="Equation.DSMT4" ShapeID="_x0000_i1110" DrawAspect="Content" ObjectID="_1649189714" r:id="rId181"/>
        </w:object>
      </w:r>
    </w:p>
    <w:p w14:paraId="4D74EDCF" w14:textId="3DA962EE" w:rsidR="00945976" w:rsidRPr="00055933" w:rsidRDefault="00945976" w:rsidP="00E73A1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ו</w:t>
      </w:r>
      <w:r w:rsidR="0068338E" w:rsidRPr="00055933">
        <w:rPr>
          <w:rFonts w:ascii="David" w:hAnsi="David" w:cs="David"/>
          <w:sz w:val="28"/>
          <w:szCs w:val="28"/>
          <w:rtl/>
        </w:rPr>
        <w:t>לכן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position w:val="-10"/>
          <w:sz w:val="28"/>
          <w:szCs w:val="28"/>
        </w:rPr>
        <w:object w:dxaOrig="1219" w:dyaOrig="320" w14:anchorId="013245A6">
          <v:shape id="_x0000_i1111" type="#_x0000_t75" style="width:60.6pt;height:15.6pt" o:ole="">
            <v:imagedata r:id="rId182" o:title=""/>
          </v:shape>
          <o:OLEObject Type="Embed" ProgID="Equation.DSMT4" ShapeID="_x0000_i1111" DrawAspect="Content" ObjectID="_1649189715" r:id="rId183"/>
        </w:object>
      </w:r>
      <w:r w:rsidRPr="00055933">
        <w:rPr>
          <w:rFonts w:ascii="David" w:hAnsi="David" w:cs="David"/>
          <w:sz w:val="28"/>
          <w:szCs w:val="28"/>
          <w:rtl/>
        </w:rPr>
        <w:t xml:space="preserve"> כנדרש.</w:t>
      </w:r>
      <w:r w:rsidRPr="00055933">
        <w:rPr>
          <w:rFonts w:ascii="David" w:hAnsi="David" w:cs="David"/>
          <w:sz w:val="28"/>
          <w:szCs w:val="28"/>
        </w:rPr>
        <w:t xml:space="preserve">  </w:t>
      </w:r>
    </w:p>
    <w:p w14:paraId="0C204F6F" w14:textId="29E029CF" w:rsidR="00E73A17" w:rsidRPr="00055933" w:rsidRDefault="00E73A17" w:rsidP="00E73A1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נוכיח את הטענה:</w:t>
      </w:r>
    </w:p>
    <w:p w14:paraId="17B0B295" w14:textId="268C7CFE" w:rsidR="00E73A17" w:rsidRPr="00055933" w:rsidRDefault="00E73A17" w:rsidP="00E73A1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 xml:space="preserve">בסיס האינדוקציה </w:t>
      </w:r>
      <w:r w:rsidRPr="00055933">
        <w:rPr>
          <w:rFonts w:ascii="David" w:hAnsi="David" w:cs="David"/>
          <w:sz w:val="28"/>
          <w:szCs w:val="28"/>
          <w:rtl/>
        </w:rPr>
        <w:t xml:space="preserve">– נבדוק את הטענה עבור </w:t>
      </w:r>
      <w:r w:rsidRPr="00055933">
        <w:rPr>
          <w:rFonts w:ascii="David" w:hAnsi="David" w:cs="David"/>
          <w:position w:val="-10"/>
          <w:sz w:val="28"/>
          <w:szCs w:val="28"/>
        </w:rPr>
        <w:object w:dxaOrig="740" w:dyaOrig="320" w14:anchorId="5A0A9DB4">
          <v:shape id="_x0000_i1112" type="#_x0000_t75" style="width:36.6pt;height:15.6pt" o:ole="">
            <v:imagedata r:id="rId184" o:title=""/>
          </v:shape>
          <o:OLEObject Type="Embed" ProgID="Equation.DSMT4" ShapeID="_x0000_i1112" DrawAspect="Content" ObjectID="_1649189716" r:id="rId185"/>
        </w:object>
      </w:r>
      <w:r w:rsidRPr="00055933">
        <w:rPr>
          <w:rFonts w:ascii="David" w:hAnsi="David" w:cs="David"/>
          <w:sz w:val="28"/>
          <w:szCs w:val="28"/>
          <w:rtl/>
        </w:rPr>
        <w:t>:</w:t>
      </w:r>
    </w:p>
    <w:p w14:paraId="76A3E4BA" w14:textId="25CF039C" w:rsidR="00E73A17" w:rsidRPr="00055933" w:rsidRDefault="00E73A17" w:rsidP="00E73A17">
      <w:pPr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position w:val="-6"/>
          <w:sz w:val="28"/>
          <w:szCs w:val="28"/>
        </w:rPr>
        <w:object w:dxaOrig="560" w:dyaOrig="279" w14:anchorId="113746D8">
          <v:shape id="_x0000_i1113" type="#_x0000_t75" style="width:27.6pt;height:14.4pt" o:ole="">
            <v:imagedata r:id="rId186" o:title=""/>
          </v:shape>
          <o:OLEObject Type="Embed" ProgID="Equation.DSMT4" ShapeID="_x0000_i1113" DrawAspect="Content" ObjectID="_1649189717" r:id="rId187"/>
        </w:object>
      </w:r>
    </w:p>
    <w:p w14:paraId="09AA276D" w14:textId="08BB354C" w:rsidR="00DF4089" w:rsidRPr="00055933" w:rsidRDefault="00592757" w:rsidP="00DF4089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30"/>
          <w:sz w:val="28"/>
          <w:szCs w:val="28"/>
        </w:rPr>
        <w:object w:dxaOrig="5800" w:dyaOrig="720" w14:anchorId="31AB7BE2">
          <v:shape id="_x0000_i1114" type="#_x0000_t75" style="width:290.3pt;height:36pt" o:ole="">
            <v:imagedata r:id="rId188" o:title=""/>
          </v:shape>
          <o:OLEObject Type="Embed" ProgID="Equation.DSMT4" ShapeID="_x0000_i1114" DrawAspect="Content" ObjectID="_1649189718" r:id="rId189"/>
        </w:object>
      </w:r>
    </w:p>
    <w:p w14:paraId="6A13E072" w14:textId="4272646E" w:rsidR="00DF4089" w:rsidRPr="00055933" w:rsidRDefault="00DF4089" w:rsidP="00DF4089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עבור </w:t>
      </w:r>
      <w:r w:rsidRPr="00055933">
        <w:rPr>
          <w:rFonts w:ascii="David" w:hAnsi="David" w:cs="David"/>
          <w:position w:val="-6"/>
          <w:sz w:val="28"/>
          <w:szCs w:val="28"/>
        </w:rPr>
        <w:object w:dxaOrig="540" w:dyaOrig="279" w14:anchorId="1AE1AAEC">
          <v:shape id="_x0000_i1115" type="#_x0000_t75" style="width:27pt;height:14.4pt" o:ole="">
            <v:imagedata r:id="rId190" o:title=""/>
          </v:shape>
          <o:OLEObject Type="Embed" ProgID="Equation.DSMT4" ShapeID="_x0000_i1115" DrawAspect="Content" ObjectID="_1649189719" r:id="rId191"/>
        </w:object>
      </w:r>
    </w:p>
    <w:p w14:paraId="3983A993" w14:textId="0A564CBA" w:rsidR="00DF4089" w:rsidRPr="00055933" w:rsidRDefault="00DF4089" w:rsidP="00DF4089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30"/>
          <w:sz w:val="28"/>
          <w:szCs w:val="28"/>
        </w:rPr>
        <w:object w:dxaOrig="7060" w:dyaOrig="720" w14:anchorId="4F359059">
          <v:shape id="_x0000_i1116" type="#_x0000_t75" style="width:353.35pt;height:36pt" o:ole="">
            <v:imagedata r:id="rId192" o:title=""/>
          </v:shape>
          <o:OLEObject Type="Embed" ProgID="Equation.DSMT4" ShapeID="_x0000_i1116" DrawAspect="Content" ObjectID="_1649189720" r:id="rId193"/>
        </w:object>
      </w:r>
    </w:p>
    <w:p w14:paraId="6D521D5C" w14:textId="77777777" w:rsidR="00EA2C56" w:rsidRPr="00055933" w:rsidRDefault="00EA2C56" w:rsidP="00EA2C56">
      <w:pPr>
        <w:spacing w:after="0" w:line="360" w:lineRule="auto"/>
        <w:rPr>
          <w:rFonts w:ascii="David" w:hAnsi="David" w:cs="David"/>
          <w:sz w:val="28"/>
          <w:szCs w:val="28"/>
          <w:u w:val="single"/>
          <w:rtl/>
        </w:rPr>
      </w:pPr>
    </w:p>
    <w:p w14:paraId="0341B0C7" w14:textId="77777777" w:rsidR="00EA2C56" w:rsidRPr="00055933" w:rsidRDefault="00EA2C56" w:rsidP="00EA2C56">
      <w:pPr>
        <w:spacing w:after="0" w:line="360" w:lineRule="auto"/>
        <w:rPr>
          <w:rFonts w:ascii="David" w:hAnsi="David" w:cs="David"/>
          <w:sz w:val="28"/>
          <w:szCs w:val="28"/>
          <w:u w:val="single"/>
          <w:rtl/>
        </w:rPr>
      </w:pPr>
    </w:p>
    <w:p w14:paraId="24122F71" w14:textId="77777777" w:rsidR="00EA2C56" w:rsidRPr="00055933" w:rsidRDefault="00EA2C56" w:rsidP="00EA2C56">
      <w:pPr>
        <w:spacing w:after="0" w:line="360" w:lineRule="auto"/>
        <w:rPr>
          <w:rFonts w:ascii="David" w:hAnsi="David" w:cs="David"/>
          <w:sz w:val="28"/>
          <w:szCs w:val="28"/>
          <w:u w:val="single"/>
          <w:rtl/>
        </w:rPr>
      </w:pPr>
    </w:p>
    <w:p w14:paraId="307BD281" w14:textId="0A27631E" w:rsidR="00EA2C56" w:rsidRPr="00055933" w:rsidRDefault="00DF4089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צעד האינדוקציה</w:t>
      </w:r>
      <w:r w:rsidRPr="00055933">
        <w:rPr>
          <w:rFonts w:ascii="David" w:hAnsi="David" w:cs="David"/>
          <w:sz w:val="28"/>
          <w:szCs w:val="28"/>
          <w:rtl/>
        </w:rPr>
        <w:t xml:space="preserve"> – נניח כי הטענה נכונה לכל </w:t>
      </w:r>
      <w:r w:rsidR="00EA2C56" w:rsidRPr="00055933">
        <w:rPr>
          <w:rFonts w:ascii="David" w:hAnsi="David" w:cs="David"/>
          <w:position w:val="-28"/>
          <w:sz w:val="28"/>
          <w:szCs w:val="28"/>
        </w:rPr>
        <w:object w:dxaOrig="820" w:dyaOrig="680" w14:anchorId="660B7CE8">
          <v:shape id="_x0000_i1117" type="#_x0000_t75" style="width:40.8pt;height:33.6pt" o:ole="">
            <v:imagedata r:id="rId194" o:title=""/>
          </v:shape>
          <o:OLEObject Type="Embed" ProgID="Equation.DSMT4" ShapeID="_x0000_i1117" DrawAspect="Content" ObjectID="_1649189721" r:id="rId195"/>
        </w:object>
      </w:r>
      <w:r w:rsidR="00EA2C56" w:rsidRPr="00055933">
        <w:rPr>
          <w:rFonts w:ascii="David" w:hAnsi="David" w:cs="David"/>
          <w:sz w:val="28"/>
          <w:szCs w:val="28"/>
          <w:rtl/>
        </w:rPr>
        <w:t xml:space="preserve"> ונוכיח כי </w:t>
      </w:r>
      <w:r w:rsidR="00EA2C56" w:rsidRPr="00055933">
        <w:rPr>
          <w:rFonts w:ascii="David" w:hAnsi="David" w:cs="David"/>
          <w:position w:val="-14"/>
          <w:sz w:val="28"/>
          <w:szCs w:val="28"/>
        </w:rPr>
        <w:object w:dxaOrig="1359" w:dyaOrig="400" w14:anchorId="40F7766B">
          <v:shape id="_x0000_i1118" type="#_x0000_t75" style="width:67.2pt;height:20.4pt" o:ole="">
            <v:imagedata r:id="rId196" o:title=""/>
          </v:shape>
          <o:OLEObject Type="Embed" ProgID="Equation.DSMT4" ShapeID="_x0000_i1118" DrawAspect="Content" ObjectID="_1649189722" r:id="rId197"/>
        </w:object>
      </w:r>
      <w:r w:rsidR="00EA2C56" w:rsidRPr="00055933">
        <w:rPr>
          <w:rFonts w:ascii="David" w:hAnsi="David" w:cs="David"/>
          <w:sz w:val="28"/>
          <w:szCs w:val="28"/>
          <w:rtl/>
        </w:rPr>
        <w:t xml:space="preserve"> .</w:t>
      </w:r>
    </w:p>
    <w:p w14:paraId="32AD2F9C" w14:textId="15691248" w:rsidR="00EA2C56" w:rsidRPr="00055933" w:rsidRDefault="00EA2C5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הוכחה:</w:t>
      </w:r>
    </w:p>
    <w:p w14:paraId="4ED7A168" w14:textId="77777777" w:rsidR="00EA2C56" w:rsidRPr="00055933" w:rsidRDefault="00EA2C56" w:rsidP="00EA2C56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position w:val="-68"/>
          <w:sz w:val="28"/>
          <w:szCs w:val="28"/>
        </w:rPr>
        <w:object w:dxaOrig="8820" w:dyaOrig="1480" w14:anchorId="1EC96FA4">
          <v:shape id="_x0000_i1119" type="#_x0000_t75" style="width:441pt;height:74.35pt" o:ole="">
            <v:imagedata r:id="rId198" o:title=""/>
          </v:shape>
          <o:OLEObject Type="Embed" ProgID="Equation.DSMT4" ShapeID="_x0000_i1119" DrawAspect="Content" ObjectID="_1649189723" r:id="rId199"/>
        </w:object>
      </w:r>
    </w:p>
    <w:p w14:paraId="7AEF1CE9" w14:textId="1CE93F6D" w:rsidR="00EA2C56" w:rsidRDefault="00EA2C5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כנדרש !</w:t>
      </w:r>
    </w:p>
    <w:p w14:paraId="3B32F42B" w14:textId="2CCDD89C" w:rsidR="006B2BA6" w:rsidRDefault="006B2BA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FFB9AFB" w14:textId="227585DF" w:rsidR="006B2BA6" w:rsidRDefault="006B2BA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19D8B10" w14:textId="63ECB07D" w:rsidR="006B2BA6" w:rsidRDefault="006B2BA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A3B96C9" w14:textId="2B145BA9" w:rsidR="006B2BA6" w:rsidRDefault="006B2BA6" w:rsidP="00EA2C5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70D368A" w14:textId="77777777" w:rsidR="006B2BA6" w:rsidRPr="00055933" w:rsidRDefault="006B2BA6" w:rsidP="00EA2C56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1370DA05" w14:textId="77777777" w:rsidR="001E321E" w:rsidRPr="00055933" w:rsidRDefault="001E321E" w:rsidP="003021D9">
      <w:pPr>
        <w:pStyle w:val="ListParagraph"/>
        <w:numPr>
          <w:ilvl w:val="0"/>
          <w:numId w:val="1"/>
        </w:numPr>
        <w:spacing w:after="0" w:line="360" w:lineRule="auto"/>
        <w:ind w:left="357" w:hanging="357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נתונה משוואת הנסיגה הבאה: 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a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David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 w:cs="David"/>
                    <w:sz w:val="28"/>
                    <w:szCs w:val="28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David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sup>
        </m:sSup>
      </m:oMath>
      <w:r w:rsidRPr="00055933">
        <w:rPr>
          <w:rFonts w:ascii="David" w:hAnsi="David" w:cs="David"/>
          <w:sz w:val="28"/>
          <w:szCs w:val="28"/>
          <w:rtl/>
        </w:rPr>
        <w:t xml:space="preserve">. </w:t>
      </w:r>
    </w:p>
    <w:p w14:paraId="6B68B241" w14:textId="601FC6CE" w:rsidR="001E321E" w:rsidRDefault="001E321E" w:rsidP="001E321E">
      <w:pPr>
        <w:pStyle w:val="ListParagraph"/>
        <w:spacing w:after="0" w:line="360" w:lineRule="auto"/>
        <w:ind w:left="357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כאשר </w:t>
      </w:r>
      <w:r w:rsidRPr="00055933">
        <w:rPr>
          <w:rFonts w:ascii="David" w:hAnsi="David" w:cs="David"/>
          <w:sz w:val="28"/>
          <w:szCs w:val="28"/>
        </w:rPr>
        <w:t>a</w:t>
      </w:r>
      <w:r w:rsidRPr="00055933">
        <w:rPr>
          <w:rFonts w:ascii="David" w:hAnsi="David" w:cs="David"/>
          <w:sz w:val="28"/>
          <w:szCs w:val="28"/>
          <w:rtl/>
        </w:rPr>
        <w:t xml:space="preserve"> הוא קבוע ו-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w:rPr>
            <w:rFonts w:ascii="Cambria Math" w:hAnsi="Cambria Math" w:cs="David"/>
            <w:sz w:val="28"/>
            <w:szCs w:val="28"/>
          </w:rPr>
          <m:t>=1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לכל </w:t>
      </w:r>
      <m:oMath>
        <m:r>
          <w:rPr>
            <w:rFonts w:ascii="Cambria Math" w:hAnsi="Cambria Math" w:cs="David"/>
            <w:sz w:val="28"/>
            <w:szCs w:val="28"/>
          </w:rPr>
          <m:t>n&lt;10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האם קיים </w:t>
      </w:r>
      <w:r w:rsidRPr="00055933">
        <w:rPr>
          <w:rFonts w:ascii="David" w:hAnsi="David" w:cs="David"/>
          <w:sz w:val="28"/>
          <w:szCs w:val="28"/>
        </w:rPr>
        <w:t>a</w:t>
      </w:r>
      <w:r w:rsidRPr="00055933">
        <w:rPr>
          <w:rFonts w:ascii="David" w:hAnsi="David" w:cs="David"/>
          <w:sz w:val="28"/>
          <w:szCs w:val="28"/>
          <w:rtl/>
        </w:rPr>
        <w:t xml:space="preserve"> קבוע עבורו 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</m:t>
        </m:r>
        <m:r>
          <w:rPr>
            <w:rFonts w:ascii="Cambria Math" w:hAnsi="Cambria Math" w:cs="David"/>
            <w:sz w:val="28"/>
            <w:szCs w:val="28"/>
          </w:rPr>
          <m:t>ω(</m:t>
        </m:r>
        <m:sSup>
          <m:sSupPr>
            <m:ctrlPr>
              <w:rPr>
                <w:rFonts w:ascii="Cambria Math" w:hAnsi="Cambria Math" w:cs="David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David"/>
            <w:sz w:val="28"/>
            <w:szCs w:val="28"/>
          </w:rPr>
          <m:t>)</m:t>
        </m:r>
      </m:oMath>
      <w:r w:rsidRPr="00055933">
        <w:rPr>
          <w:rFonts w:ascii="David" w:hAnsi="David" w:cs="David"/>
          <w:sz w:val="28"/>
          <w:szCs w:val="28"/>
          <w:rtl/>
        </w:rPr>
        <w:t>? אם כן מהו ה-</w:t>
      </w:r>
      <w:r w:rsidRPr="00055933">
        <w:rPr>
          <w:rFonts w:ascii="David" w:hAnsi="David" w:cs="David"/>
          <w:sz w:val="28"/>
          <w:szCs w:val="28"/>
        </w:rPr>
        <w:t>a</w:t>
      </w:r>
      <w:r w:rsidRPr="00055933">
        <w:rPr>
          <w:rFonts w:ascii="David" w:hAnsi="David" w:cs="David"/>
          <w:sz w:val="28"/>
          <w:szCs w:val="28"/>
          <w:rtl/>
        </w:rPr>
        <w:t xml:space="preserve"> המינימאלי עבורו זה מתקיים ומה ערכה האסימפטוטי של  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</m:oMath>
      <w:r w:rsidRPr="00055933">
        <w:rPr>
          <w:rFonts w:ascii="David" w:hAnsi="David" w:cs="David"/>
          <w:sz w:val="28"/>
          <w:szCs w:val="28"/>
          <w:rtl/>
        </w:rPr>
        <w:t xml:space="preserve"> במקרה זה?</w:t>
      </w:r>
    </w:p>
    <w:p w14:paraId="3E1AABB2" w14:textId="77777777" w:rsidR="006B2BA6" w:rsidRDefault="006B2BA6" w:rsidP="001E321E">
      <w:pPr>
        <w:pStyle w:val="ListParagraph"/>
        <w:spacing w:after="0" w:line="360" w:lineRule="auto"/>
        <w:ind w:left="357"/>
        <w:rPr>
          <w:rFonts w:ascii="David" w:hAnsi="David" w:cs="David"/>
          <w:sz w:val="28"/>
          <w:szCs w:val="28"/>
          <w:rtl/>
        </w:rPr>
      </w:pPr>
    </w:p>
    <w:p w14:paraId="448DB44B" w14:textId="0213D13D" w:rsidR="006B2BA6" w:rsidRDefault="006B2BA6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פתרון:</w:t>
      </w:r>
    </w:p>
    <w:p w14:paraId="3808652E" w14:textId="750AA45C" w:rsidR="007F3157" w:rsidRDefault="006B2BA6" w:rsidP="007F3157">
      <w:p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נבצע תחילה החלפת משתנים</w:t>
      </w:r>
      <w:r w:rsidR="007F3157">
        <w:rPr>
          <w:rFonts w:ascii="David" w:hAnsi="David" w:cs="David" w:hint="cs"/>
          <w:sz w:val="28"/>
          <w:szCs w:val="28"/>
          <w:rtl/>
        </w:rPr>
        <w:t xml:space="preserve">- </w:t>
      </w:r>
    </w:p>
    <w:p w14:paraId="34505263" w14:textId="6C47BB56" w:rsidR="007F3157" w:rsidRDefault="007F3157" w:rsidP="007F3157">
      <w:p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נחלק את שני האגפים ב-</w:t>
      </w:r>
      <w:r w:rsidRPr="007F3157">
        <w:rPr>
          <w:rFonts w:ascii="David" w:hAnsi="David" w:cs="David"/>
          <w:position w:val="-6"/>
          <w:sz w:val="28"/>
          <w:szCs w:val="28"/>
        </w:rPr>
        <w:object w:dxaOrig="279" w:dyaOrig="320" w14:anchorId="02236C56">
          <v:shape id="_x0000_i1120" type="#_x0000_t75" style="width:14.4pt;height:15.6pt" o:ole="">
            <v:imagedata r:id="rId200" o:title=""/>
          </v:shape>
          <o:OLEObject Type="Embed" ProgID="Equation.DSMT4" ShapeID="_x0000_i1120" DrawAspect="Content" ObjectID="_1649189724" r:id="rId201"/>
        </w:object>
      </w:r>
    </w:p>
    <w:p w14:paraId="16EAB2AE" w14:textId="78B4A1A6" w:rsidR="007F3157" w:rsidRDefault="007F3157" w:rsidP="007F3157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7F3157">
        <w:rPr>
          <w:rFonts w:ascii="David" w:hAnsi="David" w:cs="David"/>
          <w:position w:val="-24"/>
          <w:sz w:val="28"/>
          <w:szCs w:val="28"/>
        </w:rPr>
        <w:object w:dxaOrig="2720" w:dyaOrig="960" w14:anchorId="7CB6899F">
          <v:shape id="_x0000_i1121" type="#_x0000_t75" style="width:135.6pt;height:48pt" o:ole="">
            <v:imagedata r:id="rId202" o:title=""/>
          </v:shape>
          <o:OLEObject Type="Embed" ProgID="Equation.DSMT4" ShapeID="_x0000_i1121" DrawAspect="Content" ObjectID="_1649189725" r:id="rId203"/>
        </w:object>
      </w:r>
    </w:p>
    <w:p w14:paraId="44AA5723" w14:textId="76E0C3F5" w:rsidR="007F3157" w:rsidRDefault="007F3157" w:rsidP="007F315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ציב </w:t>
      </w:r>
      <w:r w:rsidR="00012E48" w:rsidRPr="00012E48">
        <w:rPr>
          <w:rFonts w:ascii="David" w:hAnsi="David" w:cs="David"/>
          <w:position w:val="-24"/>
          <w:sz w:val="28"/>
          <w:szCs w:val="28"/>
        </w:rPr>
        <w:object w:dxaOrig="1359" w:dyaOrig="660" w14:anchorId="386D80A3">
          <v:shape id="_x0000_i1122" type="#_x0000_t75" style="width:68.45pt;height:33pt" o:ole="">
            <v:imagedata r:id="rId204" o:title=""/>
          </v:shape>
          <o:OLEObject Type="Embed" ProgID="Equation.DSMT4" ShapeID="_x0000_i1122" DrawAspect="Content" ObjectID="_1649189726" r:id="rId205"/>
        </w:object>
      </w:r>
      <w:r w:rsidR="00012E48">
        <w:rPr>
          <w:rFonts w:ascii="David" w:hAnsi="David" w:cs="David" w:hint="cs"/>
          <w:sz w:val="28"/>
          <w:szCs w:val="28"/>
          <w:rtl/>
        </w:rPr>
        <w:t>. נשים לב כי תחת הגדרה זו מתקיים:</w:t>
      </w:r>
    </w:p>
    <w:p w14:paraId="27CA8691" w14:textId="6AD7BC91" w:rsidR="00012E48" w:rsidRDefault="00012E48" w:rsidP="00012E48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12E48">
        <w:rPr>
          <w:rFonts w:ascii="David" w:hAnsi="David" w:cs="David"/>
          <w:position w:val="-64"/>
          <w:sz w:val="28"/>
          <w:szCs w:val="28"/>
        </w:rPr>
        <w:object w:dxaOrig="3620" w:dyaOrig="1359" w14:anchorId="404889BB">
          <v:shape id="_x0000_i1123" type="#_x0000_t75" style="width:180.65pt;height:68.45pt" o:ole="">
            <v:imagedata r:id="rId206" o:title=""/>
          </v:shape>
          <o:OLEObject Type="Embed" ProgID="Equation.DSMT4" ShapeID="_x0000_i1123" DrawAspect="Content" ObjectID="_1649189727" r:id="rId207"/>
        </w:object>
      </w:r>
    </w:p>
    <w:p w14:paraId="24561607" w14:textId="4AE2B343" w:rsidR="00012E48" w:rsidRPr="006B2BA6" w:rsidRDefault="00012E48" w:rsidP="00012E48">
      <w:pPr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012E48">
        <w:rPr>
          <w:rFonts w:ascii="David" w:hAnsi="David" w:cs="David"/>
          <w:position w:val="-64"/>
          <w:sz w:val="28"/>
          <w:szCs w:val="28"/>
        </w:rPr>
        <w:object w:dxaOrig="3700" w:dyaOrig="1359" w14:anchorId="4BE01802">
          <v:shape id="_x0000_i1124" type="#_x0000_t75" style="width:185.35pt;height:68.45pt" o:ole="">
            <v:imagedata r:id="rId208" o:title=""/>
          </v:shape>
          <o:OLEObject Type="Embed" ProgID="Equation.DSMT4" ShapeID="_x0000_i1124" DrawAspect="Content" ObjectID="_1649189728" r:id="rId209"/>
        </w:object>
      </w:r>
    </w:p>
    <w:p w14:paraId="7121132B" w14:textId="7DBDEC9E" w:rsidR="006B2BA6" w:rsidRDefault="00012E48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סה"כ נקבל את נוסחת הנסיגה הבאה: </w:t>
      </w:r>
      <w:r w:rsidRPr="00012E48">
        <w:rPr>
          <w:rFonts w:ascii="David" w:hAnsi="David" w:cs="David"/>
          <w:position w:val="-28"/>
          <w:sz w:val="28"/>
          <w:szCs w:val="28"/>
        </w:rPr>
        <w:object w:dxaOrig="3019" w:dyaOrig="680" w14:anchorId="5B466477">
          <v:shape id="_x0000_i1125" type="#_x0000_t75" style="width:150.65pt;height:33.6pt" o:ole="">
            <v:imagedata r:id="rId210" o:title=""/>
          </v:shape>
          <o:OLEObject Type="Embed" ProgID="Equation.DSMT4" ShapeID="_x0000_i1125" DrawAspect="Content" ObjectID="_1649189729" r:id="rId211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7A2B6121" w14:textId="73F0FD83" w:rsidR="00012E48" w:rsidRDefault="00012E48" w:rsidP="006B2BA6">
      <w:p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בשאלה דורשים עבור אילו ערכי </w:t>
      </w:r>
      <w:r>
        <w:rPr>
          <w:rFonts w:ascii="David" w:hAnsi="David" w:cs="David"/>
          <w:sz w:val="28"/>
          <w:szCs w:val="28"/>
        </w:rPr>
        <w:t>a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12E48">
        <w:rPr>
          <w:rFonts w:ascii="David" w:hAnsi="David" w:cs="David"/>
          <w:position w:val="-16"/>
          <w:sz w:val="28"/>
          <w:szCs w:val="28"/>
        </w:rPr>
        <w:object w:dxaOrig="1400" w:dyaOrig="440" w14:anchorId="61CF5183">
          <v:shape id="_x0000_i1126" type="#_x0000_t75" style="width:69.6pt;height:21.6pt" o:ole="">
            <v:imagedata r:id="rId212" o:title=""/>
          </v:shape>
          <o:OLEObject Type="Embed" ProgID="Equation.DSMT4" ShapeID="_x0000_i1126" DrawAspect="Content" ObjectID="_1649189730" r:id="rId213"/>
        </w:object>
      </w:r>
    </w:p>
    <w:p w14:paraId="5CB026E9" w14:textId="61D46A11" w:rsidR="00736B8F" w:rsidRDefault="00012E48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לפי ההגדרה, זה אומר ש</w:t>
      </w:r>
      <w:r w:rsidR="00736B8F">
        <w:rPr>
          <w:rFonts w:ascii="David" w:hAnsi="David" w:cs="David" w:hint="cs"/>
          <w:sz w:val="28"/>
          <w:szCs w:val="28"/>
          <w:rtl/>
        </w:rPr>
        <w:t xml:space="preserve">עבור אילו ערכי </w:t>
      </w:r>
      <w:r w:rsidR="00736B8F">
        <w:rPr>
          <w:rFonts w:ascii="David" w:hAnsi="David" w:cs="David"/>
          <w:sz w:val="28"/>
          <w:szCs w:val="28"/>
        </w:rPr>
        <w:t>a</w:t>
      </w:r>
      <w:r w:rsidR="00736B8F">
        <w:rPr>
          <w:rFonts w:ascii="David" w:hAnsi="David" w:cs="David" w:hint="cs"/>
          <w:sz w:val="28"/>
          <w:szCs w:val="28"/>
          <w:rtl/>
        </w:rPr>
        <w:t xml:space="preserve">, </w:t>
      </w:r>
      <w:r>
        <w:rPr>
          <w:rFonts w:ascii="David" w:hAnsi="David" w:cs="David" w:hint="cs"/>
          <w:sz w:val="28"/>
          <w:szCs w:val="28"/>
          <w:rtl/>
        </w:rPr>
        <w:t xml:space="preserve">לכל </w:t>
      </w:r>
      <w:r w:rsidRPr="00012E48">
        <w:rPr>
          <w:rFonts w:ascii="David" w:hAnsi="David" w:cs="David"/>
          <w:position w:val="-6"/>
          <w:sz w:val="28"/>
          <w:szCs w:val="28"/>
        </w:rPr>
        <w:object w:dxaOrig="540" w:dyaOrig="279" w14:anchorId="5758575D">
          <v:shape id="_x0000_i1127" type="#_x0000_t75" style="width:27pt;height:14.4pt" o:ole="">
            <v:imagedata r:id="rId214" o:title=""/>
          </v:shape>
          <o:OLEObject Type="Embed" ProgID="Equation.DSMT4" ShapeID="_x0000_i1127" DrawAspect="Content" ObjectID="_1649189731" r:id="rId215"/>
        </w:object>
      </w:r>
      <w:r>
        <w:rPr>
          <w:rFonts w:ascii="David" w:hAnsi="David" w:cs="David" w:hint="cs"/>
          <w:sz w:val="28"/>
          <w:szCs w:val="28"/>
          <w:rtl/>
        </w:rPr>
        <w:t xml:space="preserve"> קיים </w:t>
      </w:r>
      <w:r w:rsidR="00736B8F" w:rsidRPr="00736B8F">
        <w:rPr>
          <w:rFonts w:ascii="David" w:hAnsi="David" w:cs="David"/>
          <w:position w:val="-12"/>
          <w:sz w:val="28"/>
          <w:szCs w:val="28"/>
        </w:rPr>
        <w:object w:dxaOrig="639" w:dyaOrig="360" w14:anchorId="467FE5D1">
          <v:shape id="_x0000_i1128" type="#_x0000_t75" style="width:32.4pt;height:18pt" o:ole="">
            <v:imagedata r:id="rId216" o:title=""/>
          </v:shape>
          <o:OLEObject Type="Embed" ProgID="Equation.DSMT4" ShapeID="_x0000_i1128" DrawAspect="Content" ObjectID="_1649189732" r:id="rId217"/>
        </w:object>
      </w:r>
      <w:r w:rsidR="00736B8F">
        <w:rPr>
          <w:rFonts w:ascii="David" w:hAnsi="David" w:cs="David" w:hint="cs"/>
          <w:sz w:val="28"/>
          <w:szCs w:val="28"/>
          <w:rtl/>
        </w:rPr>
        <w:t xml:space="preserve"> כך שלכל </w:t>
      </w:r>
      <w:r w:rsidR="00736B8F" w:rsidRPr="00736B8F">
        <w:rPr>
          <w:rFonts w:ascii="David" w:hAnsi="David" w:cs="David"/>
          <w:position w:val="-12"/>
          <w:sz w:val="28"/>
          <w:szCs w:val="28"/>
        </w:rPr>
        <w:object w:dxaOrig="620" w:dyaOrig="360" w14:anchorId="6E79C82E">
          <v:shape id="_x0000_i1129" type="#_x0000_t75" style="width:30.6pt;height:18pt" o:ole="">
            <v:imagedata r:id="rId218" o:title=""/>
          </v:shape>
          <o:OLEObject Type="Embed" ProgID="Equation.DSMT4" ShapeID="_x0000_i1129" DrawAspect="Content" ObjectID="_1649189733" r:id="rId219"/>
        </w:object>
      </w:r>
      <w:r w:rsidR="00736B8F">
        <w:rPr>
          <w:rFonts w:ascii="David" w:hAnsi="David" w:cs="David"/>
          <w:sz w:val="28"/>
          <w:szCs w:val="28"/>
        </w:rPr>
        <w:t>:</w:t>
      </w:r>
      <w:r w:rsidR="00736B8F"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4B1BBCA3" w14:textId="028AECBA" w:rsidR="00012E48" w:rsidRDefault="00736B8F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736B8F">
        <w:rPr>
          <w:rFonts w:ascii="David" w:hAnsi="David" w:cs="David"/>
          <w:position w:val="-24"/>
          <w:sz w:val="28"/>
          <w:szCs w:val="28"/>
        </w:rPr>
        <w:object w:dxaOrig="3720" w:dyaOrig="660" w14:anchorId="79A2BEDD">
          <v:shape id="_x0000_i1130" type="#_x0000_t75" style="width:186pt;height:33pt" o:ole="">
            <v:imagedata r:id="rId220" o:title=""/>
          </v:shape>
          <o:OLEObject Type="Embed" ProgID="Equation.DSMT4" ShapeID="_x0000_i1130" DrawAspect="Content" ObjectID="_1649189734" r:id="rId221"/>
        </w:object>
      </w:r>
      <w:r>
        <w:rPr>
          <w:rFonts w:ascii="David" w:hAnsi="David" w:cs="David" w:hint="cs"/>
          <w:sz w:val="28"/>
          <w:szCs w:val="28"/>
          <w:rtl/>
        </w:rPr>
        <w:t>. וזוהי בדיוק ההגדרה לכך ש-</w:t>
      </w:r>
      <w:r w:rsidRPr="00736B8F">
        <w:rPr>
          <w:rFonts w:ascii="David" w:hAnsi="David" w:cs="David"/>
          <w:position w:val="-20"/>
          <w:sz w:val="28"/>
          <w:szCs w:val="28"/>
        </w:rPr>
        <w:object w:dxaOrig="1359" w:dyaOrig="460" w14:anchorId="098ED41B">
          <v:shape id="_x0000_i1131" type="#_x0000_t75" style="width:68.45pt;height:23.4pt" o:ole="">
            <v:imagedata r:id="rId222" o:title=""/>
          </v:shape>
          <o:OLEObject Type="Embed" ProgID="Equation.DSMT4" ShapeID="_x0000_i1131" DrawAspect="Content" ObjectID="_1649189735" r:id="rId223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26A840E3" w14:textId="5E869167" w:rsidR="00615E2C" w:rsidRDefault="00636077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פתח את </w:t>
      </w:r>
      <w:r w:rsidR="00F00183" w:rsidRPr="00F00183">
        <w:rPr>
          <w:rFonts w:ascii="David" w:hAnsi="David" w:cs="David"/>
          <w:position w:val="-14"/>
          <w:sz w:val="28"/>
          <w:szCs w:val="28"/>
        </w:rPr>
        <w:object w:dxaOrig="600" w:dyaOrig="400" w14:anchorId="5D2DC5A0">
          <v:shape id="_x0000_i1132" type="#_x0000_t75" style="width:30pt;height:20.4pt" o:ole="">
            <v:imagedata r:id="rId224" o:title=""/>
          </v:shape>
          <o:OLEObject Type="Embed" ProgID="Equation.DSMT4" ShapeID="_x0000_i1132" DrawAspect="Content" ObjectID="_1649189736" r:id="rId225"/>
        </w:object>
      </w:r>
      <w:r w:rsidR="00F00183">
        <w:rPr>
          <w:rFonts w:ascii="David" w:hAnsi="David" w:cs="David" w:hint="cs"/>
          <w:sz w:val="28"/>
          <w:szCs w:val="28"/>
          <w:rtl/>
        </w:rPr>
        <w:t xml:space="preserve"> בעזרת עצי רקורסיות: (עמוד הבא)</w:t>
      </w:r>
    </w:p>
    <w:p w14:paraId="6665941C" w14:textId="5AB41363" w:rsidR="00736B8F" w:rsidRDefault="00736B8F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958B227" w14:textId="6AB75F4D" w:rsidR="00615E2C" w:rsidRDefault="00615E2C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7D004B6" w14:textId="46202724" w:rsidR="00615E2C" w:rsidRDefault="00615E2C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A8A741B" w14:textId="0E5CB839" w:rsidR="00615E2C" w:rsidRDefault="00615E2C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61408A0" w14:textId="199B9228" w:rsidR="00B829D0" w:rsidRDefault="00B829D0" w:rsidP="006B2BA6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A93CB03" w14:textId="6E3EAD55" w:rsidR="00B829D0" w:rsidRDefault="00B829D0" w:rsidP="00B829D0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FDC8612" wp14:editId="6286F86D">
                <wp:simplePos x="0" y="0"/>
                <wp:positionH relativeFrom="column">
                  <wp:posOffset>-809625</wp:posOffset>
                </wp:positionH>
                <wp:positionV relativeFrom="paragraph">
                  <wp:posOffset>-419100</wp:posOffset>
                </wp:positionV>
                <wp:extent cx="7181215" cy="6143625"/>
                <wp:effectExtent l="0" t="0" r="635" b="28575"/>
                <wp:wrapNone/>
                <wp:docPr id="3" name="קבוצה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81215" cy="6143625"/>
                          <a:chOff x="0" y="0"/>
                          <a:chExt cx="7181215" cy="6143625"/>
                        </a:xfrm>
                      </wpg:grpSpPr>
                      <wps:wsp>
                        <wps:cNvPr id="59" name="תיבת טקסט 3"/>
                        <wps:cNvSpPr txBox="1"/>
                        <wps:spPr>
                          <a:xfrm>
                            <a:off x="695325" y="0"/>
                            <a:ext cx="904875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6C68EB4" w14:textId="77777777" w:rsidR="004C6488" w:rsidRDefault="004C6488" w:rsidP="00B829D0">
                              <w:pPr>
                                <w:jc w:val="center"/>
                              </w:pPr>
                              <w:r>
                                <w:object w:dxaOrig="600" w:dyaOrig="405" w14:anchorId="3B1459D2">
                                  <v:shape id="_x0000_i1134" type="#_x0000_t75" style="width:30pt;height:20.4pt" o:ole="">
                                    <v:imagedata r:id="rId226" o:title=""/>
                                  </v:shape>
                                  <o:OLEObject Type="Embed" ProgID="Equation.DSMT4" ShapeID="_x0000_i1134" DrawAspect="Content" ObjectID="_1649189846" r:id="rId22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חץ: ימינה 60"/>
                        <wps:cNvSpPr/>
                        <wps:spPr>
                          <a:xfrm rot="5400000">
                            <a:off x="802322" y="630873"/>
                            <a:ext cx="666750" cy="33337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1" name="קבוצה 61"/>
                        <wpg:cNvGrpSpPr/>
                        <wpg:grpSpPr>
                          <a:xfrm>
                            <a:off x="0" y="1257300"/>
                            <a:ext cx="2352040" cy="1497965"/>
                            <a:chOff x="0" y="1257300"/>
                            <a:chExt cx="2352040" cy="1497965"/>
                          </a:xfrm>
                        </wpg:grpSpPr>
                        <wps:wsp>
                          <wps:cNvPr id="107" name="תיבת טקסט 5"/>
                          <wps:cNvSpPr txBox="1"/>
                          <wps:spPr>
                            <a:xfrm>
                              <a:off x="990600" y="1257300"/>
                              <a:ext cx="274955" cy="41402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A52525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5" w:dyaOrig="255" w14:anchorId="4A254A6D">
                                    <v:shape id="_x0000_i1136" type="#_x0000_t75" style="width:6.6pt;height:12.6pt" o:ole="">
                                      <v:imagedata r:id="rId228" o:title=""/>
                                    </v:shape>
                                    <o:OLEObject Type="Embed" ProgID="Equation.DSMT4" ShapeID="_x0000_i1136" DrawAspect="Content" ObjectID="_1649189847" r:id="rId22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08" name="תיבת טקסט 6"/>
                          <wps:cNvSpPr txBox="1"/>
                          <wps:spPr>
                            <a:xfrm>
                              <a:off x="1485900" y="2028825"/>
                              <a:ext cx="866140" cy="6788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BC781E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065" w:dyaOrig="675" w14:anchorId="1D35B70F">
                                    <v:shape id="_x0000_i1138" type="#_x0000_t75" style="width:53.4pt;height:33.6pt" o:ole="">
                                      <v:imagedata r:id="rId230" o:title=""/>
                                    </v:shape>
                                    <o:OLEObject Type="Embed" ProgID="Equation.DSMT4" ShapeID="_x0000_i1138" DrawAspect="Content" ObjectID="_1649189848" r:id="rId23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09" name="תיבת טקסט 7"/>
                          <wps:cNvSpPr txBox="1"/>
                          <wps:spPr>
                            <a:xfrm>
                              <a:off x="0" y="2076450"/>
                              <a:ext cx="799465" cy="6788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9E24CD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960" w:dyaOrig="675" w14:anchorId="712A1615">
                                    <v:shape id="_x0000_i1140" type="#_x0000_t75" style="width:48pt;height:33.6pt" o:ole="">
                                      <v:imagedata r:id="rId232" o:title=""/>
                                    </v:shape>
                                    <o:OLEObject Type="Embed" ProgID="Equation.DSMT4" ShapeID="_x0000_i1140" DrawAspect="Content" ObjectID="_1649189849" r:id="rId23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10" name="קבוצה 110"/>
                          <wpg:cNvGrpSpPr/>
                          <wpg:grpSpPr>
                            <a:xfrm>
                              <a:off x="571500" y="1524000"/>
                              <a:ext cx="1133475" cy="581025"/>
                              <a:chOff x="571500" y="1524000"/>
                              <a:chExt cx="1133475" cy="581025"/>
                            </a:xfrm>
                          </wpg:grpSpPr>
                          <wps:wsp>
                            <wps:cNvPr id="111" name="מחבר חץ ישר 111"/>
                            <wps:cNvCnPr/>
                            <wps:spPr>
                              <a:xfrm>
                                <a:off x="1266825" y="1524000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" name="מחבר חץ ישר 112"/>
                            <wps:cNvCnPr/>
                            <wps:spPr>
                              <a:xfrm flipH="1">
                                <a:off x="571500" y="1524000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2" name="חץ: ימינה 62"/>
                        <wps:cNvSpPr/>
                        <wps:spPr>
                          <a:xfrm>
                            <a:off x="2543175" y="1628775"/>
                            <a:ext cx="666750" cy="33337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3" name="קבוצה 63"/>
                        <wpg:cNvGrpSpPr/>
                        <wpg:grpSpPr>
                          <a:xfrm>
                            <a:off x="3019425" y="209550"/>
                            <a:ext cx="4161790" cy="2564765"/>
                            <a:chOff x="3019425" y="209550"/>
                            <a:chExt cx="4161790" cy="2564765"/>
                          </a:xfrm>
                        </wpg:grpSpPr>
                        <wps:wsp>
                          <wps:cNvPr id="90" name="תיבת טקסט 29"/>
                          <wps:cNvSpPr txBox="1"/>
                          <wps:spPr>
                            <a:xfrm>
                              <a:off x="4914900" y="209550"/>
                              <a:ext cx="417229" cy="3835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B44944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5" w:dyaOrig="255" w14:anchorId="36F150C4">
                                    <v:shape id="_x0000_i1142" type="#_x0000_t75" style="width:6.6pt;height:12.6pt" o:ole="">
                                      <v:imagedata r:id="rId228" o:title=""/>
                                    </v:shape>
                                    <o:OLEObject Type="Embed" ProgID="Equation.DSMT4" ShapeID="_x0000_i1142" DrawAspect="Content" ObjectID="_1649189850" r:id="rId2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תיבת טקסט 30"/>
                          <wps:cNvSpPr txBox="1"/>
                          <wps:spPr>
                            <a:xfrm>
                              <a:off x="5800725" y="962025"/>
                              <a:ext cx="589645" cy="6064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B9316C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315" w:dyaOrig="615" w14:anchorId="7057432E">
                                    <v:shape id="_x0000_i1144" type="#_x0000_t75" style="width:15.6pt;height:30.6pt" o:ole="">
                                      <v:imagedata r:id="rId235" o:title=""/>
                                    </v:shape>
                                    <o:OLEObject Type="Embed" ProgID="Equation.DSMT4" ShapeID="_x0000_i1144" DrawAspect="Content" ObjectID="_1649189851" r:id="rId23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תיבת טקסט 31"/>
                          <wps:cNvSpPr txBox="1"/>
                          <wps:spPr>
                            <a:xfrm>
                              <a:off x="3971925" y="1047750"/>
                              <a:ext cx="513439" cy="6064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02C4AC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240" w:dyaOrig="615" w14:anchorId="6D9750C7">
                                    <v:shape id="_x0000_i1146" type="#_x0000_t75" style="width:12pt;height:30.6pt" o:ole="">
                                      <v:imagedata r:id="rId237" o:title=""/>
                                    </v:shape>
                                    <o:OLEObject Type="Embed" ProgID="Equation.DSMT4" ShapeID="_x0000_i1146" DrawAspect="Content" ObjectID="_1649189852" r:id="rId23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3" name="קבוצה 93"/>
                          <wpg:cNvGrpSpPr/>
                          <wpg:grpSpPr>
                            <a:xfrm>
                              <a:off x="4276725" y="485775"/>
                              <a:ext cx="1714553" cy="590550"/>
                              <a:chOff x="4276725" y="485775"/>
                              <a:chExt cx="1714553" cy="590550"/>
                            </a:xfrm>
                          </wpg:grpSpPr>
                          <wps:wsp>
                            <wps:cNvPr id="105" name="מחבר חץ ישר 105"/>
                            <wps:cNvCnPr/>
                            <wps:spPr>
                              <a:xfrm>
                                <a:off x="5334000" y="485775"/>
                                <a:ext cx="657278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6" name="מחבר חץ ישר 106"/>
                            <wps:cNvCnPr/>
                            <wps:spPr>
                              <a:xfrm flipH="1">
                                <a:off x="4276725" y="495300"/>
                                <a:ext cx="657278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4" name="תיבת טקסט 37"/>
                          <wps:cNvSpPr txBox="1"/>
                          <wps:spPr>
                            <a:xfrm>
                              <a:off x="3019425" y="2057400"/>
                              <a:ext cx="1018540" cy="7169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2D94C6F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05" w:dyaOrig="735" w14:anchorId="2A561110">
                                    <v:shape id="_x0000_i1148" type="#_x0000_t75" style="width:65.4pt;height:36.6pt" o:ole="">
                                      <v:imagedata r:id="rId239" o:title=""/>
                                    </v:shape>
                                    <o:OLEObject Type="Embed" ProgID="Equation.DSMT4" ShapeID="_x0000_i1148" DrawAspect="Content" ObjectID="_1649189853" r:id="rId24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6" name="תיבת טקסט 38"/>
                          <wps:cNvSpPr txBox="1"/>
                          <wps:spPr>
                            <a:xfrm>
                              <a:off x="4076700" y="2085975"/>
                              <a:ext cx="1028065" cy="6788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8C51BAC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20" w:dyaOrig="675" w14:anchorId="71154A02">
                                    <v:shape id="_x0000_i1150" type="#_x0000_t75" style="width:66pt;height:33.6pt" o:ole="">
                                      <v:imagedata r:id="rId241" o:title=""/>
                                    </v:shape>
                                    <o:OLEObject Type="Embed" ProgID="Equation.DSMT4" ShapeID="_x0000_i1150" DrawAspect="Content" ObjectID="_1649189854" r:id="rId24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7" name="תיבת טקסט 40"/>
                          <wps:cNvSpPr txBox="1"/>
                          <wps:spPr>
                            <a:xfrm>
                              <a:off x="6115050" y="2019300"/>
                              <a:ext cx="1066165" cy="7169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CB65EC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80" w:dyaOrig="735" w14:anchorId="11338D96">
                                    <v:shape id="_x0000_i1152" type="#_x0000_t75" style="width:69pt;height:36.6pt" o:ole="">
                                      <v:imagedata r:id="rId243" o:title=""/>
                                    </v:shape>
                                    <o:OLEObject Type="Embed" ProgID="Equation.DSMT4" ShapeID="_x0000_i1152" DrawAspect="Content" ObjectID="_1649189855" r:id="rId24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8" name="תיבת טקסט 41"/>
                          <wps:cNvSpPr txBox="1"/>
                          <wps:spPr>
                            <a:xfrm>
                              <a:off x="5114925" y="2047875"/>
                              <a:ext cx="1028065" cy="6788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D3B29C" w14:textId="77777777" w:rsidR="004C6488" w:rsidRDefault="004C6488" w:rsidP="00B829D0">
                                <w:pPr>
                                  <w:jc w:val="center"/>
                                </w:pPr>
                                <w:r>
                                  <w:object w:dxaOrig="1320" w:dyaOrig="675" w14:anchorId="0CBBB321">
                                    <v:shape id="_x0000_i1154" type="#_x0000_t75" style="width:66pt;height:33.6pt" o:ole="">
                                      <v:imagedata r:id="rId245" o:title=""/>
                                    </v:shape>
                                    <o:OLEObject Type="Embed" ProgID="Equation.DSMT4" ShapeID="_x0000_i1154" DrawAspect="Content" ObjectID="_1649189856" r:id="rId24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99" name="קבוצה 99"/>
                          <wpg:cNvGrpSpPr/>
                          <wpg:grpSpPr>
                            <a:xfrm>
                              <a:off x="5791205" y="1485900"/>
                              <a:ext cx="600076" cy="590550"/>
                              <a:chOff x="5791200" y="1485900"/>
                              <a:chExt cx="1143000" cy="590550"/>
                            </a:xfrm>
                          </wpg:grpSpPr>
                          <wps:wsp>
                            <wps:cNvPr id="103" name="מחבר חץ ישר 103"/>
                            <wps:cNvCnPr/>
                            <wps:spPr>
                              <a:xfrm>
                                <a:off x="6496050" y="1495425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" name="מחבר חץ ישר 104"/>
                            <wps:cNvCnPr/>
                            <wps:spPr>
                              <a:xfrm flipH="1">
                                <a:off x="5791200" y="1485900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00" name="קבוצה 100"/>
                          <wpg:cNvGrpSpPr/>
                          <wpg:grpSpPr>
                            <a:xfrm>
                              <a:off x="3819525" y="1543050"/>
                              <a:ext cx="828675" cy="600075"/>
                              <a:chOff x="3819525" y="1543050"/>
                              <a:chExt cx="1130011" cy="600075"/>
                            </a:xfrm>
                          </wpg:grpSpPr>
                          <wps:wsp>
                            <wps:cNvPr id="101" name="מחבר חץ ישר 101"/>
                            <wps:cNvCnPr/>
                            <wps:spPr>
                              <a:xfrm>
                                <a:off x="4511386" y="1562100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" name="מחבר חץ ישר 102"/>
                            <wps:cNvCnPr/>
                            <wps:spPr>
                              <a:xfrm flipH="1">
                                <a:off x="3819525" y="1543050"/>
                                <a:ext cx="4381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4" name="חץ: ימינה 64"/>
                        <wps:cNvSpPr/>
                        <wps:spPr>
                          <a:xfrm rot="7379080">
                            <a:off x="3212147" y="2949893"/>
                            <a:ext cx="666750" cy="33337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5" name="קבוצה 65"/>
                        <wpg:cNvGrpSpPr/>
                        <wpg:grpSpPr>
                          <a:xfrm>
                            <a:off x="342900" y="3476623"/>
                            <a:ext cx="4482465" cy="2619373"/>
                            <a:chOff x="342900" y="3476625"/>
                            <a:chExt cx="4482465" cy="2568575"/>
                          </a:xfrm>
                        </wpg:grpSpPr>
                        <wpg:grpSp>
                          <wpg:cNvPr id="67" name="קבוצה 67"/>
                          <wpg:cNvGrpSpPr/>
                          <wpg:grpSpPr>
                            <a:xfrm>
                              <a:off x="895350" y="3514725"/>
                              <a:ext cx="3300730" cy="2530475"/>
                              <a:chOff x="895350" y="3514725"/>
                              <a:chExt cx="3300730" cy="2530475"/>
                            </a:xfrm>
                          </wpg:grpSpPr>
                          <wps:wsp>
                            <wps:cNvPr id="74" name="תיבת טקסט 71"/>
                            <wps:cNvSpPr txBox="1"/>
                            <wps:spPr>
                              <a:xfrm>
                                <a:off x="2324100" y="3514725"/>
                                <a:ext cx="417229" cy="383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93428C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135" w:dyaOrig="255" w14:anchorId="23B1BC58">
                                      <v:shape id="_x0000_i1156" type="#_x0000_t75" style="width:6.6pt;height:12.6pt" o:ole="">
                                        <v:imagedata r:id="rId228" o:title=""/>
                                      </v:shape>
                                      <o:OLEObject Type="Embed" ProgID="Equation.DSMT4" ShapeID="_x0000_i1156" DrawAspect="Content" ObjectID="_1649189857" r:id="rId24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" name="תיבת טקסט 72"/>
                            <wps:cNvSpPr txBox="1"/>
                            <wps:spPr>
                              <a:xfrm>
                                <a:off x="3209925" y="4267200"/>
                                <a:ext cx="589645" cy="606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1AFC67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315" w:dyaOrig="615" w14:anchorId="7F9D7192">
                                      <v:shape id="_x0000_i1158" type="#_x0000_t75" style="width:15.6pt;height:30.6pt" o:ole="">
                                        <v:imagedata r:id="rId235" o:title=""/>
                                      </v:shape>
                                      <o:OLEObject Type="Embed" ProgID="Equation.DSMT4" ShapeID="_x0000_i1158" DrawAspect="Content" ObjectID="_1649189858" r:id="rId2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תיבת טקסט 73"/>
                            <wps:cNvSpPr txBox="1"/>
                            <wps:spPr>
                              <a:xfrm>
                                <a:off x="1381125" y="4352925"/>
                                <a:ext cx="513439" cy="606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458922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240" w:dyaOrig="615" w14:anchorId="331B8EE4">
                                      <v:shape id="_x0000_i1160" type="#_x0000_t75" style="width:12pt;height:30.6pt" o:ole="">
                                        <v:imagedata r:id="rId237" o:title=""/>
                                      </v:shape>
                                      <o:OLEObject Type="Embed" ProgID="Equation.DSMT4" ShapeID="_x0000_i1160" DrawAspect="Content" ObjectID="_1649189859" r:id="rId24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7" name="קבוצה 77"/>
                            <wpg:cNvGrpSpPr/>
                            <wpg:grpSpPr>
                              <a:xfrm>
                                <a:off x="1685925" y="3790950"/>
                                <a:ext cx="1714553" cy="590550"/>
                                <a:chOff x="1685925" y="3790950"/>
                                <a:chExt cx="1714553" cy="590550"/>
                              </a:xfrm>
                            </wpg:grpSpPr>
                            <wps:wsp>
                              <wps:cNvPr id="88" name="מחבר חץ ישר 88"/>
                              <wps:cNvCnPr/>
                              <wps:spPr>
                                <a:xfrm>
                                  <a:off x="2743200" y="3790950"/>
                                  <a:ext cx="657278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מחבר חץ ישר 89"/>
                              <wps:cNvCnPr/>
                              <wps:spPr>
                                <a:xfrm flipH="1">
                                  <a:off x="1685925" y="3800475"/>
                                  <a:ext cx="657278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8" name="תיבת טקסט 77"/>
                            <wps:cNvSpPr txBox="1"/>
                            <wps:spPr>
                              <a:xfrm>
                                <a:off x="895350" y="5362575"/>
                                <a:ext cx="532765" cy="682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8E897F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540" w:dyaOrig="735" w14:anchorId="7AE371B8">
                                      <v:shape id="_x0000_i1162" type="#_x0000_t75" style="width:27pt;height:36.6pt" o:ole="">
                                        <v:imagedata r:id="rId250" o:title=""/>
                                      </v:shape>
                                      <o:OLEObject Type="Embed" ProgID="Equation.DSMT4" ShapeID="_x0000_i1162" DrawAspect="Content" ObjectID="_1649189860" r:id="rId25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תיבת טקסט 78"/>
                            <wps:cNvSpPr txBox="1"/>
                            <wps:spPr>
                              <a:xfrm>
                                <a:off x="1819275" y="5400675"/>
                                <a:ext cx="570865" cy="606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B65996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600" w:dyaOrig="615" w14:anchorId="202850F4">
                                      <v:shape id="_x0000_i1164" type="#_x0000_t75" style="width:30pt;height:30.6pt" o:ole="">
                                        <v:imagedata r:id="rId252" o:title=""/>
                                      </v:shape>
                                      <o:OLEObject Type="Embed" ProgID="Equation.DSMT4" ShapeID="_x0000_i1164" DrawAspect="Content" ObjectID="_1649189861" r:id="rId2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תיבת טקסט 79"/>
                            <wps:cNvSpPr txBox="1"/>
                            <wps:spPr>
                              <a:xfrm>
                                <a:off x="3600450" y="5305425"/>
                                <a:ext cx="595630" cy="682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F12F23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645" w:dyaOrig="735" w14:anchorId="788CF072">
                                      <v:shape id="_x0000_i1166" type="#_x0000_t75" style="width:32.4pt;height:36.6pt" o:ole="">
                                        <v:imagedata r:id="rId254" o:title=""/>
                                      </v:shape>
                                      <o:OLEObject Type="Embed" ProgID="Equation.DSMT4" ShapeID="_x0000_i1166" DrawAspect="Content" ObjectID="_1649189862" r:id="rId25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תיבת טקסט 80"/>
                            <wps:cNvSpPr txBox="1"/>
                            <wps:spPr>
                              <a:xfrm>
                                <a:off x="2809875" y="5353050"/>
                                <a:ext cx="570865" cy="606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5974BF" w14:textId="77777777" w:rsidR="004C6488" w:rsidRDefault="004C6488" w:rsidP="00B829D0">
                                  <w:pPr>
                                    <w:jc w:val="center"/>
                                  </w:pPr>
                                  <w:r>
                                    <w:object w:dxaOrig="600" w:dyaOrig="615" w14:anchorId="190AA49A">
                                      <v:shape id="_x0000_i1168" type="#_x0000_t75" style="width:30pt;height:30.6pt" o:ole="">
                                        <v:imagedata r:id="rId256" o:title=""/>
                                      </v:shape>
                                      <o:OLEObject Type="Embed" ProgID="Equation.DSMT4" ShapeID="_x0000_i1168" DrawAspect="Content" ObjectID="_1649189863" r:id="rId25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2" name="קבוצה 82"/>
                            <wpg:cNvGrpSpPr/>
                            <wpg:grpSpPr>
                              <a:xfrm>
                                <a:off x="3200402" y="4781550"/>
                                <a:ext cx="600076" cy="590550"/>
                                <a:chOff x="3200400" y="4781550"/>
                                <a:chExt cx="1143000" cy="590550"/>
                              </a:xfrm>
                            </wpg:grpSpPr>
                            <wps:wsp>
                              <wps:cNvPr id="86" name="מחבר חץ ישר 86"/>
                              <wps:cNvCnPr/>
                              <wps:spPr>
                                <a:xfrm>
                                  <a:off x="3905250" y="4781550"/>
                                  <a:ext cx="438150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" name="מחבר חץ ישר 87"/>
                              <wps:cNvCnPr/>
                              <wps:spPr>
                                <a:xfrm flipH="1">
                                  <a:off x="3200400" y="4791075"/>
                                  <a:ext cx="438150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3" name="קבוצה 83"/>
                            <wpg:cNvGrpSpPr/>
                            <wpg:grpSpPr>
                              <a:xfrm>
                                <a:off x="1228725" y="4829175"/>
                                <a:ext cx="828675" cy="600075"/>
                                <a:chOff x="1228725" y="4829175"/>
                                <a:chExt cx="1130011" cy="600075"/>
                              </a:xfrm>
                            </wpg:grpSpPr>
                            <wps:wsp>
                              <wps:cNvPr id="84" name="מחבר חץ ישר 84"/>
                              <wps:cNvCnPr/>
                              <wps:spPr>
                                <a:xfrm>
                                  <a:off x="1920586" y="4848225"/>
                                  <a:ext cx="438150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מחבר חץ ישר 85"/>
                              <wps:cNvCnPr/>
                              <wps:spPr>
                                <a:xfrm flipH="1">
                                  <a:off x="1228725" y="4829175"/>
                                  <a:ext cx="438150" cy="581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68" name="קבוצה 68"/>
                          <wpg:cNvGrpSpPr/>
                          <wpg:grpSpPr>
                            <a:xfrm>
                              <a:off x="3724275" y="3505200"/>
                              <a:ext cx="1101090" cy="1753813"/>
                              <a:chOff x="3724275" y="3505200"/>
                              <a:chExt cx="1101090" cy="1753813"/>
                            </a:xfrm>
                          </wpg:grpSpPr>
                          <wps:wsp>
                            <wps:cNvPr id="72" name="סוגר מסולסל ימני 72"/>
                            <wps:cNvSpPr/>
                            <wps:spPr>
                              <a:xfrm rot="19910145">
                                <a:off x="3724275" y="3505200"/>
                                <a:ext cx="493799" cy="1753813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" name="תיבת טקסט 88"/>
                            <wps:cNvSpPr txBox="1"/>
                            <wps:spPr>
                              <a:xfrm>
                                <a:off x="4114800" y="3981293"/>
                                <a:ext cx="710565" cy="4670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1E493E" w14:textId="6807E9FA" w:rsidR="004C6488" w:rsidRDefault="004C6488" w:rsidP="00B829D0">
                                  <w:pPr>
                                    <w:jc w:val="center"/>
                                  </w:pPr>
                                  <w:r w:rsidRPr="00927A87">
                                    <w:rPr>
                                      <w:position w:val="-28"/>
                                    </w:rPr>
                                    <w:object w:dxaOrig="999" w:dyaOrig="680" w14:anchorId="0707DFB8">
                                      <v:shape id="_x0000_i1170" type="#_x0000_t75" style="width:50.4pt;height:33.6pt" o:ole="">
                                        <v:imagedata r:id="rId258" o:title=""/>
                                      </v:shape>
                                      <o:OLEObject Type="Embed" ProgID="Equation.DSMT4" ShapeID="_x0000_i1170" DrawAspect="Content" ObjectID="_1649189864" r:id="rId2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9" name="קבוצה 69"/>
                          <wpg:cNvGrpSpPr/>
                          <wpg:grpSpPr>
                            <a:xfrm flipH="1">
                              <a:off x="342900" y="3476625"/>
                              <a:ext cx="1101090" cy="1753813"/>
                              <a:chOff x="342900" y="3476625"/>
                              <a:chExt cx="1101090" cy="1753813"/>
                            </a:xfrm>
                          </wpg:grpSpPr>
                          <wps:wsp>
                            <wps:cNvPr id="70" name="סוגר מסולסל ימני 70"/>
                            <wps:cNvSpPr/>
                            <wps:spPr>
                              <a:xfrm rot="19910145">
                                <a:off x="342900" y="3476625"/>
                                <a:ext cx="493799" cy="1753813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" name="תיבת טקסט 92"/>
                            <wps:cNvSpPr txBox="1"/>
                            <wps:spPr>
                              <a:xfrm>
                                <a:off x="733425" y="3952561"/>
                                <a:ext cx="710565" cy="46639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5669FF" w14:textId="71516FBB" w:rsidR="004C6488" w:rsidRDefault="004C6488" w:rsidP="00B829D0">
                                  <w:pPr>
                                    <w:jc w:val="center"/>
                                  </w:pPr>
                                  <w:r w:rsidRPr="00927A87">
                                    <w:rPr>
                                      <w:position w:val="-28"/>
                                    </w:rPr>
                                    <w:object w:dxaOrig="999" w:dyaOrig="680" w14:anchorId="1DA53E5E">
                                      <v:shape id="_x0000_i1172" type="#_x0000_t75" style="width:50.4pt;height:33.6pt" o:ole="">
                                        <v:imagedata r:id="rId260" o:title=""/>
                                      </v:shape>
                                      <o:OLEObject Type="Embed" ProgID="Equation.DSMT4" ShapeID="_x0000_i1172" DrawAspect="Content" ObjectID="_1649189865" r:id="rId26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6" name="מחבר ישר 66"/>
                        <wps:cNvCnPr/>
                        <wps:spPr>
                          <a:xfrm>
                            <a:off x="4914900" y="3400425"/>
                            <a:ext cx="0" cy="2743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DC8612" id="קבוצה 3" o:spid="_x0000_s1026" style="position:absolute;left:0;text-align:left;margin-left:-63.75pt;margin-top:-33pt;width:565.45pt;height:483.75pt;z-index:251662336" coordsize="71812,61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D+DQg0AAOt/AAAOAAAAZHJzL2Uyb0RvYy54bWzsXduO29YVfS/QfyD0Xg8P7xQ8DhzHTgsY&#10;qVGnyDMtUSMBEqmStGecv2jRIAkQGMlDeskP6Xe6zp0UeWaGcssRUwbIWOLliNxc+7b2PoePP7nZ&#10;ba13aVFu8uxyRh7ZMyvNFvlyk11dzv785YvfRTOrrJJsmWzzLL2cvU/L2SdPfvubx9f7eerk63y7&#10;TAsLg2Tl/Hp/OVtX1X5+cVEu1ukuKR/l+zTDzlVe7JIKX4uri2WRXGP03fbCse3g4jovlvsiX6Rl&#10;ia2f8Z2zJ2z81SpdVH9crcq0sraXM1xbxf4W7O8b+vfiyeNkflUk+/VmIS4jOeEqdskmw4+qoT5L&#10;qsR6W2xaQ+02iyIv81X1aJHvLvLVarNI2T3gboh9dDefF/nbPbuXq/n11V6JCaI9ktPJwy6+ePeq&#10;sDbLy5k7s7Jkh0d0+Ofhr4dvDv84/N1yqXyu91dzHPZ5sX+9f1WIDVf8G73lm1Wxo//iZqwbJtn3&#10;SrLpTWUtsDEkEXGIP7MW2BcQzw0cn8t+scYDap23WD+/48wL+cMX9PrU5VzvgaNSi6r8OFG9Xif7&#10;lD2BkspAiMqPlax+OXwPaf1iHb6D2H46fCdFxg6n8rKqm09zSIBwUZbzEhs7xBbEvguZWG3ZxbYX&#10;hUJ0ru94XHLq/pP5viirz9N8Z9EPl7MCoGdYTN69LCs8LxwqD6E/XObbzfLFZrtlX6iipc+2hfUu&#10;gYpsK3adOKNx1DazrvHcXN9mA2c5PZ2PvM3wA1Tq/L7op+rmzQ2DSTl/ky/fQwZFzhWv3C9ebHCR&#10;L5OyepUU0DToJKwH9q7z4uuZdQ1NvJyVf3mbFOnM2v4hw/OLiedR1WVfPD908KWo73lT35O93T3L&#10;cScEdme/YB/p8dVWbl0V+e4rGI2n9FexK8kW+O3LWSU/Pqu4fYDRWaRPn7KDoKz7pHqZvd4v6NBU&#10;clSkX958lRR7IfcKYP8il4hJ5kfi58fSM7P86dsqX23Ys6EC41IScgR6qc4NAOMAdy9U/tvDz3ML&#10;UP6A/3+E4mOXeIJAvVJ7+ZC56vGn6ns2/Y+JRFiAyHZcx2FQDlw7CpkVSebSFgRBEAJIzBS4+A/Y&#10;5lCShkSCVeJ5c7WunhZFfm1G9RECy+r9NqWi3mZ/Slcwb1BAh53NHIvGe7JYpBkwz1RhnSxTrgY+&#10;uyV+VeoMpkhsQHr0ChqgxhYDNHVJjs2HEcfTU1Pml9TJXHbqZ/gVNE9WZ7BfzrNKnbzbZHnRdWda&#10;k1f8eKmmXDQadqNQzkVVnJd6CpejvKPwDAHMTsuLYiNTphPcKHH80IV24XytQA68gE1NInWmxIvD&#10;OOh2po2ztUs1na9cygO4VGKHSnItn8rujiJWGKP7+tQ4tgMIj/rUhiikJXJCL/aFZ/WIZ8OzcGU1&#10;WaJz8KwsWFPRxGkONkMs/qt1r+WeutcXD+5eiY3cRxiDFqQDbhJ6Q5p4kR8LTDu2E0UyjpaYjgKE&#10;18I2BGEUIegeCaYdKZIJ0yJi1yHj+WD6ltQnlA+wp5nmFtqxw8BDXNhwdWEce3BuPG0cFZpF6iyD&#10;+75R1mShDREWIYBLK8SiWwGcnlSFHxJE+jw+QGJN05gG+ghxXU+m3n5EbGlsFWlhGkEHW4YxHjTW&#10;IjpK/XD4FvzFvyz88zNNAP+NzwT7mTCZd3qWCdKnmf3RgFTke8QJAuqHWJzVJUfPhRsSPkmLUYlA&#10;0xMi4yurIqFJ37M8yxBy5QXPr44Sakp50KugDEQyr5LN9nm2tKr3e3BYVbFJsqttSu8Dv9NBUnSl&#10;iPdI47rzv3ukcEPnf9WNZHLuyP+ohATdMBDvQAjIAaHC3fhToQA8iQF/1mq72f9ekjECiSZ1lMHR&#10;BERFXLCEcggi4jQg6hSUwbPmDIYgxjQ+W8RYHZoGYqxmGh3fcwn1IDQFDZwo5GSXzuUnMmwIDE5k&#10;2P+Uq65pJ+O4JBnWVVIKTqkpuTaJad2DqpFjg7M5CtQ8EpAwFhGG4wde2GLETEPoSM00iIpTtE2i&#10;FZxBKHp6TyYKwYlrURo1RfelxTxUVDSH0CXN0MHgnKCPXDD8Iow6e1rMkxI5jUKY6k7DgFqnHy1e&#10;zBV5XG9izI9sOxQmIg5AjQlKXIZ+fhSDXhBMgh2Mo4rKuF7Ffk+gZsmcLrzSQOtciqmxjhnboK7n&#10;030stRuHJJaZte0hejxyfD5xPVeY6mBUqFYE+ITqU1FtCLvirrALGxml06sG6TlhIG0q6g6t5IWE&#10;xPN9/BwtRKIsoeIyxY+ZRtBRl2GMhwy6iA0/cRs/gf19+DEfLCLlFmn02iXGAD0tIWpFTIqKZVQS&#10;mOgxmPn/dnvEaazEIOERsYM74KdsZ096rKGN6Dc75rsnII6RHhsElLGnMNkOb04t/DVzcj+ElaSG&#10;VbNjxCYRTT+ZaQxJEI+nmq1kclp8M9X/BuB5Y21o26COaj6+T8zuoY4dCm/v2OjWOKZ8UUaM7HEW&#10;tZVMJlAjPGsmoufSohHf0kjHmTzqMHq2aAQEBVxawmUELIlboQOCloBIUI/LUisadQL1+YL6llY6&#10;71R2xSfgwVVVwQvpLIuj8GO0llr2w0z9Rx3syr1MtYld0Q1wep5ULGxIL3bFD2PiUKoBNlW2dTbg&#10;h95lxBK3sCt8BG6VGyPU6BXMtWLcQ5OiUeTCA9S0iK0Jqs72D+zvQ68EXhxI3wSF9gW1r7OIqetj&#10;LGntIKkssXUu240/VUbsya8Y9VEWoSYkjgWJ2i7yrlI2wVQ1mIoGB0LTvHYvKmcxevaiokUy9mWp&#10;B11D1KI1vEHkRJg3x70B8wwiWFFcu3GEujeAM6Ddn9Qb6EEe1hvoanC3NtbDO0MzYK3jykNU50bw&#10;mtSr+oFDn1FDjpMOjkUHB/IGunDbjb96x58Bf53NqEZ9nLwBnXILpYTdGUdbdN0b1D8PgtBAhyut&#10;btR6pGLoRuUzT0IX/XFRY5q262BJBg9sEeV0Yi+OeI1Yx81Tb+rUm9p3FYXRTNTWJX6dxvOm0b6B&#10;m+fIZkpMFgoCh2WvWos8L3LUHDYnAHcqF0TQkdvxECq0ey5WQWkO4gdoxmDHGCM3A3sRaHK4dtui&#10;VtWLvYhQPxaEsOvDjBz327mINDF1nYeaDmrNdCIVC8TUbZuG0PGqaRDjbQ9QNAq1OW4VjcJ6rNqn&#10;aIQFMzyWTcAWd4rTI2PtydWTyU7j16em3EGiDJpamjrNw3oI3AfWLpr1JcPuOeglO07GxtuVizls&#10;sGb00Uyw7qDYz6Utl/LnRljXeeY+sAbBgDmMnLn3sBgLhXiDYxhvWy5RMplgfSqsDbFX2BV7YSMz&#10;I71iL4L4T5pVmtfFx1yhoak2mavYyziEDr4Mgzxk7BXpMnAXV4PdwiabifsaVYjlf+CgePmsU4xT&#10;P+RYCJpBQqRIl3470acaSczo6yQKG7qIaUwqU5JE4YTDseBwcHKQzhswxjeqB7Vnt1ctMffpSq0y&#10;c5d4xEqldIItryJFjljLVTmG1oSFs1iRlK+bpgjTKbw5NbwZgmPRlrbNsdSdfK+oHRVWh6a54Fjo&#10;qqW0mtqM2kM7UrAe1WQ63hY/JaON9Y716mnnkoyi/mI21vXooQ+sXdTx6bppDNZoG2i1P/mxj2V4&#10;R2mt1USnyVqfsbWOdAdHy1oD8jol6wNrdN7GbNlzaq1d1A+Oc1x/vNZaxWUTrE+FtYFjiXQzh65v&#10;YWN/joUyA1gRmJlVtIYTNbdZBsF3dufyEbhhboxQo1jOrzuXtk6JhKIzyVUm2Zzk1igWF5PCHeGc&#10;GjKQUpy6scaS2g5DsWiOtBN9ynKa0ddJsTR1McZq40ex/4TDseCwSbGY/ICeYlDzA6K20Y9rd7Bq&#10;n6z1RE5MV/NrZI139uUS0wh1P3B2fbmRbnPo1ERFpJg1seYHkHnbvujK9SJ0xBxXzCb9G4v+DeMH&#10;dDdCJ/qYDtIrMaOv0w8YdXGKR349PbkGnxBoqlz7BGw8ITcI8RYuwSSiCQ5vYzmaY4DlyIkt16OE&#10;x0C/gOgKVAVY1zRG3St0j6KIdu0KB1uQEq1AMj34CS+J+xtdOvwDXnz2zeEH/P2Bv0Pqx8P3Vqtn&#10;SNAAZe31Z7w1mcSIx7CQFHuLkVjI2Sgdpadoo8SsS1aCqAlYiaZdg6ALin9aJAv6OrfWy7n4WuKQ&#10;p1zknH3qeIvU/+US4X1fXvAgLXtn13k8RJ1Eh7lt5u3UOomHafGoQjPmw43x3sbjeQEhFkiTdRIP&#10;a50QFgveonrn89okJZOJeTuNedMu55Z5kYEu39U87b3nyHdGbq6hR146hPu4XMMQZ+5xoYmCkLvD&#10;4x5T7f08rkE4Ur7e5HA/+p2M9150cHK4R4srnUsFFxM8pDK2HC5WABYah6S0T6krxPqggmFy6Rxw&#10;/r5IPYOo6W8DN5aTJ89+PXaiitqTv/14f9v0vQOEl0FHLYi/Igp7NNYNk6Jr9F/9jQN0LdxWj4Jo&#10;T5AduRjbHE5uN3h55ZTD8fcE39ulUJEK6o59Ym+UZ2K+wju315sFfWV9/Ts7ap46+TrfLtPiyX8A&#10;AAD//wMAUEsDBBQABgAIAAAAIQDSQX7Z4wAAAA0BAAAPAAAAZHJzL2Rvd25yZXYueG1sTI/BTsMw&#10;DIbvSLxDZCRuW5KNFihNp2kCThMSGxLiljVeW61xqiZru7cnO8HNlj/9/v58NdmWDdj7xpECORfA&#10;kEpnGqoUfO3fZk/AfNBkdOsIFVzQw6q4vcl1ZtxInzjsQsViCPlMK6hD6DLOfVmj1X7uOqR4O7re&#10;6hDXvuKm12MMty1fCJFyqxuKH2rd4abG8rQ7WwXvox7XS/k6bE/HzeVnn3x8byUqdX83rV+ABZzC&#10;HwxX/agORXQ6uDMZz1oFM7l4TCIbpzSNra6IEMsHYAcFz0ImwIuc/29R/AIAAP//AwBQSwECLQAU&#10;AAYACAAAACEAtoM4kv4AAADhAQAAEwAAAAAAAAAAAAAAAAAAAAAAW0NvbnRlbnRfVHlwZXNdLnht&#10;bFBLAQItABQABgAIAAAAIQA4/SH/1gAAAJQBAAALAAAAAAAAAAAAAAAAAC8BAABfcmVscy8ucmVs&#10;c1BLAQItABQABgAIAAAAIQC7vD+DQg0AAOt/AAAOAAAAAAAAAAAAAAAAAC4CAABkcnMvZTJvRG9j&#10;LnhtbFBLAQItABQABgAIAAAAIQDSQX7Z4wAAAA0BAAAPAAAAAAAAAAAAAAAAAJwPAABkcnMvZG93&#10;bnJldi54bWxQSwUGAAAAAAQABADzAAAArB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תיבת טקסט 3" o:spid="_x0000_s1027" type="#_x0000_t202" style="position:absolute;left:6953;width:904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1eFxgAAANsAAAAPAAAAZHJzL2Rvd25yZXYueG1sRI9Pa8JA&#10;FMTvQr/D8gpeim6q+KfRVURaK9402tLbI/tMQrNvQ3abxG/fLRQ8DjPzG2a57kwpGqpdYVnB8zAC&#10;QZxaXXCm4Jy8DeYgnEfWWFomBTdysF499JYYa9vykZqTz0SAsItRQe59FUvp0pwMuqGtiIN3tbVB&#10;H2SdSV1jG+CmlKMomkqDBYeFHCva5pR+n36Mgq+n7PPgut2lHU/G1et7k8w+dKJU/7HbLEB46vw9&#10;/N/eawWTF/j7En6AXP0CAAD//wMAUEsBAi0AFAAGAAgAAAAhANvh9svuAAAAhQEAABMAAAAAAAAA&#10;AAAAAAAAAAAAAFtDb250ZW50X1R5cGVzXS54bWxQSwECLQAUAAYACAAAACEAWvQsW78AAAAVAQAA&#10;CwAAAAAAAAAAAAAAAAAfAQAAX3JlbHMvLnJlbHNQSwECLQAUAAYACAAAACEAybNXhcYAAADbAAAA&#10;DwAAAAAAAAAAAAAAAAAHAgAAZHJzL2Rvd25yZXYueG1sUEsFBgAAAAADAAMAtwAAAPoCAAAAAA==&#10;" fillcolor="white [3201]" stroked="f" strokeweight=".5pt">
                  <v:textbox>
                    <w:txbxContent>
                      <w:p w14:paraId="16C68EB4" w14:textId="77777777" w:rsidR="004C6488" w:rsidRDefault="004C6488" w:rsidP="00B829D0">
                        <w:pPr>
                          <w:jc w:val="center"/>
                        </w:pPr>
                        <w:r>
                          <w:object w:dxaOrig="600" w:dyaOrig="405" w14:anchorId="3B1459D2">
                            <v:shape id="_x0000_i1134" type="#_x0000_t75" style="width:30pt;height:20.4pt" o:ole="">
                              <v:imagedata r:id="rId226" o:title=""/>
                            </v:shape>
                            <o:OLEObject Type="Embed" ProgID="Equation.DSMT4" ShapeID="_x0000_i1134" DrawAspect="Content" ObjectID="_1649189846" r:id="rId262"/>
                          </w:objec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חץ: ימינה 60" o:spid="_x0000_s1028" type="#_x0000_t13" style="position:absolute;left:8023;top:6308;width:6668;height:333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Fa7wAAAANsAAAAPAAAAZHJzL2Rvd25yZXYueG1sRE89b8Iw&#10;EN2R+h+sQ+oGDgwIAk4ElYAODC0wMJ7iI4kSnyPbgfTf1wMS49P73uSDacWDnK8tK5hNExDEhdU1&#10;lwqul/1kCcIHZI2tZVLwRx7y7GO0wVTbJ//S4xxKEUPYp6igCqFLpfRFRQb91HbEkbtbZzBE6Eqp&#10;HT5juGnlPEkW0mDNsaHCjr4qKppzbxSc+p/b7u76w75xp50/OPbN6qjU53jYrkEEGsJb/HJ/awWL&#10;uD5+iT9AZv8AAAD//wMAUEsBAi0AFAAGAAgAAAAhANvh9svuAAAAhQEAABMAAAAAAAAAAAAAAAAA&#10;AAAAAFtDb250ZW50X1R5cGVzXS54bWxQSwECLQAUAAYACAAAACEAWvQsW78AAAAVAQAACwAAAAAA&#10;AAAAAAAAAAAfAQAAX3JlbHMvLnJlbHNQSwECLQAUAAYACAAAACEA0xhWu8AAAADbAAAADwAAAAAA&#10;AAAAAAAAAAAHAgAAZHJzL2Rvd25yZXYueG1sUEsFBgAAAAADAAMAtwAAAPQCAAAAAA==&#10;" fillcolor="#4f81bd [3204]" strokecolor="#243f60 [1604]" strokeweight="2pt"/>
                <v:group id="קבוצה 61" o:spid="_x0000_s1029" style="position:absolute;top:12573;width:23520;height:14979" coordorigin=",12573" coordsize="23520,14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_x0000_s1030" type="#_x0000_t202" style="position:absolute;left:9906;top:12573;width:2749;height:41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KWVwgAAANwAAAAPAAAAZHJzL2Rvd25yZXYueG1sRE9NawIx&#10;EL0L/ocwgreaVaGtW6OIuCAUhVqh12Ez3V1MJssmauyvbwTB2zze58yX0Rpxoc43jhWMRxkI4tLp&#10;hisFx+/i5R2ED8gajWNScCMPy0W/N8dcuyt/0eUQKpFC2OeooA6hzaX0ZU0W/ci1xIn7dZ3FkGBX&#10;Sd3hNYVbIydZ9iotNpwaamxpXVN5OpytglUx/dztN7Pix1TmuP+bxV3ro1LDQVx9gAgUw1P8cG91&#10;mp+9wf2ZdIFc/AMAAP//AwBQSwECLQAUAAYACAAAACEA2+H2y+4AAACFAQAAEwAAAAAAAAAAAAAA&#10;AAAAAAAAW0NvbnRlbnRfVHlwZXNdLnhtbFBLAQItABQABgAIAAAAIQBa9CxbvwAAABUBAAALAAAA&#10;AAAAAAAAAAAAAB8BAABfcmVscy8ucmVsc1BLAQItABQABgAIAAAAIQAPyKWVwgAAANwAAAAPAAAA&#10;AAAAAAAAAAAAAAcCAABkcnMvZG93bnJldi54bWxQSwUGAAAAAAMAAwC3AAAA9gIAAAAA&#10;" fillcolor="white [3201]" stroked="f" strokeweight=".5pt">
                    <v:textbox style="mso-fit-shape-to-text:t">
                      <w:txbxContent>
                        <w:p w14:paraId="13A52525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5" w:dyaOrig="255" w14:anchorId="4A254A6D">
                              <v:shape id="_x0000_i1136" type="#_x0000_t75" style="width:6.6pt;height:12.6pt" o:ole="">
                                <v:imagedata r:id="rId228" o:title=""/>
                              </v:shape>
                              <o:OLEObject Type="Embed" ProgID="Equation.DSMT4" ShapeID="_x0000_i1136" DrawAspect="Content" ObjectID="_1649189847" r:id="rId263"/>
                            </w:object>
                          </w:r>
                        </w:p>
                      </w:txbxContent>
                    </v:textbox>
                  </v:shape>
                  <v:shape id="_x0000_s1031" type="#_x0000_t202" style="position:absolute;left:14859;top:20288;width:8661;height:6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zHnxQAAANwAAAAPAAAAZHJzL2Rvd25yZXYueG1sRI9BawIx&#10;EIXvhf6HMIXealYLUrdGkdKFgijUCr0Om+nuYjJZNlFTf71zELzN8N689818mb1TJxpiF9jAeFSA&#10;Iq6D7bgxsP+pXt5AxYRs0QUmA/8UYbl4fJhjacOZv+m0S42SEI4lGmhT6kutY92SxzgKPbFof2Hw&#10;mGQdGm0HPEu4d3pSFFPtsWNpaLGnj5bqw+7oDayq1/Vm+zmrfl3j9tvLLG/6mI15fsqrd1CJcrqb&#10;b9dfVvALoZVnZAK9uAIAAP//AwBQSwECLQAUAAYACAAAACEA2+H2y+4AAACFAQAAEwAAAAAAAAAA&#10;AAAAAAAAAAAAW0NvbnRlbnRfVHlwZXNdLnhtbFBLAQItABQABgAIAAAAIQBa9CxbvwAAABUBAAAL&#10;AAAAAAAAAAAAAAAAAB8BAABfcmVscy8ucmVsc1BLAQItABQABgAIAAAAIQB+VzHnxQAAANwAAAAP&#10;AAAAAAAAAAAAAAAAAAcCAABkcnMvZG93bnJldi54bWxQSwUGAAAAAAMAAwC3AAAA+QIAAAAA&#10;" fillcolor="white [3201]" stroked="f" strokeweight=".5pt">
                    <v:textbox style="mso-fit-shape-to-text:t">
                      <w:txbxContent>
                        <w:p w14:paraId="30BC781E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065" w:dyaOrig="675" w14:anchorId="1D35B70F">
                              <v:shape id="_x0000_i1138" type="#_x0000_t75" style="width:53.4pt;height:33.6pt" o:ole="">
                                <v:imagedata r:id="rId230" o:title=""/>
                              </v:shape>
                              <o:OLEObject Type="Embed" ProgID="Equation.DSMT4" ShapeID="_x0000_i1138" DrawAspect="Content" ObjectID="_1649189848" r:id="rId264"/>
                            </w:object>
                          </w:r>
                        </w:p>
                      </w:txbxContent>
                    </v:textbox>
                  </v:shape>
                  <v:shape id="תיבת טקסט 7" o:spid="_x0000_s1032" type="#_x0000_t202" style="position:absolute;top:20764;width:7994;height:6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5R8wgAAANwAAAAPAAAAZHJzL2Rvd25yZXYueG1sRE/fa8Iw&#10;EH4X/B/CCXvT1A3G2hlFZAVBFKbCXo/mbIvJpTRRo3+9GQz2dh/fz5stojXiSr1vHSuYTjIQxJXT&#10;LdcKjody/AHCB2SNxjEpuJOHxXw4mGGh3Y2/6boPtUgh7AtU0ITQFVL6qiGLfuI64sSdXG8xJNjX&#10;Uvd4S+HWyNcse5cWW04NDXa0aqg67y9WwbJ822x3X3n5Y2pz3D3yuO18VOplFJefIALF8C/+c691&#10;mp/l8PtMukDOnwAAAP//AwBQSwECLQAUAAYACAAAACEA2+H2y+4AAACFAQAAEwAAAAAAAAAAAAAA&#10;AAAAAAAAW0NvbnRlbnRfVHlwZXNdLnhtbFBLAQItABQABgAIAAAAIQBa9CxbvwAAABUBAAALAAAA&#10;AAAAAAAAAAAAAB8BAABfcmVscy8ucmVsc1BLAQItABQABgAIAAAAIQARG5R8wgAAANwAAAAPAAAA&#10;AAAAAAAAAAAAAAcCAABkcnMvZG93bnJldi54bWxQSwUGAAAAAAMAAwC3AAAA9gIAAAAA&#10;" fillcolor="white [3201]" stroked="f" strokeweight=".5pt">
                    <v:textbox style="mso-fit-shape-to-text:t">
                      <w:txbxContent>
                        <w:p w14:paraId="769E24CD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960" w:dyaOrig="675" w14:anchorId="712A1615">
                              <v:shape id="_x0000_i1140" type="#_x0000_t75" style="width:48pt;height:33.6pt" o:ole="">
                                <v:imagedata r:id="rId232" o:title=""/>
                              </v:shape>
                              <o:OLEObject Type="Embed" ProgID="Equation.DSMT4" ShapeID="_x0000_i1140" DrawAspect="Content" ObjectID="_1649189849" r:id="rId265"/>
                            </w:object>
                          </w:r>
                        </w:p>
                      </w:txbxContent>
                    </v:textbox>
                  </v:shape>
                  <v:group id="קבוצה 110" o:spid="_x0000_s1033" style="position:absolute;left:5715;top:15240;width:11334;height:5810" coordorigin="5715,15240" coordsize="11334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מחבר חץ ישר 111" o:spid="_x0000_s1034" type="#_x0000_t32" style="position:absolute;left:12668;top:15240;width:4381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f1MwgAAANwAAAAPAAAAZHJzL2Rvd25yZXYueG1sRE9La8JA&#10;EL4L/Q/LFHoR3cQ3qauIUKrWiy/wOGSnSTA7G7Jbjf/eLQje5uN7znTemFJcqXaFZQVxNwJBnFpd&#10;cKbgePjqTEA4j6yxtEwK7uRgPntrTTHR9sY7uu59JkIIuwQV5N5XiZQuzcmg69qKOHC/tjboA6wz&#10;qWu8hXBTyl4UjaTBgkNDjhUtc0ov+z+jYNkfb07t9eB7hFv2P9xbrYebs1If783iE4Snxr/ET/dK&#10;h/lxDP/PhAvk7AEAAP//AwBQSwECLQAUAAYACAAAACEA2+H2y+4AAACFAQAAEwAAAAAAAAAAAAAA&#10;AAAAAAAAW0NvbnRlbnRfVHlwZXNdLnhtbFBLAQItABQABgAIAAAAIQBa9CxbvwAAABUBAAALAAAA&#10;AAAAAAAAAAAAAB8BAABfcmVscy8ucmVsc1BLAQItABQABgAIAAAAIQB21f1MwgAAANwAAAAPAAAA&#10;AAAAAAAAAAAAAAcCAABkcnMvZG93bnJldi54bWxQSwUGAAAAAAMAAwC3AAAA9gIAAAAA&#10;" strokecolor="#4579b8 [3044]">
                      <v:stroke endarrow="block"/>
                    </v:shape>
                    <v:shape id="מחבר חץ ישר 112" o:spid="_x0000_s1035" type="#_x0000_t32" style="position:absolute;left:5715;top:15240;width:4381;height:58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czowgAAANwAAAAPAAAAZHJzL2Rvd25yZXYueG1sRE/fa8Iw&#10;EH4f+D+EE/a2pip2ozPKGEyGb9qx51tza8qaS5dErf71RhB8u4/v5y1Wg+3EgXxoHSuYZDkI4trp&#10;lhsFX9XH0wuIEJE1do5JwYkCrJajhwWW2h15S4ddbEQK4VCiAhNjX0oZakMWQ+Z64sT9Om8xJugb&#10;qT0eU7jt5DTPC2mx5dRgsKd3Q/Xfbm8V/FT/em6KSm/8zBXF6fz9vNmvlXocD2+vICIN8S6+uT91&#10;mj+ZwvWZdIFcXgAAAP//AwBQSwECLQAUAAYACAAAACEA2+H2y+4AAACFAQAAEwAAAAAAAAAAAAAA&#10;AAAAAAAAW0NvbnRlbnRfVHlwZXNdLnhtbFBLAQItABQABgAIAAAAIQBa9CxbvwAAABUBAAALAAAA&#10;AAAAAAAAAAAAAB8BAABfcmVscy8ucmVsc1BLAQItABQABgAIAAAAIQCaTczowgAAANwAAAAPAAAA&#10;AAAAAAAAAAAAAAcCAABkcnMvZG93bnJldi54bWxQSwUGAAAAAAMAAwC3AAAA9gIAAAAA&#10;" strokecolor="#4579b8 [3044]">
                      <v:stroke endarrow="block"/>
                    </v:shape>
                  </v:group>
                </v:group>
                <v:shape id="חץ: ימינה 62" o:spid="_x0000_s1036" type="#_x0000_t13" style="position:absolute;left:25431;top:16287;width:6668;height:33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yBRwwAAANsAAAAPAAAAZHJzL2Rvd25yZXYueG1sRI/BasMw&#10;EETvgf6D2EJusVwfjHGthBBoSaGXuEl7XaytbWKtXElxnL+PCoUeh5l5w1Sb2QxiIud7ywqekhQE&#10;cWN1z62C48fLqgDhA7LGwTIpuJGHzfphUWGp7ZUPNNWhFRHCvkQFXQhjKaVvOjLoEzsSR+/bOoMh&#10;StdK7fAa4WaQWZrm0mDPcaHDkXYdNef6YhS4lopiGo/vxn8Nzp1+srfP3atSy8d5+wwi0Bz+w3/t&#10;vVaQZ/D7Jf4Aub4DAAD//wMAUEsBAi0AFAAGAAgAAAAhANvh9svuAAAAhQEAABMAAAAAAAAAAAAA&#10;AAAAAAAAAFtDb250ZW50X1R5cGVzXS54bWxQSwECLQAUAAYACAAAACEAWvQsW78AAAAVAQAACwAA&#10;AAAAAAAAAAAAAAAfAQAAX3JlbHMvLnJlbHNQSwECLQAUAAYACAAAACEAkm8gUcMAAADbAAAADwAA&#10;AAAAAAAAAAAAAAAHAgAAZHJzL2Rvd25yZXYueG1sUEsFBgAAAAADAAMAtwAAAPcCAAAAAA==&#10;" fillcolor="#4f81bd [3204]" strokecolor="#243f60 [1604]" strokeweight="2pt"/>
                <v:group id="קבוצה 63" o:spid="_x0000_s1037" style="position:absolute;left:30194;top:2095;width:41618;height:25648" coordorigin="30194,2095" coordsize="41617,25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shape id="תיבת טקסט 29" o:spid="_x0000_s1038" type="#_x0000_t202" style="position:absolute;left:49149;top:2095;width:4172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ESCwwAAANsAAAAPAAAAZHJzL2Rvd25yZXYueG1sRE/LasJA&#10;FN0X/IfhCm6kTqpoa+ooIr5wV9NaurtkbpPQzJ2QGZP4985C6PJw3otVZ0rRUO0KywpeRhEI4tTq&#10;gjMFn8nu+Q2E88gaS8uk4EYOVsve0wJjbVv+oObsMxFC2MWoIPe+iqV0aU4G3chWxIH7tbVBH2Cd&#10;SV1jG8JNKcdRNJMGCw4NOVa0ySn9O1+Ngp9h9n1y3f6rnUwn1fbQJK8XnSg16HfrdxCeOv8vfriP&#10;WsE8rA9fwg+QyzsAAAD//wMAUEsBAi0AFAAGAAgAAAAhANvh9svuAAAAhQEAABMAAAAAAAAAAAAA&#10;AAAAAAAAAFtDb250ZW50X1R5cGVzXS54bWxQSwECLQAUAAYACAAAACEAWvQsW78AAAAVAQAACwAA&#10;AAAAAAAAAAAAAAAfAQAAX3JlbHMvLnJlbHNQSwECLQAUAAYACAAAACEAozBEgsMAAADbAAAADwAA&#10;AAAAAAAAAAAAAAAHAgAAZHJzL2Rvd25yZXYueG1sUEsFBgAAAAADAAMAtwAAAPcCAAAAAA==&#10;" fillcolor="white [3201]" stroked="f" strokeweight=".5pt">
                    <v:textbox>
                      <w:txbxContent>
                        <w:p w14:paraId="62B44944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5" w:dyaOrig="255" w14:anchorId="36F150C4">
                              <v:shape id="_x0000_i1142" type="#_x0000_t75" style="width:6.6pt;height:12.6pt" o:ole="">
                                <v:imagedata r:id="rId228" o:title=""/>
                              </v:shape>
                              <o:OLEObject Type="Embed" ProgID="Equation.DSMT4" ShapeID="_x0000_i1142" DrawAspect="Content" ObjectID="_1649189850" r:id="rId266"/>
                            </w:object>
                          </w:r>
                        </w:p>
                      </w:txbxContent>
                    </v:textbox>
                  </v:shape>
                  <v:shape id="תיבת טקסט 30" o:spid="_x0000_s1039" type="#_x0000_t202" style="position:absolute;left:58007;top:9620;width:5896;height:6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OEZxgAAANsAAAAPAAAAZHJzL2Rvd25yZXYueG1sRI9Ba8JA&#10;FITvQv/D8gpeRDdWbGvqKqVYld5qrOLtkX1NQrNvQ3abxH/vCoLHYWa+YebLzpSiodoVlhWMRxEI&#10;4tTqgjMF++Rz+ArCeWSNpWVScCYHy8VDb46xti1/U7PzmQgQdjEqyL2vYildmpNBN7IVcfB+bW3Q&#10;B1lnUtfYBrgp5VMUPUuDBYeFHCv6yCn92/0bBadBdvxy3fqnnUwn1WrTJC8HnSjVf+ze30B46vw9&#10;fGtvtYLZGK5fwg+QiwsAAAD//wMAUEsBAi0AFAAGAAgAAAAhANvh9svuAAAAhQEAABMAAAAAAAAA&#10;AAAAAAAAAAAAAFtDb250ZW50X1R5cGVzXS54bWxQSwECLQAUAAYACAAAACEAWvQsW78AAAAVAQAA&#10;CwAAAAAAAAAAAAAAAAAfAQAAX3JlbHMvLnJlbHNQSwECLQAUAAYACAAAACEAzHzhGcYAAADbAAAA&#10;DwAAAAAAAAAAAAAAAAAHAgAAZHJzL2Rvd25yZXYueG1sUEsFBgAAAAADAAMAtwAAAPoCAAAAAA==&#10;" fillcolor="white [3201]" stroked="f" strokeweight=".5pt">
                    <v:textbox>
                      <w:txbxContent>
                        <w:p w14:paraId="5EB9316C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315" w:dyaOrig="615" w14:anchorId="7057432E">
                              <v:shape id="_x0000_i1144" type="#_x0000_t75" style="width:15.6pt;height:30.6pt" o:ole="">
                                <v:imagedata r:id="rId235" o:title=""/>
                              </v:shape>
                              <o:OLEObject Type="Embed" ProgID="Equation.DSMT4" ShapeID="_x0000_i1144" DrawAspect="Content" ObjectID="_1649189851" r:id="rId267"/>
                            </w:object>
                          </w:r>
                        </w:p>
                      </w:txbxContent>
                    </v:textbox>
                  </v:shape>
                  <v:shape id="תיבת טקסט 31" o:spid="_x0000_s1040" type="#_x0000_t202" style="position:absolute;left:39719;top:10477;width:5134;height:6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n9uxgAAANsAAAAPAAAAZHJzL2Rvd25yZXYueG1sRI9Ba8JA&#10;FITvBf/D8oReRDcqrTZ1FZFWpTeNtvT2yL4mwezbkN0m8d+7BaHHYWa+YRarzpSiodoVlhWMRxEI&#10;4tTqgjMFp+R9OAfhPLLG0jIpuJKD1bL3sMBY25YP1Bx9JgKEXYwKcu+rWEqX5mTQjWxFHLwfWxv0&#10;QdaZ1DW2AW5KOYmiZ2mw4LCQY0WbnNLL8dco+B5kXx+u257b6dO0ets1yexTJ0o99rv1KwhPnf8P&#10;39t7reBlAn9fwg+QyxsAAAD//wMAUEsBAi0AFAAGAAgAAAAhANvh9svuAAAAhQEAABMAAAAAAAAA&#10;AAAAAAAAAAAAAFtDb250ZW50X1R5cGVzXS54bWxQSwECLQAUAAYACAAAACEAWvQsW78AAAAVAQAA&#10;CwAAAAAAAAAAAAAAAAAfAQAAX3JlbHMvLnJlbHNQSwECLQAUAAYACAAAACEAPK5/bsYAAADbAAAA&#10;DwAAAAAAAAAAAAAAAAAHAgAAZHJzL2Rvd25yZXYueG1sUEsFBgAAAAADAAMAtwAAAPoCAAAAAA==&#10;" fillcolor="white [3201]" stroked="f" strokeweight=".5pt">
                    <v:textbox>
                      <w:txbxContent>
                        <w:p w14:paraId="6102C4AC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240" w:dyaOrig="615" w14:anchorId="6D9750C7">
                              <v:shape id="_x0000_i1146" type="#_x0000_t75" style="width:12pt;height:30.6pt" o:ole="">
                                <v:imagedata r:id="rId237" o:title=""/>
                              </v:shape>
                              <o:OLEObject Type="Embed" ProgID="Equation.DSMT4" ShapeID="_x0000_i1146" DrawAspect="Content" ObjectID="_1649189852" r:id="rId268"/>
                            </w:object>
                          </w:r>
                        </w:p>
                      </w:txbxContent>
                    </v:textbox>
                  </v:shape>
                  <v:group id="קבוצה 93" o:spid="_x0000_s1041" style="position:absolute;left:42767;top:4857;width:17145;height:5906" coordorigin="42767,4857" coordsize="17145,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<v:shape id="מחבר חץ ישר 105" o:spid="_x0000_s1042" type="#_x0000_t32" style="position:absolute;left:53340;top:4857;width:6572;height:58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22SwgAAANwAAAAPAAAAZHJzL2Rvd25yZXYueG1sRE9Li8Iw&#10;EL4L/ocwghdZU3XVpRpFBPF5Wd2FPQ7N2BabSWmi1n9vhAVv8/E9ZzqvTSFuVLncsoJeNwJBnFid&#10;c6rg57T6+ALhPLLGwjIpeJCD+azZmGKs7Z2/6Xb0qQgh7GJUkHlfxlK6JCODrmtL4sCdbWXQB1il&#10;Uld4D+GmkP0oGkmDOYeGDEtaZpRcjlejYDkY734728/1CA/s99zfbIe7P6XarXoxAeGp9m/xv3uj&#10;w/xoCK9nwgVy9gQAAP//AwBQSwECLQAUAAYACAAAACEA2+H2y+4AAACFAQAAEwAAAAAAAAAAAAAA&#10;AAAAAAAAW0NvbnRlbnRfVHlwZXNdLnhtbFBLAQItABQABgAIAAAAIQBa9CxbvwAAABUBAAALAAAA&#10;AAAAAAAAAAAAAB8BAABfcmVscy8ucmVsc1BLAQItABQABgAIAAAAIQCMN22SwgAAANwAAAAPAAAA&#10;AAAAAAAAAAAAAAcCAABkcnMvZG93bnJldi54bWxQSwUGAAAAAAMAAwC3AAAA9gIAAAAA&#10;" strokecolor="#4579b8 [3044]">
                      <v:stroke endarrow="block"/>
                    </v:shape>
                    <v:shape id="מחבר חץ ישר 106" o:spid="_x0000_s1043" type="#_x0000_t32" style="position:absolute;left:42767;top:4953;width:6573;height:58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1w2wgAAANwAAAAPAAAAZHJzL2Rvd25yZXYueG1sRE9NawIx&#10;EL0X+h/CFHqr2VaaymqUUqgUb7rF87gZN4ubyTaJuvbXm0LB2zze58wWg+vEiUJsPWt4HhUgiGtv&#10;Wm40fFefTxMQMSEb7DyThgtFWMzv72ZYGn/mNZ02qRE5hGOJGmxKfSllrC05jCPfE2du74PDlGFo&#10;pAl4zuGuky9FoaTDlnODxZ4+LNWHzdFp2FU/5tWqyqzC2Ct1+d2+rY5LrR8fhvcpiERDuon/3V8m&#10;zy8U/D2TL5DzKwAAAP//AwBQSwECLQAUAAYACAAAACEA2+H2y+4AAACFAQAAEwAAAAAAAAAAAAAA&#10;AAAAAAAAW0NvbnRlbnRfVHlwZXNdLnhtbFBLAQItABQABgAIAAAAIQBa9CxbvwAAABUBAAALAAAA&#10;AAAAAAAAAAAAAB8BAABfcmVscy8ucmVsc1BLAQItABQABgAIAAAAIQBgr1w2wgAAANwAAAAPAAAA&#10;AAAAAAAAAAAAAAcCAABkcnMvZG93bnJldi54bWxQSwUGAAAAAAMAAwC3AAAA9gIAAAAA&#10;" strokecolor="#4579b8 [3044]">
                      <v:stroke endarrow="block"/>
                    </v:shape>
                  </v:group>
                  <v:shape id="תיבת טקסט 37" o:spid="_x0000_s1044" type="#_x0000_t202" style="position:absolute;left:30194;top:20574;width:10185;height:7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tBZxAAAANsAAAAPAAAAZHJzL2Rvd25yZXYueG1sRI9BawIx&#10;FITvBf9DeIK3mlVL6a5GEemCUBSqgtfH5rm7mLwsm1Rjf31TKPQ4zMw3zGIVrRE36n3rWMFknIEg&#10;rpxuuVZwOpbPbyB8QNZoHJOCB3lYLQdPCyy0u/Mn3Q6hFgnCvkAFTQhdIaWvGrLox64jTt7F9RZD&#10;kn0tdY/3BLdGTrPsVVpsOS002NGmoep6+LIK1uXsY7d/z8uzqc1p/53HXeejUqNhXM9BBIrhP/zX&#10;3moF+Qv8fkk/QC5/AAAA//8DAFBLAQItABQABgAIAAAAIQDb4fbL7gAAAIUBAAATAAAAAAAAAAAA&#10;AAAAAAAAAABbQ29udGVudF9UeXBlc10ueG1sUEsBAi0AFAAGAAgAAAAhAFr0LFu/AAAAFQEAAAsA&#10;AAAAAAAAAAAAAAAAHwEAAF9yZWxzLy5yZWxzUEsBAi0AFAAGAAgAAAAhAA8C0FnEAAAA2wAAAA8A&#10;AAAAAAAAAAAAAAAABwIAAGRycy9kb3ducmV2LnhtbFBLBQYAAAAAAwADALcAAAD4AgAAAAA=&#10;" fillcolor="white [3201]" stroked="f" strokeweight=".5pt">
                    <v:textbox style="mso-fit-shape-to-text:t">
                      <w:txbxContent>
                        <w:p w14:paraId="42D94C6F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05" w:dyaOrig="735" w14:anchorId="2A561110">
                              <v:shape id="_x0000_i1148" type="#_x0000_t75" style="width:65.4pt;height:36.6pt" o:ole="">
                                <v:imagedata r:id="rId239" o:title=""/>
                              </v:shape>
                              <o:OLEObject Type="Embed" ProgID="Equation.DSMT4" ShapeID="_x0000_i1148" DrawAspect="Content" ObjectID="_1649189853" r:id="rId269"/>
                            </w:object>
                          </w:r>
                        </w:p>
                      </w:txbxContent>
                    </v:textbox>
                  </v:shape>
                  <v:shape id="תיבת טקסט 38" o:spid="_x0000_s1045" type="#_x0000_t202" style="position:absolute;left:40767;top:20859;width:10280;height:6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Ou1wwAAANsAAAAPAAAAZHJzL2Rvd25yZXYueG1sRI9BawIx&#10;FITvBf9DeIK3mrWCdFejiLggFIVaodfH5rm7mLwsm1Rjf70RCj0OM/MNs1hFa8SVet86VjAZZyCI&#10;K6dbrhWcvsrXdxA+IGs0jknBnTysloOXBRba3fiTrsdQiwRhX6CCJoSukNJXDVn0Y9cRJ+/seosh&#10;yb6Wusdbglsj37JsJi22nBYa7GjTUHU5/lgF63L6sT9s8/Lb1OZ0+M3jvvNRqdEwrucgAsXwH/5r&#10;77SCfAbPL+kHyOUDAAD//wMAUEsBAi0AFAAGAAgAAAAhANvh9svuAAAAhQEAABMAAAAAAAAAAAAA&#10;AAAAAAAAAFtDb250ZW50X1R5cGVzXS54bWxQSwECLQAUAAYACAAAACEAWvQsW78AAAAVAQAACwAA&#10;AAAAAAAAAAAAAAAfAQAAX3JlbHMvLnJlbHNQSwECLQAUAAYACAAAACEAkJzrtcMAAADbAAAADwAA&#10;AAAAAAAAAAAAAAAHAgAAZHJzL2Rvd25yZXYueG1sUEsFBgAAAAADAAMAtwAAAPcCAAAAAA==&#10;" fillcolor="white [3201]" stroked="f" strokeweight=".5pt">
                    <v:textbox style="mso-fit-shape-to-text:t">
                      <w:txbxContent>
                        <w:p w14:paraId="58C51BAC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20" w:dyaOrig="675" w14:anchorId="71154A02">
                              <v:shape id="_x0000_i1150" type="#_x0000_t75" style="width:66pt;height:33.6pt" o:ole="">
                                <v:imagedata r:id="rId241" o:title=""/>
                              </v:shape>
                              <o:OLEObject Type="Embed" ProgID="Equation.DSMT4" ShapeID="_x0000_i1150" DrawAspect="Content" ObjectID="_1649189854" r:id="rId270"/>
                            </w:object>
                          </w:r>
                        </w:p>
                      </w:txbxContent>
                    </v:textbox>
                  </v:shape>
                  <v:shape id="תיבת טקסט 40" o:spid="_x0000_s1046" type="#_x0000_t202" style="position:absolute;left:61150;top:20193;width:10662;height:7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E4uxAAAANsAAAAPAAAAZHJzL2Rvd25yZXYueG1sRI9BawIx&#10;FITvBf9DeIK3mlWh7a5GEemCUBSqgtfH5rm7mLwsm1Rjf31TKPQ4zMw3zGIVrRE36n3rWMFknIEg&#10;rpxuuVZwOpbPbyB8QNZoHJOCB3lYLQdPCyy0u/Mn3Q6hFgnCvkAFTQhdIaWvGrLox64jTt7F9RZD&#10;kn0tdY/3BLdGTrPsRVpsOS002NGmoep6+LIK1uXsY7d/z8uzqc1p/53HXeejUqNhXM9BBIrhP/zX&#10;3moF+Sv8fkk/QC5/AAAA//8DAFBLAQItABQABgAIAAAAIQDb4fbL7gAAAIUBAAATAAAAAAAAAAAA&#10;AAAAAAAAAABbQ29udGVudF9UeXBlc10ueG1sUEsBAi0AFAAGAAgAAAAhAFr0LFu/AAAAFQEAAAsA&#10;AAAAAAAAAAAAAAAAHwEAAF9yZWxzLy5yZWxzUEsBAi0AFAAGAAgAAAAhAP/QTi7EAAAA2wAAAA8A&#10;AAAAAAAAAAAAAAAABwIAAGRycy9kb3ducmV2LnhtbFBLBQYAAAAAAwADALcAAAD4AgAAAAA=&#10;" fillcolor="white [3201]" stroked="f" strokeweight=".5pt">
                    <v:textbox style="mso-fit-shape-to-text:t">
                      <w:txbxContent>
                        <w:p w14:paraId="01CB65EC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80" w:dyaOrig="735" w14:anchorId="11338D96">
                              <v:shape id="_x0000_i1152" type="#_x0000_t75" style="width:69pt;height:36.6pt" o:ole="">
                                <v:imagedata r:id="rId243" o:title=""/>
                              </v:shape>
                              <o:OLEObject Type="Embed" ProgID="Equation.DSMT4" ShapeID="_x0000_i1152" DrawAspect="Content" ObjectID="_1649189855" r:id="rId271"/>
                            </w:object>
                          </w:r>
                        </w:p>
                      </w:txbxContent>
                    </v:textbox>
                  </v:shape>
                  <v:shape id="תיבת טקסט 41" o:spid="_x0000_s1047" type="#_x0000_t202" style="position:absolute;left:51149;top:20478;width:10280;height:6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9pcwAAAANsAAAAPAAAAZHJzL2Rvd25yZXYueG1sRE9da8Iw&#10;FH0f+B/CFXybqRNkrUYRsSCIwpyw10tzbYvJTWkyjf568zDY4+F8L1bRGnGj3reOFUzGGQjiyumW&#10;awXn7/L9E4QPyBqNY1LwIA+r5eBtgYV2d/6i2ynUIoWwL1BBE0JXSOmrhiz6seuIE3dxvcWQYF9L&#10;3eM9hVsjP7JsJi22nBoa7GjTUHU9/VoF63K6Pxy3efljanM+PvN46HxUajSM6zmIQDH8i//cO60g&#10;T2PTl/QD5PIFAAD//wMAUEsBAi0AFAAGAAgAAAAhANvh9svuAAAAhQEAABMAAAAAAAAAAAAAAAAA&#10;AAAAAFtDb250ZW50X1R5cGVzXS54bWxQSwECLQAUAAYACAAAACEAWvQsW78AAAAVAQAACwAAAAAA&#10;AAAAAAAAAAAfAQAAX3JlbHMvLnJlbHNQSwECLQAUAAYACAAAACEAjk/aXMAAAADbAAAADwAAAAAA&#10;AAAAAAAAAAAHAgAAZHJzL2Rvd25yZXYueG1sUEsFBgAAAAADAAMAtwAAAPQCAAAAAA==&#10;" fillcolor="white [3201]" stroked="f" strokeweight=".5pt">
                    <v:textbox style="mso-fit-shape-to-text:t">
                      <w:txbxContent>
                        <w:p w14:paraId="17D3B29C" w14:textId="77777777" w:rsidR="004C6488" w:rsidRDefault="004C6488" w:rsidP="00B829D0">
                          <w:pPr>
                            <w:jc w:val="center"/>
                          </w:pPr>
                          <w:r>
                            <w:object w:dxaOrig="1320" w:dyaOrig="675" w14:anchorId="0CBBB321">
                              <v:shape id="_x0000_i1154" type="#_x0000_t75" style="width:66pt;height:33.6pt" o:ole="">
                                <v:imagedata r:id="rId245" o:title=""/>
                              </v:shape>
                              <o:OLEObject Type="Embed" ProgID="Equation.DSMT4" ShapeID="_x0000_i1154" DrawAspect="Content" ObjectID="_1649189856" r:id="rId272"/>
                            </w:object>
                          </w:r>
                        </w:p>
                      </w:txbxContent>
                    </v:textbox>
                  </v:shape>
                  <v:group id="קבוצה 99" o:spid="_x0000_s1048" style="position:absolute;left:57912;top:14859;width:6000;height:5905" coordorigin="57912,14859" coordsize="11430,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shape id="מחבר חץ ישר 103" o:spid="_x0000_s1049" type="#_x0000_t32" style="position:absolute;left:64960;top:14954;width:4382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lB9xAAAANwAAAAPAAAAZHJzL2Rvd25yZXYueG1sRE9Na8JA&#10;EL0L/odlBC9SN9VWS8xGRCjV2Eu1hR6H7JiEZmdDdmvSf98VBG/zeJ+TrHtTiwu1rrKs4HEagSDO&#10;ra64UPB5en14AeE8ssbaMin4IwfrdDhIMNa24w+6HH0hQgi7GBWU3jexlC4vyaCb2oY4cGfbGvQB&#10;toXULXYh3NRyFkULabDi0FBiQ9uS8p/jr1GwnS+zr8n+6W2B7+wPPNvtn7NvpcajfrMC4an3d/HN&#10;vdNhfjSH6zPhApn+AwAA//8DAFBLAQItABQABgAIAAAAIQDb4fbL7gAAAIUBAAATAAAAAAAAAAAA&#10;AAAAAAAAAABbQ29udGVudF9UeXBlc10ueG1sUEsBAi0AFAAGAAgAAAAhAFr0LFu/AAAAFQEAAAsA&#10;AAAAAAAAAAAAAAAAHwEAAF9yZWxzLy5yZWxzUEsBAi0AFAAGAAgAAAAhAGySUH3EAAAA3AAAAA8A&#10;AAAAAAAAAAAAAAAABwIAAGRycy9kb3ducmV2LnhtbFBLBQYAAAAAAwADALcAAAD4AgAAAAA=&#10;" strokecolor="#4579b8 [3044]">
                      <v:stroke endarrow="block"/>
                    </v:shape>
                    <v:shape id="מחבר חץ ישר 104" o:spid="_x0000_s1050" type="#_x0000_t32" style="position:absolute;left:57912;top:14859;width:4381;height:58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WfawgAAANwAAAAPAAAAZHJzL2Rvd25yZXYueG1sRE9NawIx&#10;EL0X+h/CCL3VrK1dZTVKKbQUb3XF87gZN4ubyTaJuvrrm4LgbR7vc+bL3rbiRD40jhWMhhkI4srp&#10;hmsFm/LzeQoiRGSNrWNScKEAy8XjwxwL7c78Q6d1rEUK4VCgAhNjV0gZKkMWw9B1xInbO28xJuhr&#10;qT2eU7ht5UuW5dJiw6nBYEcfhqrD+mgV7Mpf/WbyUq/8q8vzy3U7WR2/lHoa9O8zEJH6eBff3N86&#10;zc/G8P9MukAu/gAAAP//AwBQSwECLQAUAAYACAAAACEA2+H2y+4AAACFAQAAEwAAAAAAAAAAAAAA&#10;AAAAAAAAW0NvbnRlbnRfVHlwZXNdLnhtbFBLAQItABQABgAIAAAAIQBa9CxbvwAAABUBAAALAAAA&#10;AAAAAAAAAAAAAB8BAABfcmVscy8ucmVsc1BLAQItABQABgAIAAAAIQD/MWfawgAAANwAAAAPAAAA&#10;AAAAAAAAAAAAAAcCAABkcnMvZG93bnJldi54bWxQSwUGAAAAAAMAAwC3AAAA9gIAAAAA&#10;" strokecolor="#4579b8 [3044]">
                      <v:stroke endarrow="block"/>
                    </v:shape>
                  </v:group>
                  <v:group id="קבוצה 100" o:spid="_x0000_s1051" style="position:absolute;left:38195;top:15430;width:8287;height:6001" coordorigin="38195,15430" coordsize="11300,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<v:shape id="מחבר חץ ישר 101" o:spid="_x0000_s1052" type="#_x0000_t32" style="position:absolute;left:45113;top:15621;width:4382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GuRxAAAANwAAAAPAAAAZHJzL2Rvd25yZXYueG1sRE9La8JA&#10;EL4L/Q/LFHqRujGtWqJrKELxeam20OOQHZPQ7GzIrkn677uC4G0+vucs0t5UoqXGlZYVjEcRCOLM&#10;6pJzBV+nj+c3EM4ja6wsk4I/cpAuHwYLTLTt+JPao89FCGGXoILC+zqR0mUFGXQjWxMH7mwbgz7A&#10;Jpe6wS6Em0rGUTSVBksODQXWtCoo+z1ejILVy2z3Pdy+rqd4YL/neLOd7H6Uenrs3+cgPPX+Lr65&#10;NzrMj8ZwfSZcIJf/AAAA//8DAFBLAQItABQABgAIAAAAIQDb4fbL7gAAAIUBAAATAAAAAAAAAAAA&#10;AAAAAAAAAABbQ29udGVudF9UeXBlc10ueG1sUEsBAi0AFAAGAAgAAAAhAFr0LFu/AAAAFQEAAAsA&#10;AAAAAAAAAAAAAAAAHwEAAF9yZWxzLy5yZWxzUEsBAi0AFAAGAAgAAAAhAPMMa5HEAAAA3AAAAA8A&#10;AAAAAAAAAAAAAAAABwIAAGRycy9kb3ducmV2LnhtbFBLBQYAAAAAAwADALcAAAD4AgAAAAA=&#10;" strokecolor="#4579b8 [3044]">
                      <v:stroke endarrow="block"/>
                    </v:shape>
                    <v:shape id="מחבר חץ ישר 102" o:spid="_x0000_s1053" type="#_x0000_t32" style="position:absolute;left:38195;top:15430;width:4381;height:58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Fo1wQAAANwAAAAPAAAAZHJzL2Rvd25yZXYueG1sRE9NawIx&#10;EL0X/A9hhN5qtorbshpFCpXira70PN2Mm6WbyZpEXf31jSB4m8f7nPmyt604kQ+NYwWvowwEceV0&#10;w7WCXfn58g4iRGSNrWNScKEAy8XgaY6Fdmf+ptM21iKFcChQgYmxK6QMlSGLYeQ64sTtnbcYE/S1&#10;1B7PKdy2cpxlubTYcGow2NGHoepve7QKfsuDnpq81Bs/cXl+uf68bY5rpZ6H/WoGIlIfH+K7+0un&#10;+dkYbs+kC+TiHwAA//8DAFBLAQItABQABgAIAAAAIQDb4fbL7gAAAIUBAAATAAAAAAAAAAAAAAAA&#10;AAAAAABbQ29udGVudF9UeXBlc10ueG1sUEsBAi0AFAAGAAgAAAAhAFr0LFu/AAAAFQEAAAsAAAAA&#10;AAAAAAAAAAAAHwEAAF9yZWxzLy5yZWxzUEsBAi0AFAAGAAgAAAAhAB+UWjXBAAAA3AAAAA8AAAAA&#10;AAAAAAAAAAAABwIAAGRycy9kb3ducmV2LnhtbFBLBQYAAAAAAwADALcAAAD1AgAAAAA=&#10;" strokecolor="#4579b8 [3044]">
                      <v:stroke endarrow="block"/>
                    </v:shape>
                  </v:group>
                </v:group>
                <v:shape id="חץ: ימינה 64" o:spid="_x0000_s1054" type="#_x0000_t13" style="position:absolute;left:32121;top:29499;width:6667;height:3334;rotation:805992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v2UxAAAANsAAAAPAAAAZHJzL2Rvd25yZXYueG1sRI9Ba8JA&#10;FITvBf/D8oReitlYTJDoKiKx9FptD94e2dckTfZtyK5J2l/vFgo9DjPzDbPdT6YVA/WutqxgGcUg&#10;iAuray4VvF9OizUI55E1tpZJwTc52O9mD1vMtB35jYazL0WAsMtQQeV9l0npiooMush2xMH7tL1B&#10;H2RfSt3jGOCmlc9xnEqDNYeFCjs6VlQ055tR8JM3N+ry9iu5jslL/uH5qSlYqcf5dNiA8DT5//Bf&#10;+1UrSFfw+yX8ALm7AwAA//8DAFBLAQItABQABgAIAAAAIQDb4fbL7gAAAIUBAAATAAAAAAAAAAAA&#10;AAAAAAAAAABbQ29udGVudF9UeXBlc10ueG1sUEsBAi0AFAAGAAgAAAAhAFr0LFu/AAAAFQEAAAsA&#10;AAAAAAAAAAAAAAAAHwEAAF9yZWxzLy5yZWxzUEsBAi0AFAAGAAgAAAAhAJM2/ZTEAAAA2wAAAA8A&#10;AAAAAAAAAAAAAAAABwIAAGRycy9kb3ducmV2LnhtbFBLBQYAAAAAAwADALcAAAD4AgAAAAA=&#10;" fillcolor="#4f81bd [3204]" strokecolor="#243f60 [1604]" strokeweight="2pt"/>
                <v:group id="קבוצה 65" o:spid="_x0000_s1055" style="position:absolute;left:3429;top:34766;width:44824;height:26193" coordorigin="3429,34766" coordsize="44824,2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<v:group id="קבוצה 67" o:spid="_x0000_s1056" style="position:absolute;left:8953;top:35147;width:33007;height:25305" coordorigin="8953,35147" coordsize="33007,25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<v:shape id="תיבת טקסט 71" o:spid="_x0000_s1057" type="#_x0000_t202" style="position:absolute;left:23241;top:35147;width:4172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    <v:textbox>
                        <w:txbxContent>
                          <w:p w14:paraId="7493428C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135" w:dyaOrig="255" w14:anchorId="23B1BC58">
                                <v:shape id="_x0000_i1156" type="#_x0000_t75" style="width:6.6pt;height:12.6pt" o:ole="">
                                  <v:imagedata r:id="rId228" o:title=""/>
                                </v:shape>
                                <o:OLEObject Type="Embed" ProgID="Equation.DSMT4" ShapeID="_x0000_i1156" DrawAspect="Content" ObjectID="_1649189857" r:id="rId273"/>
                              </w:object>
                            </w:r>
                          </w:p>
                        </w:txbxContent>
                      </v:textbox>
                    </v:shape>
                    <v:shape id="תיבת טקסט 72" o:spid="_x0000_s1058" type="#_x0000_t202" style="position:absolute;left:32099;top:42672;width:5896;height:6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    <v:textbox>
                        <w:txbxContent>
                          <w:p w14:paraId="561AFC67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315" w:dyaOrig="615" w14:anchorId="7F9D7192">
                                <v:shape id="_x0000_i1158" type="#_x0000_t75" style="width:15.6pt;height:30.6pt" o:ole="">
                                  <v:imagedata r:id="rId235" o:title=""/>
                                </v:shape>
                                <o:OLEObject Type="Embed" ProgID="Equation.DSMT4" ShapeID="_x0000_i1158" DrawAspect="Content" ObjectID="_1649189858" r:id="rId274"/>
                              </w:object>
                            </w:r>
                          </w:p>
                        </w:txbxContent>
                      </v:textbox>
                    </v:shape>
                    <v:shape id="תיבת טקסט 73" o:spid="_x0000_s1059" type="#_x0000_t202" style="position:absolute;left:13811;top:43529;width:5134;height:6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    <v:textbox>
                        <w:txbxContent>
                          <w:p w14:paraId="43458922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240" w:dyaOrig="615" w14:anchorId="331B8EE4">
                                <v:shape id="_x0000_i1160" type="#_x0000_t75" style="width:12pt;height:30.6pt" o:ole="">
                                  <v:imagedata r:id="rId237" o:title=""/>
                                </v:shape>
                                <o:OLEObject Type="Embed" ProgID="Equation.DSMT4" ShapeID="_x0000_i1160" DrawAspect="Content" ObjectID="_1649189859" r:id="rId275"/>
                              </w:object>
                            </w:r>
                          </w:p>
                        </w:txbxContent>
                      </v:textbox>
                    </v:shape>
                    <v:group id="קבוצה 77" o:spid="_x0000_s1060" style="position:absolute;left:16859;top:37909;width:17145;height:5906" coordorigin="16859,37909" coordsize="17145,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<v:shape id="מחבר חץ ישר 88" o:spid="_x0000_s1061" type="#_x0000_t32" style="position:absolute;left:27432;top:37909;width:6572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Rt8wwAAANsAAAAPAAAAZHJzL2Rvd25yZXYueG1sRE9Na8JA&#10;EL0L/Q/LFHopumlsU4muUgLFaHupVvA4ZMckNDsbstsY/717EDw+3vdiNZhG9NS52rKCl0kEgriw&#10;uuZSwe/+czwD4TyyxsYyKbiQg9XyYbTAVNsz/1C/86UIIexSVFB536ZSuqIig25iW+LAnWxn0AfY&#10;lVJ3eA7hppFxFCXSYM2hocKWsoqKv92/UZBN37eH583rOsFv9l8c55u37VGpp8fhYw7C0+Dv4ps7&#10;1wpmYWz4En6AXF4BAAD//wMAUEsBAi0AFAAGAAgAAAAhANvh9svuAAAAhQEAABMAAAAAAAAAAAAA&#10;AAAAAAAAAFtDb250ZW50X1R5cGVzXS54bWxQSwECLQAUAAYACAAAACEAWvQsW78AAAAVAQAACwAA&#10;AAAAAAAAAAAAAAAfAQAAX3JlbHMvLnJlbHNQSwECLQAUAAYACAAAACEAzrUbfMMAAADbAAAADwAA&#10;AAAAAAAAAAAAAAAHAgAAZHJzL2Rvd25yZXYueG1sUEsFBgAAAAADAAMAtwAAAPcCAAAAAA==&#10;" strokecolor="#4579b8 [3044]">
                        <v:stroke endarrow="block"/>
                      </v:shape>
                      <v:shape id="מחבר חץ ישר 89" o:spid="_x0000_s1062" type="#_x0000_t32" style="position:absolute;left:16859;top:38004;width:6573;height:581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gCewwAAANsAAAAPAAAAZHJzL2Rvd25yZXYueG1sRI9BawIx&#10;FITvgv8hPKE3zdrSrd0apQiW4k239Py6ed0s3bysSdS1v94IgsdhZr5h5svetuJIPjSOFUwnGQji&#10;yumGawVf5Xo8AxEissbWMSk4U4DlYjiYY6Hdibd03MVaJAiHAhWYGLtCylAZshgmriNO3q/zFmOS&#10;vpba4ynBbSsfsyyXFhtOCwY7Whmq/nYHq+Cn3Otnk5d6459cnp//v182hw+lHkb9+xuISH28h2/t&#10;T61g9grXL+kHyMUFAAD//wMAUEsBAi0AFAAGAAgAAAAhANvh9svuAAAAhQEAABMAAAAAAAAAAAAA&#10;AAAAAAAAAFtDb250ZW50X1R5cGVzXS54bWxQSwECLQAUAAYACAAAACEAWvQsW78AAAAVAQAACwAA&#10;AAAAAAAAAAAAAAAfAQAAX3JlbHMvLnJlbHNQSwECLQAUAAYACAAAACEAxh4AnsMAAADbAAAADwAA&#10;AAAAAAAAAAAAAAAHAgAAZHJzL2Rvd25yZXYueG1sUEsFBgAAAAADAAMAtwAAAPcCAAAAAA==&#10;" strokecolor="#4579b8 [3044]">
                        <v:stroke endarrow="block"/>
                      </v:shape>
                    </v:group>
                    <v:shape id="תיבת טקסט 77" o:spid="_x0000_s1063" type="#_x0000_t202" style="position:absolute;left:8953;top:53625;width:5328;height:6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    <v:textbox>
                        <w:txbxContent>
                          <w:p w14:paraId="028E897F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540" w:dyaOrig="735" w14:anchorId="7AE371B8">
                                <v:shape id="_x0000_i1162" type="#_x0000_t75" style="width:27pt;height:36.6pt" o:ole="">
                                  <v:imagedata r:id="rId250" o:title=""/>
                                </v:shape>
                                <o:OLEObject Type="Embed" ProgID="Equation.DSMT4" ShapeID="_x0000_i1162" DrawAspect="Content" ObjectID="_1649189860" r:id="rId276"/>
                              </w:object>
                            </w:r>
                          </w:p>
                        </w:txbxContent>
                      </v:textbox>
                    </v:shape>
                    <v:shape id="תיבת טקסט 78" o:spid="_x0000_s1064" type="#_x0000_t202" style="position:absolute;left:18192;top:54006;width:5709;height:6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gvlxgAAANsAAAAPAAAAZHJzL2Rvd25yZXYueG1sRI9Ba8JA&#10;FITvQv/D8gpeRDdVqja6ikhrxZtGW3p7ZJ9JaPZtyG6T+O+7hYLHYWa+YZbrzpSiodoVlhU8jSIQ&#10;xKnVBWcKzsnbcA7CeWSNpWVScCMH69VDb4mxti0fqTn5TAQIuxgV5N5XsZQuzcmgG9mKOHhXWxv0&#10;QdaZ1DW2AW5KOY6iqTRYcFjIsaJtTun36cco+BpknwfX7S7t5HlSvb43yexDJ0r1H7vNAoSnzt/D&#10;/+29VjB7gb8v4QfI1S8AAAD//wMAUEsBAi0AFAAGAAgAAAAhANvh9svuAAAAhQEAABMAAAAAAAAA&#10;AAAAAAAAAAAAAFtDb250ZW50X1R5cGVzXS54bWxQSwECLQAUAAYACAAAACEAWvQsW78AAAAVAQAA&#10;CwAAAAAAAAAAAAAAAAAfAQAAX3JlbHMvLnJlbHNQSwECLQAUAAYACAAAACEAggYL5cYAAADbAAAA&#10;DwAAAAAAAAAAAAAAAAAHAgAAZHJzL2Rvd25yZXYueG1sUEsFBgAAAAADAAMAtwAAAPoCAAAAAA==&#10;" fillcolor="white [3201]" stroked="f" strokeweight=".5pt">
                      <v:textbox>
                        <w:txbxContent>
                          <w:p w14:paraId="45B65996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600" w:dyaOrig="615" w14:anchorId="202850F4">
                                <v:shape id="_x0000_i1164" type="#_x0000_t75" style="width:30pt;height:30.6pt" o:ole="">
                                  <v:imagedata r:id="rId252" o:title=""/>
                                </v:shape>
                                <o:OLEObject Type="Embed" ProgID="Equation.DSMT4" ShapeID="_x0000_i1164" DrawAspect="Content" ObjectID="_1649189861" r:id="rId277"/>
                              </w:object>
                            </w:r>
                          </w:p>
                        </w:txbxContent>
                      </v:textbox>
                    </v:shape>
                    <v:shape id="תיבת טקסט 79" o:spid="_x0000_s1065" type="#_x0000_t202" style="position:absolute;left:36004;top:53054;width:5956;height:6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dJfwgAAANsAAAAPAAAAZHJzL2Rvd25yZXYueG1sRE/LisIw&#10;FN0L/kO4wmwGTWdkVKpRBnEeuNP6wN2lubbF5qY0mbb+vVkMuDyc92LVmVI0VLvCsoK3UQSCOLW6&#10;4EzBIfkazkA4j6yxtEwK7uRgtez3Fhhr2/KOmr3PRAhhF6OC3PsqltKlORl0I1sRB+5qa4M+wDqT&#10;usY2hJtSvkfRRBosODTkWNE6p/S2/zMKLq/Zeeu672M7/hhXm58mmZ50otTLoPucg/DU+af43/2r&#10;FczC+vAl/AC5fAAAAP//AwBQSwECLQAUAAYACAAAACEA2+H2y+4AAACFAQAAEwAAAAAAAAAAAAAA&#10;AAAAAAAAW0NvbnRlbnRfVHlwZXNdLnhtbFBLAQItABQABgAIAAAAIQBa9CxbvwAAABUBAAALAAAA&#10;AAAAAAAAAAAAAB8BAABfcmVscy8ucmVsc1BLAQItABQABgAIAAAAIQAm6dJfwgAAANsAAAAPAAAA&#10;AAAAAAAAAAAAAAcCAABkcnMvZG93bnJldi54bWxQSwUGAAAAAAMAAwC3AAAA9gIAAAAA&#10;" fillcolor="white [3201]" stroked="f" strokeweight=".5pt">
                      <v:textbox>
                        <w:txbxContent>
                          <w:p w14:paraId="51F12F23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645" w:dyaOrig="735" w14:anchorId="788CF072">
                                <v:shape id="_x0000_i1166" type="#_x0000_t75" style="width:32.4pt;height:36.6pt" o:ole="">
                                  <v:imagedata r:id="rId254" o:title=""/>
                                </v:shape>
                                <o:OLEObject Type="Embed" ProgID="Equation.DSMT4" ShapeID="_x0000_i1166" DrawAspect="Content" ObjectID="_1649189862" r:id="rId278"/>
                              </w:object>
                            </w:r>
                          </w:p>
                        </w:txbxContent>
                      </v:textbox>
                    </v:shape>
                    <v:shape id="תיבת טקסט 80" o:spid="_x0000_s1066" type="#_x0000_t202" style="position:absolute;left:28098;top:53530;width:5709;height:6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XfExQAAANsAAAAPAAAAZHJzL2Rvd25yZXYueG1sRI9Ba8JA&#10;FITvBf/D8gQvpW6saCW6Sim1ijeNtnh7ZJ9JMPs2ZLdJ/PeuUOhxmJlvmMWqM6VoqHaFZQWjYQSC&#10;OLW64EzBMVm/zEA4j6yxtEwKbuRgtew9LTDWtuU9NQefiQBhF6OC3PsqltKlORl0Q1sRB+9ia4M+&#10;yDqTusY2wE0pX6NoKg0WHBZyrOgjp/R6+DUKzs/Zz851X6d2PBlXn5smefvWiVKDfvc+B+Gp8//h&#10;v/ZWK5iN4PEl/AC5vAMAAP//AwBQSwECLQAUAAYACAAAACEA2+H2y+4AAACFAQAAEwAAAAAAAAAA&#10;AAAAAAAAAAAAW0NvbnRlbnRfVHlwZXNdLnhtbFBLAQItABQABgAIAAAAIQBa9CxbvwAAABUBAAAL&#10;AAAAAAAAAAAAAAAAAB8BAABfcmVscy8ucmVsc1BLAQItABQABgAIAAAAIQBJpXfExQAAANsAAAAP&#10;AAAAAAAAAAAAAAAAAAcCAABkcnMvZG93bnJldi54bWxQSwUGAAAAAAMAAwC3AAAA+QIAAAAA&#10;" fillcolor="white [3201]" stroked="f" strokeweight=".5pt">
                      <v:textbox>
                        <w:txbxContent>
                          <w:p w14:paraId="485974BF" w14:textId="77777777" w:rsidR="004C6488" w:rsidRDefault="004C6488" w:rsidP="00B829D0">
                            <w:pPr>
                              <w:jc w:val="center"/>
                            </w:pPr>
                            <w:r>
                              <w:object w:dxaOrig="600" w:dyaOrig="615" w14:anchorId="190AA49A">
                                <v:shape id="_x0000_i1168" type="#_x0000_t75" style="width:30pt;height:30.6pt" o:ole="">
                                  <v:imagedata r:id="rId256" o:title=""/>
                                </v:shape>
                                <o:OLEObject Type="Embed" ProgID="Equation.DSMT4" ShapeID="_x0000_i1168" DrawAspect="Content" ObjectID="_1649189863" r:id="rId279"/>
                              </w:object>
                            </w:r>
                          </w:p>
                        </w:txbxContent>
                      </v:textbox>
                    </v:shape>
                    <v:group id="קבוצה 82" o:spid="_x0000_s1067" style="position:absolute;left:32004;top:47815;width:6000;height:5906" coordorigin="32004,47815" coordsize="11430,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shape id="מחבר חץ ישר 86" o:spid="_x0000_s1068" type="#_x0000_t32" style="position:absolute;left:39052;top:47815;width:4382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iqVxQAAANsAAAAPAAAAZHJzL2Rvd25yZXYueG1sRI9Pa8JA&#10;FMTvQr/D8gQvpW6qNZU0GymC+PfStIUeH9lnEpp9G7Krxm/fFQoeh5n5DZMuetOIM3WutqzgeRyB&#10;IC6srrlU8PW5epqDcB5ZY2OZFFzJwSJ7GKSYaHvhDzrnvhQBwi5BBZX3bSKlKyoy6Ma2JQ7e0XYG&#10;fZBdKXWHlwA3jZxEUSwN1hwWKmxpWVHxm5+MguX0dff9uH1Zx3hgv+fJZjvb/Sg1GvbvbyA89f4e&#10;/m9vtIJ5DLcv4QfI7A8AAP//AwBQSwECLQAUAAYACAAAACEA2+H2y+4AAACFAQAAEwAAAAAAAAAA&#10;AAAAAAAAAAAAW0NvbnRlbnRfVHlwZXNdLnhtbFBLAQItABQABgAIAAAAIQBa9CxbvwAAABUBAAAL&#10;AAAAAAAAAAAAAAAAAB8BAABfcmVscy8ucmVsc1BLAQItABQABgAIAAAAIQDQZiqVxQAAANsAAAAP&#10;AAAAAAAAAAAAAAAAAAcCAABkcnMvZG93bnJldi54bWxQSwUGAAAAAAMAAwC3AAAA+QIAAAAA&#10;" strokecolor="#4579b8 [3044]">
                        <v:stroke endarrow="block"/>
                      </v:shape>
                      <v:shape id="מחבר חץ ישר 87" o:spid="_x0000_s1069" type="#_x0000_t32" style="position:absolute;left:32004;top:47910;width:4381;height:581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TF3wwAAANsAAAAPAAAAZHJzL2Rvd25yZXYueG1sRI9BawIx&#10;FITvBf9DeIXearYt3ZXVKFJoKd7qiufn5rlZ3Lxsk6hrf30jCB6HmfmGmS0G24kT+dA6VvAyzkAQ&#10;10633CjYVJ/PExAhImvsHJOCCwVYzEcPMyy1O/MPndaxEQnCoUQFJsa+lDLUhiyGseuJk7d33mJM&#10;0jdSezwnuO3ka5bl0mLLacFgTx+G6sP6aBXsql/9bvJKr/yby/PL37ZYHb+UenocllMQkYZ4D9/a&#10;31rBpIDrl/QD5PwfAAD//wMAUEsBAi0AFAAGAAgAAAAhANvh9svuAAAAhQEAABMAAAAAAAAAAAAA&#10;AAAAAAAAAFtDb250ZW50X1R5cGVzXS54bWxQSwECLQAUAAYACAAAACEAWvQsW78AAAAVAQAACwAA&#10;AAAAAAAAAAAAAAAfAQAAX3JlbHMvLnJlbHNQSwECLQAUAAYACAAAACEA2M0xd8MAAADbAAAADwAA&#10;AAAAAAAAAAAAAAAHAgAAZHJzL2Rvd25yZXYueG1sUEsFBgAAAAADAAMAtwAAAPcCAAAAAA==&#10;" strokecolor="#4579b8 [3044]">
                        <v:stroke endarrow="block"/>
                      </v:shape>
                    </v:group>
                    <v:group id="קבוצה 83" o:spid="_x0000_s1070" style="position:absolute;left:12287;top:48291;width:8287;height:6001" coordorigin="12287,48291" coordsize="11300,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<v:shape id="מחבר חץ ישר 84" o:spid="_x0000_s1071" type="#_x0000_t32" style="position:absolute;left:19205;top:48482;width:4382;height:58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BF5xAAAANsAAAAPAAAAZHJzL2Rvd25yZXYueG1sRI9Li8JA&#10;EITvC/6HoYW9yDrxuRIdZRHE50V3BY9Npk2CmZ6QGTX+e0cQ9lhU1VfUZFabQtyocrllBZ12BII4&#10;sTrnVMHf7+JrBMJ5ZI2FZVLwIAezaeNjgrG2d97T7eBTESDsYlSQeV/GUrokI4OubUvi4J1tZdAH&#10;WaVSV3gPcFPIbhQNpcGcw0KGJc0zSi6Hq1Ew731vjq11fznEHfstd1frweak1Gez/hmD8FT7//C7&#10;vdIKRn14fQk/QE6fAAAA//8DAFBLAQItABQABgAIAAAAIQDb4fbL7gAAAIUBAAATAAAAAAAAAAAA&#10;AAAAAAAAAABbQ29udGVudF9UeXBlc10ueG1sUEsBAi0AFAAGAAgAAAAhAFr0LFu/AAAAFQEAAAsA&#10;AAAAAAAAAAAAAAAAHwEAAF9yZWxzLy5yZWxzUEsBAi0AFAAGAAgAAAAhAE/4EXnEAAAA2wAAAA8A&#10;AAAAAAAAAAAAAAAABwIAAGRycy9kb3ducmV2LnhtbFBLBQYAAAAAAwADALcAAAD4AgAAAAA=&#10;" strokecolor="#4579b8 [3044]">
                        <v:stroke endarrow="block"/>
                      </v:shape>
                      <v:shape id="מחבר חץ ישר 85" o:spid="_x0000_s1072" type="#_x0000_t32" style="position:absolute;left:12287;top:48291;width:4381;height:581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wqbwwAAANsAAAAPAAAAZHJzL2Rvd25yZXYueG1sRI9BawIx&#10;FITvQv9DeIXeNFuLW1mNIkJL8Va3eH5unpulm5c1ibr21zeC4HGYmW+Y+bK3rTiTD41jBa+jDARx&#10;5XTDtYKf8mM4BREissbWMSm4UoDl4mkwx0K7C3/TeRtrkSAcClRgYuwKKUNlyGIYuY44eQfnLcYk&#10;fS21x0uC21aOsyyXFhtOCwY7Whuqfrcnq2BfHvXE5KXe+DeX59e/3fvm9KnUy3O/moGI1MdH+N7+&#10;0gqmE7h9ST9ALv4BAAD//wMAUEsBAi0AFAAGAAgAAAAhANvh9svuAAAAhQEAABMAAAAAAAAAAAAA&#10;AAAAAAAAAFtDb250ZW50X1R5cGVzXS54bWxQSwECLQAUAAYACAAAACEAWvQsW78AAAAVAQAACwAA&#10;AAAAAAAAAAAAAAAfAQAAX3JlbHMvLnJlbHNQSwECLQAUAAYACAAAACEAR1MKm8MAAADbAAAADwAA&#10;AAAAAAAAAAAAAAAHAgAAZHJzL2Rvd25yZXYueG1sUEsFBgAAAAADAAMAtwAAAPcCAAAAAA==&#10;" strokecolor="#4579b8 [3044]">
                        <v:stroke endarrow="block"/>
                      </v:shape>
                    </v:group>
                  </v:group>
                  <v:group id="קבוצה 68" o:spid="_x0000_s1073" style="position:absolute;left:37242;top:35052;width:11011;height:17538" coordorigin="37242,35052" coordsize="11010,17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סוגר מסולסל ימני 72" o:spid="_x0000_s1074" type="#_x0000_t88" style="position:absolute;left:37242;top:35052;width:4938;height:17538;rotation:-184577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M+/wwAAANsAAAAPAAAAZHJzL2Rvd25yZXYueG1sRI9Ra8JA&#10;EITfC/0PxxZ8q5cKbSV6iqRIFR+K2h+wza5JMLcX7k6N/94rCD4OM/MNM533tlVn9qFxYuBtmIFi&#10;KR01Uhn43S9fx6BCRCFsnbCBKweYz56fppiTu8iWz7tYqQSRkKOBOsYu1zqUNVsMQ9exJO/gvMWY&#10;pK80ebwkuG31KMs+tMVG0kKNHRc1l8fdyRrYfq/35Ara0Obn+kXvvlkc/wpjBi/9YgIqch8f4Xt7&#10;RQY+R/D/Jf0APbsBAAD//wMAUEsBAi0AFAAGAAgAAAAhANvh9svuAAAAhQEAABMAAAAAAAAAAAAA&#10;AAAAAAAAAFtDb250ZW50X1R5cGVzXS54bWxQSwECLQAUAAYACAAAACEAWvQsW78AAAAVAQAACwAA&#10;AAAAAAAAAAAAAAAfAQAAX3JlbHMvLnJlbHNQSwECLQAUAAYACAAAACEAdzjPv8MAAADbAAAADwAA&#10;AAAAAAAAAAAAAAAHAgAAZHJzL2Rvd25yZXYueG1sUEsFBgAAAAADAAMAtwAAAPcCAAAAAA==&#10;" adj="507" strokecolor="#4579b8 [3044]"/>
                    <v:shape id="תיבת טקסט 88" o:spid="_x0000_s1075" type="#_x0000_t202" style="position:absolute;left:41148;top:39812;width:7105;height:4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    <v:textbox>
                        <w:txbxContent>
                          <w:p w14:paraId="541E493E" w14:textId="6807E9FA" w:rsidR="004C6488" w:rsidRDefault="004C6488" w:rsidP="00B829D0">
                            <w:pPr>
                              <w:jc w:val="center"/>
                            </w:pPr>
                            <w:r w:rsidRPr="00927A87">
                              <w:rPr>
                                <w:position w:val="-28"/>
                              </w:rPr>
                              <w:object w:dxaOrig="999" w:dyaOrig="680" w14:anchorId="0707DFB8">
                                <v:shape id="_x0000_i1170" type="#_x0000_t75" style="width:50.4pt;height:33.6pt" o:ole="">
                                  <v:imagedata r:id="rId258" o:title=""/>
                                </v:shape>
                                <o:OLEObject Type="Embed" ProgID="Equation.DSMT4" ShapeID="_x0000_i1170" DrawAspect="Content" ObjectID="_1649189864" r:id="rId280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קבוצה 69" o:spid="_x0000_s1076" style="position:absolute;left:3429;top:34766;width:11010;height:17538;flip:x" coordorigin="3429,34766" coordsize="11010,17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nzQwwAAANsAAAAPAAAAZHJzL2Rvd25yZXYueG1sRI/NasMw&#10;EITvgbyD2EJuidxgTOtGCSGQYEIvdX/IcbG2tqi1MpZiO28fFQo9DjPzDbPZTbYVA/XeOFbwuEpA&#10;EFdOG64VfLwfl08gfEDW2DomBTfysNvOZxvMtRv5jYYy1CJC2OeooAmhy6X0VUMW/cp1xNH7dr3F&#10;EGVfS93jGOG2leskyaRFw3GhwY4ODVU/5dUq+NyblNKvy/k1qYgKLS+n0qRKLR6m/QuIQFP4D/+1&#10;C60ge4bfL/EHyO0dAAD//wMAUEsBAi0AFAAGAAgAAAAhANvh9svuAAAAhQEAABMAAAAAAAAAAAAA&#10;AAAAAAAAAFtDb250ZW50X1R5cGVzXS54bWxQSwECLQAUAAYACAAAACEAWvQsW78AAAAVAQAACwAA&#10;AAAAAAAAAAAAAAAfAQAAX3JlbHMvLnJlbHNQSwECLQAUAAYACAAAACEAhtZ80MMAAADbAAAADwAA&#10;AAAAAAAAAAAAAAAHAgAAZHJzL2Rvd25yZXYueG1sUEsFBgAAAAADAAMAtwAAAPcCAAAAAA==&#10;">
                    <v:shape id="סוגר מסולסל ימני 70" o:spid="_x0000_s1077" type="#_x0000_t88" style="position:absolute;left:3429;top:34766;width:4937;height:17538;rotation:-184577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vRTwQAAANsAAAAPAAAAZHJzL2Rvd25yZXYueG1sRE/NasJA&#10;EL4LvsMyhd5000KtpNmIREorHoo/DzBmpkkwOxt2txrfvnso9Pjx/Rer0fbqyj50Tgw8zTNQLLWj&#10;ThoDp+P7bAkqRBTC3gkbuHOAVTmdFJiTu8mer4fYqBQiIUcDbYxDrnWoW7YY5m5gSdy38xZjgr7R&#10;5PGWwm2vn7NsoS12khpaHLhqub4cfqyB/cf2SK6iHe2+7ht68d36cq6MeXwY12+gIo/xX/zn/iQD&#10;r2l9+pJ+gC5/AQAA//8DAFBLAQItABQABgAIAAAAIQDb4fbL7gAAAIUBAAATAAAAAAAAAAAAAAAA&#10;AAAAAABbQ29udGVudF9UeXBlc10ueG1sUEsBAi0AFAAGAAgAAAAhAFr0LFu/AAAAFQEAAAsAAAAA&#10;AAAAAAAAAAAAHwEAAF9yZWxzLy5yZWxzUEsBAi0AFAAGAAgAAAAhAOim9FPBAAAA2wAAAA8AAAAA&#10;AAAAAAAAAAAABwIAAGRycy9kb3ducmV2LnhtbFBLBQYAAAAAAwADALcAAAD1AgAAAAA=&#10;" adj="507" strokecolor="#4579b8 [3044]"/>
                    <v:shape id="תיבת טקסט 92" o:spid="_x0000_s1078" type="#_x0000_t202" style="position:absolute;left:7334;top:39525;width:7105;height:4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    <v:textbox>
                        <w:txbxContent>
                          <w:p w14:paraId="675669FF" w14:textId="71516FBB" w:rsidR="004C6488" w:rsidRDefault="004C6488" w:rsidP="00B829D0">
                            <w:pPr>
                              <w:jc w:val="center"/>
                            </w:pPr>
                            <w:r w:rsidRPr="00927A87">
                              <w:rPr>
                                <w:position w:val="-28"/>
                              </w:rPr>
                              <w:object w:dxaOrig="999" w:dyaOrig="680" w14:anchorId="1DA53E5E">
                                <v:shape id="_x0000_i1172" type="#_x0000_t75" style="width:50.4pt;height:33.6pt" o:ole="">
                                  <v:imagedata r:id="rId260" o:title=""/>
                                </v:shape>
                                <o:OLEObject Type="Embed" ProgID="Equation.DSMT4" ShapeID="_x0000_i1172" DrawAspect="Content" ObjectID="_1649189865" r:id="rId281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מחבר ישר 66" o:spid="_x0000_s1079" style="position:absolute;visibility:visible;mso-wrap-style:square" from="49149,34004" to="49149,6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7MKxAAAANsAAAAPAAAAZHJzL2Rvd25yZXYueG1sRI9Ra8JA&#10;EITfC/0PxxZ8q5daDBo9RQRBbF9q+wPW3JoEc3vp3VZjf71XKPg4zMw3zHzZu1adKcTGs4GXYQaK&#10;uPS24crA1+fmeQIqCrLF1jMZuFKE5eLxYY6F9Rf+oPNeKpUgHAs0UIt0hdaxrMlhHPqOOHlHHxxK&#10;kqHSNuAlwV2rR1mWa4cNp4UaO1rXVJ72P87A99v7Nl4P7Ujy8e/uFFaTqbxGYwZP/WoGSqiXe/i/&#10;vbUG8hz+vqQfoBc3AAAA//8DAFBLAQItABQABgAIAAAAIQDb4fbL7gAAAIUBAAATAAAAAAAAAAAA&#10;AAAAAAAAAABbQ29udGVudF9UeXBlc10ueG1sUEsBAi0AFAAGAAgAAAAhAFr0LFu/AAAAFQEAAAsA&#10;AAAAAAAAAAAAAAAAHwEAAF9yZWxzLy5yZWxzUEsBAi0AFAAGAAgAAAAhAChfswrEAAAA2wAAAA8A&#10;AAAAAAAAAAAAAAAABwIAAGRycy9kb3ducmV2LnhtbFBLBQYAAAAAAwADALcAAAD4AgAAAAA=&#10;" strokecolor="#4579b8 [3044]"/>
              </v:group>
            </w:pict>
          </mc:Fallback>
        </mc:AlternateContent>
      </w:r>
    </w:p>
    <w:p w14:paraId="72E0112C" w14:textId="77777777" w:rsidR="00B829D0" w:rsidRDefault="00B829D0" w:rsidP="00B829D0">
      <w:pPr>
        <w:rPr>
          <w:rtl/>
        </w:rPr>
      </w:pPr>
    </w:p>
    <w:p w14:paraId="18FFB215" w14:textId="77777777" w:rsidR="00B829D0" w:rsidRDefault="00B829D0" w:rsidP="00B829D0"/>
    <w:p w14:paraId="245F9517" w14:textId="77777777" w:rsidR="00B829D0" w:rsidRDefault="00B829D0" w:rsidP="00B829D0"/>
    <w:p w14:paraId="01E75572" w14:textId="77777777" w:rsidR="00B829D0" w:rsidRDefault="00B829D0" w:rsidP="00B829D0"/>
    <w:p w14:paraId="22C5B1D6" w14:textId="77777777" w:rsidR="00B829D0" w:rsidRDefault="00B829D0" w:rsidP="00B829D0"/>
    <w:p w14:paraId="154413CC" w14:textId="77777777" w:rsidR="00B829D0" w:rsidRDefault="00B829D0" w:rsidP="00B829D0"/>
    <w:p w14:paraId="6FB8344D" w14:textId="77777777" w:rsidR="00B829D0" w:rsidRDefault="00B829D0" w:rsidP="00B829D0"/>
    <w:p w14:paraId="08BB5AD9" w14:textId="77777777" w:rsidR="00B829D0" w:rsidRDefault="00B829D0" w:rsidP="00B829D0"/>
    <w:tbl>
      <w:tblPr>
        <w:tblStyle w:val="TableGrid"/>
        <w:tblpPr w:leftFromText="180" w:rightFromText="180" w:vertAnchor="text" w:horzAnchor="page" w:tblpX="7891" w:tblpY="30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8"/>
      </w:tblGrid>
      <w:tr w:rsidR="00B829D0" w14:paraId="292E704F" w14:textId="77777777" w:rsidTr="00B829D0">
        <w:trPr>
          <w:trHeight w:val="1571"/>
        </w:trPr>
        <w:tc>
          <w:tcPr>
            <w:tcW w:w="1708" w:type="dxa"/>
            <w:hideMark/>
          </w:tcPr>
          <w:p w14:paraId="3941B7A1" w14:textId="77777777" w:rsidR="00B829D0" w:rsidRDefault="00B829D0" w:rsidP="00B829D0">
            <w:pPr>
              <w:tabs>
                <w:tab w:val="left" w:pos="2726"/>
              </w:tabs>
            </w:pPr>
            <w:r>
              <w:rPr>
                <w:position w:val="-28"/>
              </w:rPr>
              <w:object w:dxaOrig="1005" w:dyaOrig="735" w14:anchorId="0DB1389E">
                <v:shape id="_x0000_i1173" type="#_x0000_t75" style="width:50.4pt;height:36.6pt" o:ole="">
                  <v:imagedata r:id="rId282" o:title=""/>
                </v:shape>
                <o:OLEObject Type="Embed" ProgID="Equation.DSMT4" ShapeID="_x0000_i1173" DrawAspect="Content" ObjectID="_1649189737" r:id="rId283"/>
              </w:object>
            </w:r>
          </w:p>
        </w:tc>
      </w:tr>
      <w:tr w:rsidR="00B829D0" w14:paraId="492BF927" w14:textId="77777777" w:rsidTr="00B829D0">
        <w:trPr>
          <w:trHeight w:val="1571"/>
        </w:trPr>
        <w:tc>
          <w:tcPr>
            <w:tcW w:w="1708" w:type="dxa"/>
            <w:hideMark/>
          </w:tcPr>
          <w:p w14:paraId="759751D9" w14:textId="77777777" w:rsidR="00B829D0" w:rsidRDefault="00B829D0" w:rsidP="00B829D0">
            <w:pPr>
              <w:tabs>
                <w:tab w:val="left" w:pos="2726"/>
              </w:tabs>
            </w:pPr>
            <w:r>
              <w:rPr>
                <w:position w:val="-28"/>
              </w:rPr>
              <w:object w:dxaOrig="975" w:dyaOrig="735" w14:anchorId="62D5C1DD">
                <v:shape id="_x0000_i1174" type="#_x0000_t75" style="width:48.6pt;height:36.6pt" o:ole="">
                  <v:imagedata r:id="rId284" o:title=""/>
                </v:shape>
                <o:OLEObject Type="Embed" ProgID="Equation.DSMT4" ShapeID="_x0000_i1174" DrawAspect="Content" ObjectID="_1649189738" r:id="rId285"/>
              </w:object>
            </w:r>
          </w:p>
        </w:tc>
      </w:tr>
      <w:tr w:rsidR="00B829D0" w14:paraId="68E4464B" w14:textId="77777777" w:rsidTr="00B829D0">
        <w:trPr>
          <w:trHeight w:val="1571"/>
        </w:trPr>
        <w:tc>
          <w:tcPr>
            <w:tcW w:w="1708" w:type="dxa"/>
            <w:hideMark/>
          </w:tcPr>
          <w:p w14:paraId="370228CE" w14:textId="77777777" w:rsidR="00B829D0" w:rsidRDefault="00B829D0" w:rsidP="00B829D0">
            <w:pPr>
              <w:tabs>
                <w:tab w:val="left" w:pos="2726"/>
              </w:tabs>
              <w:rPr>
                <w:rtl/>
              </w:rPr>
            </w:pPr>
            <w:r>
              <w:rPr>
                <w:position w:val="-28"/>
              </w:rPr>
              <w:object w:dxaOrig="1020" w:dyaOrig="735" w14:anchorId="3D7B2B87">
                <v:shape id="_x0000_i1175" type="#_x0000_t75" style="width:51pt;height:36.6pt" o:ole="">
                  <v:imagedata r:id="rId286" o:title=""/>
                </v:shape>
                <o:OLEObject Type="Embed" ProgID="Equation.DSMT4" ShapeID="_x0000_i1175" DrawAspect="Content" ObjectID="_1649189739" r:id="rId287"/>
              </w:object>
            </w:r>
          </w:p>
        </w:tc>
      </w:tr>
    </w:tbl>
    <w:p w14:paraId="1698E777" w14:textId="77777777" w:rsidR="00B829D0" w:rsidRDefault="00B829D0" w:rsidP="00B829D0"/>
    <w:p w14:paraId="06C69A44" w14:textId="77777777" w:rsidR="00B829D0" w:rsidRDefault="00B829D0" w:rsidP="00B829D0">
      <w:pPr>
        <w:rPr>
          <w:rtl/>
        </w:rPr>
      </w:pPr>
    </w:p>
    <w:p w14:paraId="0C18C972" w14:textId="77777777" w:rsidR="00B829D0" w:rsidRDefault="00B829D0" w:rsidP="00B829D0"/>
    <w:p w14:paraId="2DF4CA5F" w14:textId="77777777" w:rsidR="00B829D0" w:rsidRDefault="00B829D0" w:rsidP="00B829D0"/>
    <w:p w14:paraId="23045B95" w14:textId="77777777" w:rsidR="00B829D0" w:rsidRDefault="00B829D0" w:rsidP="00B829D0"/>
    <w:p w14:paraId="793A1806" w14:textId="77777777" w:rsidR="00B829D0" w:rsidRDefault="00B829D0" w:rsidP="00B829D0"/>
    <w:p w14:paraId="44B8A786" w14:textId="77777777" w:rsidR="00B829D0" w:rsidRDefault="00B829D0" w:rsidP="00B829D0"/>
    <w:p w14:paraId="7AFF9791" w14:textId="77777777" w:rsidR="00B829D0" w:rsidRDefault="00B829D0" w:rsidP="00B829D0"/>
    <w:p w14:paraId="3A66985A" w14:textId="77777777" w:rsidR="00B829D0" w:rsidRDefault="00B829D0" w:rsidP="00B829D0"/>
    <w:p w14:paraId="208F47B0" w14:textId="50422FBB" w:rsidR="00B829D0" w:rsidRDefault="00B829D0" w:rsidP="00B829D0">
      <w:pPr>
        <w:rPr>
          <w:rtl/>
        </w:rPr>
      </w:pPr>
    </w:p>
    <w:p w14:paraId="3DC70815" w14:textId="2328FF95" w:rsidR="00927A87" w:rsidRDefault="00927A87" w:rsidP="00B829D0">
      <w:pPr>
        <w:rPr>
          <w:rtl/>
        </w:rPr>
      </w:pPr>
      <w:r>
        <w:rPr>
          <w:rFonts w:hint="cs"/>
          <w:rtl/>
        </w:rPr>
        <w:t xml:space="preserve">נסמן  </w:t>
      </w:r>
      <w:r w:rsidRPr="00927A87">
        <w:rPr>
          <w:position w:val="-24"/>
        </w:rPr>
        <w:object w:dxaOrig="1060" w:dyaOrig="620" w14:anchorId="018A7218">
          <v:shape id="_x0000_i1176" type="#_x0000_t75" style="width:53.4pt;height:30.6pt" o:ole="">
            <v:imagedata r:id="rId288" o:title=""/>
          </v:shape>
          <o:OLEObject Type="Embed" ProgID="Equation.DSMT4" ShapeID="_x0000_i1176" DrawAspect="Content" ObjectID="_1649189740" r:id="rId289"/>
        </w:object>
      </w:r>
      <w:r>
        <w:rPr>
          <w:rFonts w:hint="cs"/>
          <w:rtl/>
        </w:rPr>
        <w:t xml:space="preserve"> ,</w:t>
      </w:r>
      <w:r w:rsidR="00DC1FDB">
        <w:rPr>
          <w:rFonts w:hint="cs"/>
          <w:rtl/>
        </w:rPr>
        <w:t xml:space="preserve"> </w:t>
      </w:r>
      <w:r>
        <w:rPr>
          <w:rFonts w:hint="cs"/>
          <w:rtl/>
        </w:rPr>
        <w:t>ו</w:t>
      </w:r>
      <w:r w:rsidR="00DC1FDB">
        <w:rPr>
          <w:rFonts w:hint="cs"/>
          <w:rtl/>
        </w:rPr>
        <w:t xml:space="preserve">נקבל כי </w:t>
      </w:r>
      <w:r w:rsidRPr="00DC1FDB">
        <w:rPr>
          <w:position w:val="-28"/>
        </w:rPr>
        <w:object w:dxaOrig="2400" w:dyaOrig="859" w14:anchorId="6BD53FBB">
          <v:shape id="_x0000_i1177" type="#_x0000_t75" style="width:153pt;height:53.4pt" o:ole="">
            <v:imagedata r:id="rId290" o:title=""/>
          </v:shape>
          <o:OLEObject Type="Embed" ProgID="Equation.DSMT4" ShapeID="_x0000_i1177" DrawAspect="Content" ObjectID="_1649189741" r:id="rId291"/>
        </w:object>
      </w:r>
      <w:r>
        <w:rPr>
          <w:rFonts w:hint="cs"/>
          <w:rtl/>
        </w:rPr>
        <w:t xml:space="preserve"> .  מסנדוויץ' נקבל כי</w:t>
      </w:r>
    </w:p>
    <w:p w14:paraId="162DF79C" w14:textId="079BBF9B" w:rsidR="00DC1FDB" w:rsidRDefault="00927A87" w:rsidP="00927A87">
      <w:pPr>
        <w:bidi w:val="0"/>
      </w:pPr>
      <w:r w:rsidRPr="00927A87">
        <w:rPr>
          <w:position w:val="-28"/>
        </w:rPr>
        <w:object w:dxaOrig="1700" w:dyaOrig="680" w14:anchorId="064C76BF">
          <v:shape id="_x0000_i1178" type="#_x0000_t75" style="width:102pt;height:40.2pt" o:ole="">
            <v:imagedata r:id="rId292" o:title=""/>
          </v:shape>
          <o:OLEObject Type="Embed" ProgID="Equation.DSMT4" ShapeID="_x0000_i1178" DrawAspect="Content" ObjectID="_1649189742" r:id="rId293"/>
        </w:object>
      </w:r>
      <w:r>
        <w:rPr>
          <w:rFonts w:hint="cs"/>
          <w:rtl/>
        </w:rPr>
        <w:t xml:space="preserve"> </w:t>
      </w:r>
    </w:p>
    <w:p w14:paraId="33BDF591" w14:textId="660E35C4" w:rsidR="00B829D0" w:rsidRDefault="00927A87" w:rsidP="00B829D0">
      <w:pPr>
        <w:rPr>
          <w:rtl/>
        </w:rPr>
      </w:pPr>
      <w:r>
        <w:rPr>
          <w:rFonts w:hint="cs"/>
          <w:rtl/>
        </w:rPr>
        <w:t xml:space="preserve">כדי שהגבול ישאף לאינסוף (סכום סדרה הנדסית), יש צורך כי </w:t>
      </w:r>
      <w:r w:rsidRPr="00927A87">
        <w:rPr>
          <w:position w:val="-6"/>
        </w:rPr>
        <w:object w:dxaOrig="499" w:dyaOrig="279" w14:anchorId="114CD888">
          <v:shape id="_x0000_i1179" type="#_x0000_t75" style="width:24.6pt;height:14.4pt" o:ole="">
            <v:imagedata r:id="rId294" o:title=""/>
          </v:shape>
          <o:OLEObject Type="Embed" ProgID="Equation.DSMT4" ShapeID="_x0000_i1179" DrawAspect="Content" ObjectID="_1649189743" r:id="rId295"/>
        </w:object>
      </w:r>
      <w:r>
        <w:rPr>
          <w:rFonts w:hint="cs"/>
          <w:rtl/>
        </w:rPr>
        <w:t xml:space="preserve">, כלומר </w:t>
      </w:r>
      <w:r w:rsidRPr="00927A87">
        <w:rPr>
          <w:position w:val="-24"/>
        </w:rPr>
        <w:object w:dxaOrig="1960" w:dyaOrig="620" w14:anchorId="3310B789">
          <v:shape id="_x0000_i1180" type="#_x0000_t75" style="width:98.4pt;height:30.6pt" o:ole="">
            <v:imagedata r:id="rId296" o:title=""/>
          </v:shape>
          <o:OLEObject Type="Embed" ProgID="Equation.DSMT4" ShapeID="_x0000_i1180" DrawAspect="Content" ObjectID="_1649189744" r:id="rId297"/>
        </w:object>
      </w:r>
      <w:r>
        <w:rPr>
          <w:rFonts w:hint="cs"/>
          <w:rtl/>
        </w:rPr>
        <w:t xml:space="preserve"> </w:t>
      </w:r>
    </w:p>
    <w:p w14:paraId="4A319C36" w14:textId="5F814672" w:rsidR="00927A87" w:rsidRDefault="00927A87" w:rsidP="00B829D0">
      <w:r>
        <w:rPr>
          <w:rFonts w:hint="cs"/>
          <w:rtl/>
        </w:rPr>
        <w:t xml:space="preserve">תשובה סופית: </w:t>
      </w:r>
      <w:r>
        <w:t>a</w:t>
      </w:r>
      <w:r>
        <w:rPr>
          <w:rFonts w:hint="cs"/>
          <w:rtl/>
        </w:rPr>
        <w:t xml:space="preserve"> המינימאלי עבורו </w:t>
      </w:r>
      <w:r w:rsidRPr="00927A87">
        <w:rPr>
          <w:position w:val="-16"/>
        </w:rPr>
        <w:object w:dxaOrig="1400" w:dyaOrig="440" w14:anchorId="2B462EF8">
          <v:shape id="_x0000_i1181" type="#_x0000_t75" style="width:69.6pt;height:21.6pt" o:ole="">
            <v:imagedata r:id="rId298" o:title=""/>
          </v:shape>
          <o:OLEObject Type="Embed" ProgID="Equation.DSMT4" ShapeID="_x0000_i1181" DrawAspect="Content" ObjectID="_1649189745" r:id="rId299"/>
        </w:object>
      </w:r>
      <w:r>
        <w:t xml:space="preserve"> </w:t>
      </w:r>
      <w:r>
        <w:rPr>
          <w:rFonts w:hint="cs"/>
          <w:rtl/>
        </w:rPr>
        <w:t xml:space="preserve"> הוא </w:t>
      </w:r>
      <w:r>
        <w:t>a=12</w:t>
      </w:r>
      <w:r w:rsidR="00B314E5">
        <w:rPr>
          <w:rFonts w:hint="cs"/>
          <w:rtl/>
        </w:rPr>
        <w:t>.</w:t>
      </w:r>
    </w:p>
    <w:p w14:paraId="1097F7F6" w14:textId="50CA36FB" w:rsidR="006B2BA6" w:rsidRPr="003B3623" w:rsidRDefault="006B2BA6" w:rsidP="003B3623">
      <w:pPr>
        <w:tabs>
          <w:tab w:val="left" w:pos="2726"/>
        </w:tabs>
        <w:rPr>
          <w:rtl/>
        </w:rPr>
      </w:pPr>
    </w:p>
    <w:p w14:paraId="2A8B498C" w14:textId="77777777" w:rsidR="001E321E" w:rsidRPr="00055933" w:rsidRDefault="001E321E" w:rsidP="003021D9">
      <w:pPr>
        <w:pStyle w:val="ListParagraph"/>
        <w:numPr>
          <w:ilvl w:val="0"/>
          <w:numId w:val="1"/>
        </w:numPr>
        <w:spacing w:after="0" w:line="360" w:lineRule="auto"/>
        <w:ind w:left="357" w:hanging="357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מצאו חסם עליון וחסם תחתון אסימפטוטיים פשוטים (כלומר, ללא שימוש בסכימה, סימן עצרת וכו') עבור </w:t>
      </w: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בכל אחת מנוסחאות הנסיגה שלהלן. מצאו חסמים הדוקים ככל שתוכלו והוכיחו תשובתכם.</w:t>
      </w:r>
    </w:p>
    <w:p w14:paraId="3C9142EC" w14:textId="77777777" w:rsidR="001E321E" w:rsidRPr="00055933" w:rsidRDefault="001E321E" w:rsidP="003021D9">
      <w:pPr>
        <w:pStyle w:val="ListParagraph"/>
        <w:numPr>
          <w:ilvl w:val="0"/>
          <w:numId w:val="2"/>
        </w:numPr>
        <w:spacing w:after="0" w:line="360" w:lineRule="auto"/>
        <w:rPr>
          <w:rFonts w:ascii="David" w:hAnsi="David" w:cs="David"/>
          <w:sz w:val="28"/>
          <w:szCs w:val="28"/>
          <w:rtl/>
        </w:rPr>
      </w:pP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8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David"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r>
          <w:rPr>
            <w:rFonts w:ascii="Cambria Math" w:hAnsi="Cambria Math" w:cs="David"/>
            <w:sz w:val="28"/>
            <w:szCs w:val="28"/>
          </w:rPr>
          <m:t>n</m:t>
        </m:r>
        <m:func>
          <m:funcPr>
            <m:ctrlPr>
              <w:rPr>
                <w:rFonts w:ascii="Cambria Math" w:hAnsi="Cambria Math" w:cs="David"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lo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func>
      </m:oMath>
    </w:p>
    <w:p w14:paraId="2BC12104" w14:textId="77777777" w:rsidR="001E321E" w:rsidRPr="00055933" w:rsidRDefault="001E321E" w:rsidP="003021D9">
      <w:pPr>
        <w:pStyle w:val="ListParagraph"/>
        <w:numPr>
          <w:ilvl w:val="0"/>
          <w:numId w:val="2"/>
        </w:numPr>
        <w:spacing w:after="0" w:line="360" w:lineRule="auto"/>
        <w:rPr>
          <w:rFonts w:ascii="David" w:hAnsi="David" w:cs="David"/>
          <w:sz w:val="28"/>
          <w:szCs w:val="28"/>
          <w:rtl/>
        </w:rPr>
      </w:pPr>
      <m:oMath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2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 w:cs="David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rad>
      </m:oMath>
    </w:p>
    <w:p w14:paraId="7F9CEC12" w14:textId="5A6BEE11" w:rsidR="00752DEA" w:rsidRPr="00752DEA" w:rsidRDefault="001E321E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⁡</m:t>
        </m:r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=16</m:t>
        </m:r>
        <m:sSup>
          <m:sSupPr>
            <m:ctrlPr>
              <w:rPr>
                <w:rFonts w:ascii="Cambria Math" w:hAnsi="Cambria Math" w:cs="David"/>
                <w:sz w:val="28"/>
                <w:szCs w:val="28"/>
              </w:rPr>
            </m:ctrlPr>
          </m:sSupPr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David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n</m:t>
                </m:r>
              </m:e>
            </m:rad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Davi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2</m:t>
            </m:r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8</m:t>
            </m:r>
          </m:sup>
        </m:sSup>
        <m:func>
          <m:funcPr>
            <m:ctrlPr>
              <w:rPr>
                <w:rFonts w:ascii="Cambria Math" w:hAnsi="Cambria Math" w:cs="David"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lo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David"/>
                <w:sz w:val="28"/>
                <w:szCs w:val="28"/>
              </w:rPr>
              <m:t>n</m:t>
            </m:r>
          </m:e>
        </m:func>
      </m:oMath>
    </w:p>
    <w:p w14:paraId="798BFDCA" w14:textId="5CBD0458" w:rsidR="005C0AB7" w:rsidRPr="00055933" w:rsidRDefault="005C0AB7" w:rsidP="005C0AB7">
      <w:pPr>
        <w:pStyle w:val="ListParagraph"/>
        <w:spacing w:after="0" w:line="360" w:lineRule="auto"/>
        <w:ind w:left="360"/>
        <w:rPr>
          <w:rFonts w:ascii="David" w:hAnsi="David" w:cs="David"/>
          <w:sz w:val="28"/>
          <w:szCs w:val="28"/>
          <w:rtl/>
        </w:rPr>
      </w:pPr>
    </w:p>
    <w:p w14:paraId="5772E46E" w14:textId="3BF6E32D" w:rsidR="001552EA" w:rsidRPr="003611AD" w:rsidRDefault="00752DEA" w:rsidP="003611AD">
      <w:p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פתרון:</w:t>
      </w:r>
    </w:p>
    <w:p w14:paraId="23DF42EB" w14:textId="5126392F" w:rsidR="003F42D9" w:rsidRPr="003611AD" w:rsidRDefault="001552EA" w:rsidP="003021D9">
      <w:pPr>
        <w:pStyle w:val="ListParagraph"/>
        <w:numPr>
          <w:ilvl w:val="0"/>
          <w:numId w:val="7"/>
        </w:num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3611AD">
        <w:rPr>
          <w:rFonts w:ascii="David" w:hAnsi="David" w:cs="David" w:hint="cs"/>
          <w:sz w:val="28"/>
          <w:szCs w:val="28"/>
          <w:rtl/>
        </w:rPr>
        <w:t xml:space="preserve">נסמן </w:t>
      </w:r>
      <w:r w:rsidRPr="001552EA">
        <w:object w:dxaOrig="859" w:dyaOrig="279" w14:anchorId="2D3234D5">
          <v:shape id="_x0000_i1182" type="#_x0000_t75" style="width:42.6pt;height:14.4pt" o:ole="">
            <v:imagedata r:id="rId300" o:title=""/>
          </v:shape>
          <o:OLEObject Type="Embed" ProgID="Equation.DSMT4" ShapeID="_x0000_i1182" DrawAspect="Content" ObjectID="_1649189746" r:id="rId301"/>
        </w:object>
      </w:r>
      <w:r w:rsidRPr="003611AD">
        <w:rPr>
          <w:rFonts w:ascii="David" w:hAnsi="David" w:cs="David" w:hint="cs"/>
          <w:sz w:val="28"/>
          <w:szCs w:val="28"/>
          <w:rtl/>
        </w:rPr>
        <w:t xml:space="preserve"> ,</w:t>
      </w:r>
      <w:r w:rsidRPr="001552EA">
        <w:object w:dxaOrig="859" w:dyaOrig="279" w14:anchorId="2FF3496F">
          <v:shape id="_x0000_i1183" type="#_x0000_t75" style="width:42.6pt;height:14.4pt" o:ole="">
            <v:imagedata r:id="rId302" o:title=""/>
          </v:shape>
          <o:OLEObject Type="Embed" ProgID="Equation.DSMT4" ShapeID="_x0000_i1183" DrawAspect="Content" ObjectID="_1649189747" r:id="rId303"/>
        </w:object>
      </w:r>
      <w:r w:rsidRPr="003611AD">
        <w:rPr>
          <w:rFonts w:ascii="David" w:hAnsi="David" w:cs="David" w:hint="cs"/>
          <w:sz w:val="28"/>
          <w:szCs w:val="28"/>
          <w:rtl/>
        </w:rPr>
        <w:t xml:space="preserve">, </w:t>
      </w:r>
      <w:r w:rsidRPr="001552EA">
        <w:rPr>
          <w:position w:val="-14"/>
        </w:rPr>
        <w:object w:dxaOrig="1960" w:dyaOrig="400" w14:anchorId="303F5AF9">
          <v:shape id="_x0000_i1184" type="#_x0000_t75" style="width:97.8pt;height:20.4pt" o:ole="">
            <v:imagedata r:id="rId304" o:title=""/>
          </v:shape>
          <o:OLEObject Type="Embed" ProgID="Equation.DSMT4" ShapeID="_x0000_i1184" DrawAspect="Content" ObjectID="_1649189748" r:id="rId305"/>
        </w:object>
      </w:r>
      <w:r w:rsidRPr="003611AD">
        <w:rPr>
          <w:rFonts w:ascii="David" w:hAnsi="David" w:cs="David" w:hint="cs"/>
          <w:sz w:val="28"/>
          <w:szCs w:val="28"/>
          <w:rtl/>
        </w:rPr>
        <w:t>.</w:t>
      </w:r>
    </w:p>
    <w:p w14:paraId="160FC918" w14:textId="15EECA7E" w:rsidR="001552EA" w:rsidRDefault="001552EA" w:rsidP="001552EA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אז </w:t>
      </w:r>
      <w:r w:rsidR="000452AB" w:rsidRPr="001552EA">
        <w:rPr>
          <w:rFonts w:ascii="David" w:hAnsi="David" w:cs="David"/>
          <w:position w:val="-28"/>
          <w:sz w:val="28"/>
          <w:szCs w:val="28"/>
        </w:rPr>
        <w:object w:dxaOrig="2340" w:dyaOrig="680" w14:anchorId="486C3237">
          <v:shape id="_x0000_i1185" type="#_x0000_t75" style="width:117pt;height:33.6pt" o:ole="">
            <v:imagedata r:id="rId306" o:title=""/>
          </v:shape>
          <o:OLEObject Type="Embed" ProgID="Equation.DSMT4" ShapeID="_x0000_i1185" DrawAspect="Content" ObjectID="_1649189749" r:id="rId307"/>
        </w:objec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="00A35555">
        <w:rPr>
          <w:rFonts w:ascii="David" w:hAnsi="David" w:cs="David" w:hint="cs"/>
          <w:sz w:val="28"/>
          <w:szCs w:val="28"/>
          <w:rtl/>
        </w:rPr>
        <w:t>.</w:t>
      </w:r>
      <w:r>
        <w:rPr>
          <w:rFonts w:ascii="David" w:hAnsi="David" w:cs="David" w:hint="cs"/>
          <w:sz w:val="28"/>
          <w:szCs w:val="28"/>
          <w:rtl/>
        </w:rPr>
        <w:t xml:space="preserve"> נבדוק את תנאי משפט המאסטר:</w:t>
      </w:r>
    </w:p>
    <w:p w14:paraId="7E7FA023" w14:textId="5DA6DCFB" w:rsidR="001552EA" w:rsidRDefault="001552EA" w:rsidP="00A35555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וכיח כי </w:t>
      </w:r>
      <w:r w:rsidRPr="001552EA">
        <w:rPr>
          <w:rFonts w:ascii="David" w:hAnsi="David" w:cs="David"/>
          <w:position w:val="-16"/>
          <w:sz w:val="28"/>
          <w:szCs w:val="28"/>
        </w:rPr>
        <w:object w:dxaOrig="2460" w:dyaOrig="440" w14:anchorId="36F6495E">
          <v:shape id="_x0000_i1186" type="#_x0000_t75" style="width:123pt;height:21.6pt" o:ole="">
            <v:imagedata r:id="rId308" o:title=""/>
          </v:shape>
          <o:OLEObject Type="Embed" ProgID="Equation.DSMT4" ShapeID="_x0000_i1186" DrawAspect="Content" ObjectID="_1649189750" r:id="rId309"/>
        </w:object>
      </w:r>
    </w:p>
    <w:p w14:paraId="657871DB" w14:textId="5A7EE5AC" w:rsidR="00A35555" w:rsidRDefault="00A35555" w:rsidP="00A35555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הוכחה:</w:t>
      </w:r>
    </w:p>
    <w:p w14:paraId="60ACD21F" w14:textId="7C79B81A" w:rsidR="000B73ED" w:rsidRDefault="00A35555" w:rsidP="0030490B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עזר באי שוויון </w:t>
      </w:r>
      <w:r w:rsidRPr="00A35555">
        <w:rPr>
          <w:rFonts w:ascii="David" w:hAnsi="David" w:cs="David"/>
          <w:position w:val="-10"/>
          <w:sz w:val="28"/>
          <w:szCs w:val="28"/>
        </w:rPr>
        <w:object w:dxaOrig="900" w:dyaOrig="320" w14:anchorId="22F204C9">
          <v:shape id="_x0000_i1187" type="#_x0000_t75" style="width:45pt;height:15.6pt" o:ole="">
            <v:imagedata r:id="rId310" o:title=""/>
          </v:shape>
          <o:OLEObject Type="Embed" ProgID="Equation.DSMT4" ShapeID="_x0000_i1187" DrawAspect="Content" ObjectID="_1649189751" r:id="rId311"/>
        </w:object>
      </w:r>
      <w:r>
        <w:rPr>
          <w:rFonts w:ascii="David" w:hAnsi="David" w:cs="David" w:hint="cs"/>
          <w:sz w:val="28"/>
          <w:szCs w:val="28"/>
          <w:rtl/>
        </w:rPr>
        <w:t xml:space="preserve"> לכל </w:t>
      </w:r>
      <w:r>
        <w:rPr>
          <w:rFonts w:ascii="David" w:hAnsi="David" w:cs="David"/>
          <w:sz w:val="28"/>
          <w:szCs w:val="28"/>
        </w:rPr>
        <w:t>n</w:t>
      </w:r>
      <w:r>
        <w:rPr>
          <w:rFonts w:ascii="David" w:hAnsi="David" w:cs="David" w:hint="cs"/>
          <w:sz w:val="28"/>
          <w:szCs w:val="28"/>
          <w:rtl/>
        </w:rPr>
        <w:t xml:space="preserve">, ונחסום את </w:t>
      </w:r>
      <w:r w:rsidRPr="00A35555">
        <w:rPr>
          <w:rFonts w:ascii="David" w:hAnsi="David" w:cs="David"/>
          <w:position w:val="-14"/>
          <w:sz w:val="28"/>
          <w:szCs w:val="28"/>
        </w:rPr>
        <w:object w:dxaOrig="580" w:dyaOrig="400" w14:anchorId="29F7155C">
          <v:shape id="_x0000_i1188" type="#_x0000_t75" style="width:29.4pt;height:20.4pt" o:ole="">
            <v:imagedata r:id="rId312" o:title=""/>
          </v:shape>
          <o:OLEObject Type="Embed" ProgID="Equation.DSMT4" ShapeID="_x0000_i1188" DrawAspect="Content" ObjectID="_1649189752" r:id="rId313"/>
        </w:object>
      </w:r>
      <w:r>
        <w:rPr>
          <w:rFonts w:ascii="David" w:hAnsi="David" w:cs="David" w:hint="cs"/>
          <w:sz w:val="28"/>
          <w:szCs w:val="28"/>
          <w:rtl/>
        </w:rPr>
        <w:t xml:space="preserve"> .</w:t>
      </w:r>
    </w:p>
    <w:p w14:paraId="5CF7A6B9" w14:textId="7D271DBD" w:rsidR="000B73ED" w:rsidRDefault="00A35555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צד אחד-</w:t>
      </w:r>
    </w:p>
    <w:p w14:paraId="3703707B" w14:textId="61A8AB5B" w:rsidR="000B73ED" w:rsidRDefault="000B73ED" w:rsidP="000B73ED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1552EA">
        <w:rPr>
          <w:position w:val="-14"/>
        </w:rPr>
        <w:object w:dxaOrig="3660" w:dyaOrig="400" w14:anchorId="706F72B7">
          <v:shape id="_x0000_i1189" type="#_x0000_t75" style="width:183pt;height:20.4pt" o:ole="">
            <v:imagedata r:id="rId314" o:title=""/>
          </v:shape>
          <o:OLEObject Type="Embed" ProgID="Equation.DSMT4" ShapeID="_x0000_i1189" DrawAspect="Content" ObjectID="_1649189753" r:id="rId315"/>
        </w:object>
      </w:r>
    </w:p>
    <w:p w14:paraId="51462B59" w14:textId="77777777" w:rsidR="0030490B" w:rsidRDefault="0030490B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</w:p>
    <w:p w14:paraId="1EC2AA23" w14:textId="6498B434" w:rsidR="000B73ED" w:rsidRDefault="000B73ED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צד שני-</w:t>
      </w:r>
    </w:p>
    <w:p w14:paraId="737649EA" w14:textId="6B0D0AB5" w:rsidR="000B73ED" w:rsidRDefault="000B73ED" w:rsidP="000B73ED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1552EA">
        <w:rPr>
          <w:position w:val="-14"/>
        </w:rPr>
        <w:object w:dxaOrig="2400" w:dyaOrig="400" w14:anchorId="1BFE7E3C">
          <v:shape id="_x0000_i1190" type="#_x0000_t75" style="width:120pt;height:20.4pt" o:ole="">
            <v:imagedata r:id="rId316" o:title=""/>
          </v:shape>
          <o:OLEObject Type="Embed" ProgID="Equation.DSMT4" ShapeID="_x0000_i1190" DrawAspect="Content" ObjectID="_1649189754" r:id="rId317"/>
        </w:object>
      </w:r>
    </w:p>
    <w:p w14:paraId="6E60B391" w14:textId="6AE317DB" w:rsidR="000B73ED" w:rsidRDefault="000B73ED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בחר </w:t>
      </w:r>
      <w:r w:rsidRPr="000B73ED">
        <w:rPr>
          <w:rFonts w:ascii="David" w:hAnsi="David" w:cs="David"/>
          <w:position w:val="-12"/>
          <w:sz w:val="28"/>
          <w:szCs w:val="28"/>
        </w:rPr>
        <w:object w:dxaOrig="620" w:dyaOrig="360" w14:anchorId="5997FB61">
          <v:shape id="_x0000_i1191" type="#_x0000_t75" style="width:30.6pt;height:18pt" o:ole="">
            <v:imagedata r:id="rId318" o:title=""/>
          </v:shape>
          <o:OLEObject Type="Embed" ProgID="Equation.DSMT4" ShapeID="_x0000_i1191" DrawAspect="Content" ObjectID="_1649189755" r:id="rId319"/>
        </w:objec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B73ED">
        <w:rPr>
          <w:rFonts w:ascii="David" w:hAnsi="David" w:cs="David"/>
          <w:position w:val="-12"/>
          <w:sz w:val="28"/>
          <w:szCs w:val="28"/>
        </w:rPr>
        <w:object w:dxaOrig="700" w:dyaOrig="360" w14:anchorId="073ECECA">
          <v:shape id="_x0000_i1192" type="#_x0000_t75" style="width:35.4pt;height:18pt" o:ole="">
            <v:imagedata r:id="rId320" o:title=""/>
          </v:shape>
          <o:OLEObject Type="Embed" ProgID="Equation.DSMT4" ShapeID="_x0000_i1192" DrawAspect="Content" ObjectID="_1649189756" r:id="rId321"/>
        </w:object>
      </w:r>
      <w:r>
        <w:rPr>
          <w:rFonts w:ascii="David" w:hAnsi="David" w:cs="David" w:hint="cs"/>
          <w:sz w:val="28"/>
          <w:szCs w:val="28"/>
          <w:rtl/>
        </w:rPr>
        <w:t xml:space="preserve"> ואז לכל </w:t>
      </w:r>
      <w:r w:rsidRPr="000B73ED">
        <w:rPr>
          <w:rFonts w:ascii="David" w:hAnsi="David" w:cs="David"/>
          <w:position w:val="-6"/>
          <w:sz w:val="28"/>
          <w:szCs w:val="28"/>
        </w:rPr>
        <w:object w:dxaOrig="600" w:dyaOrig="279" w14:anchorId="2F3BCCFC">
          <v:shape id="_x0000_i1193" type="#_x0000_t75" style="width:30pt;height:14.4pt" o:ole="">
            <v:imagedata r:id="rId322" o:title=""/>
          </v:shape>
          <o:OLEObject Type="Embed" ProgID="Equation.DSMT4" ShapeID="_x0000_i1193" DrawAspect="Content" ObjectID="_1649189757" r:id="rId323"/>
        </w:object>
      </w:r>
      <w:r>
        <w:rPr>
          <w:rFonts w:ascii="David" w:hAnsi="David" w:cs="David" w:hint="cs"/>
          <w:sz w:val="28"/>
          <w:szCs w:val="28"/>
          <w:rtl/>
        </w:rPr>
        <w:t xml:space="preserve"> מתקיים:</w:t>
      </w:r>
    </w:p>
    <w:p w14:paraId="25171C6E" w14:textId="4B158B6A" w:rsidR="000B73ED" w:rsidRDefault="000B73ED" w:rsidP="000B73ED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0B73ED">
        <w:rPr>
          <w:rFonts w:ascii="David" w:hAnsi="David" w:cs="David"/>
          <w:position w:val="-14"/>
          <w:sz w:val="28"/>
          <w:szCs w:val="28"/>
        </w:rPr>
        <w:object w:dxaOrig="1939" w:dyaOrig="400" w14:anchorId="587CBA11">
          <v:shape id="_x0000_i1194" type="#_x0000_t75" style="width:96.55pt;height:20.4pt" o:ole="">
            <v:imagedata r:id="rId324" o:title=""/>
          </v:shape>
          <o:OLEObject Type="Embed" ProgID="Equation.DSMT4" ShapeID="_x0000_i1194" DrawAspect="Content" ObjectID="_1649189758" r:id="rId325"/>
        </w:object>
      </w:r>
    </w:p>
    <w:p w14:paraId="14922F70" w14:textId="2EE8B6F0" w:rsidR="000B73ED" w:rsidRDefault="000B73ED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לכן </w:t>
      </w:r>
      <w:r w:rsidRPr="000B73ED">
        <w:rPr>
          <w:rFonts w:ascii="David" w:hAnsi="David" w:cs="David"/>
          <w:position w:val="-16"/>
          <w:sz w:val="28"/>
          <w:szCs w:val="28"/>
        </w:rPr>
        <w:object w:dxaOrig="2460" w:dyaOrig="440" w14:anchorId="61501D01">
          <v:shape id="_x0000_i1195" type="#_x0000_t75" style="width:123pt;height:21.6pt" o:ole="">
            <v:imagedata r:id="rId326" o:title=""/>
          </v:shape>
          <o:OLEObject Type="Embed" ProgID="Equation.DSMT4" ShapeID="_x0000_i1195" DrawAspect="Content" ObjectID="_1649189759" r:id="rId327"/>
        </w:object>
      </w:r>
    </w:p>
    <w:p w14:paraId="30BEDF5E" w14:textId="2BA3813C" w:rsidR="000B73ED" w:rsidRDefault="000B73ED" w:rsidP="000B73ED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לפי משפט המאסטר </w:t>
      </w:r>
      <w:r w:rsidRPr="000B73ED">
        <w:rPr>
          <w:rFonts w:ascii="David" w:hAnsi="David" w:cs="David"/>
          <w:sz w:val="28"/>
          <w:szCs w:val="28"/>
        </w:rPr>
        <w:sym w:font="Wingdings" w:char="F0DF"/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="006B7B30" w:rsidRPr="006B7B30">
        <w:rPr>
          <w:position w:val="-16"/>
        </w:rPr>
        <w:object w:dxaOrig="3420" w:dyaOrig="440" w14:anchorId="1EF81729">
          <v:shape id="_x0000_i1196" type="#_x0000_t75" style="width:171pt;height:21.6pt" o:ole="">
            <v:imagedata r:id="rId328" o:title=""/>
          </v:shape>
          <o:OLEObject Type="Embed" ProgID="Equation.DSMT4" ShapeID="_x0000_i1196" DrawAspect="Content" ObjectID="_1649189760" r:id="rId329"/>
        </w:object>
      </w:r>
    </w:p>
    <w:p w14:paraId="114C61CD" w14:textId="7860B698" w:rsidR="002A4A13" w:rsidRPr="00634698" w:rsidRDefault="002A4A13" w:rsidP="00634698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16177C41" w14:textId="48ADE920" w:rsidR="002A4A13" w:rsidRDefault="002A4A13" w:rsidP="003021D9">
      <w:pPr>
        <w:pStyle w:val="ListParagraph"/>
        <w:numPr>
          <w:ilvl w:val="0"/>
          <w:numId w:val="7"/>
        </w:num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1552EA">
        <w:rPr>
          <w:rFonts w:ascii="David" w:hAnsi="David" w:cs="David" w:hint="cs"/>
          <w:sz w:val="28"/>
          <w:szCs w:val="28"/>
          <w:rtl/>
        </w:rPr>
        <w:t xml:space="preserve">נסמן </w:t>
      </w:r>
      <w:r w:rsidRPr="001552EA">
        <w:rPr>
          <w:position w:val="-6"/>
        </w:rPr>
        <w:object w:dxaOrig="880" w:dyaOrig="279" w14:anchorId="7C225B03">
          <v:shape id="_x0000_i1197" type="#_x0000_t75" style="width:44.4pt;height:14.4pt" o:ole="">
            <v:imagedata r:id="rId330" o:title=""/>
          </v:shape>
          <o:OLEObject Type="Embed" ProgID="Equation.DSMT4" ShapeID="_x0000_i1197" DrawAspect="Content" ObjectID="_1649189761" r:id="rId331"/>
        </w:object>
      </w:r>
      <w:r w:rsidRPr="001552EA">
        <w:rPr>
          <w:rFonts w:ascii="David" w:hAnsi="David" w:cs="David" w:hint="cs"/>
          <w:sz w:val="28"/>
          <w:szCs w:val="28"/>
          <w:rtl/>
        </w:rPr>
        <w:t xml:space="preserve"> ,</w:t>
      </w:r>
      <w:r w:rsidRPr="001552EA">
        <w:rPr>
          <w:position w:val="-6"/>
        </w:rPr>
        <w:object w:dxaOrig="859" w:dyaOrig="279" w14:anchorId="4D0A8B6F">
          <v:shape id="_x0000_i1198" type="#_x0000_t75" style="width:42.6pt;height:14.4pt" o:ole="">
            <v:imagedata r:id="rId302" o:title=""/>
          </v:shape>
          <o:OLEObject Type="Embed" ProgID="Equation.DSMT4" ShapeID="_x0000_i1198" DrawAspect="Content" ObjectID="_1649189762" r:id="rId332"/>
        </w:object>
      </w:r>
      <w:r w:rsidRPr="001552EA">
        <w:rPr>
          <w:rFonts w:ascii="David" w:hAnsi="David" w:cs="David" w:hint="cs"/>
          <w:sz w:val="28"/>
          <w:szCs w:val="28"/>
          <w:rtl/>
        </w:rPr>
        <w:t xml:space="preserve">, </w:t>
      </w:r>
      <w:r w:rsidRPr="001552EA">
        <w:rPr>
          <w:position w:val="-14"/>
        </w:rPr>
        <w:object w:dxaOrig="1120" w:dyaOrig="420" w14:anchorId="2893F938">
          <v:shape id="_x0000_i1199" type="#_x0000_t75" style="width:56.4pt;height:21pt" o:ole="">
            <v:imagedata r:id="rId333" o:title=""/>
          </v:shape>
          <o:OLEObject Type="Embed" ProgID="Equation.DSMT4" ShapeID="_x0000_i1199" DrawAspect="Content" ObjectID="_1649189763" r:id="rId334"/>
        </w:objec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5AC58397" w14:textId="43C494B2" w:rsidR="002A4A13" w:rsidRDefault="002A4A13" w:rsidP="002A4A13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אז </w:t>
      </w:r>
      <w:r w:rsidR="000452AB" w:rsidRPr="001552EA">
        <w:rPr>
          <w:rFonts w:ascii="David" w:hAnsi="David" w:cs="David"/>
          <w:position w:val="-28"/>
          <w:sz w:val="28"/>
          <w:szCs w:val="28"/>
        </w:rPr>
        <w:object w:dxaOrig="2340" w:dyaOrig="680" w14:anchorId="3FF85266">
          <v:shape id="_x0000_i1200" type="#_x0000_t75" style="width:117pt;height:33.6pt" o:ole="">
            <v:imagedata r:id="rId335" o:title=""/>
          </v:shape>
          <o:OLEObject Type="Embed" ProgID="Equation.DSMT4" ShapeID="_x0000_i1200" DrawAspect="Content" ObjectID="_1649189764" r:id="rId336"/>
        </w:object>
      </w:r>
      <w:r>
        <w:rPr>
          <w:rFonts w:ascii="David" w:hAnsi="David" w:cs="David" w:hint="cs"/>
          <w:sz w:val="28"/>
          <w:szCs w:val="28"/>
          <w:rtl/>
        </w:rPr>
        <w:t xml:space="preserve"> . נבדוק את תנאי משפט המאסטר:</w:t>
      </w:r>
    </w:p>
    <w:p w14:paraId="665624B9" w14:textId="120729DD" w:rsidR="002A4A13" w:rsidRDefault="002A4A13" w:rsidP="002A4A13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בחר </w:t>
      </w:r>
      <w:r w:rsidRPr="002A4A13">
        <w:rPr>
          <w:rFonts w:ascii="David" w:hAnsi="David" w:cs="David"/>
          <w:position w:val="-6"/>
          <w:sz w:val="28"/>
          <w:szCs w:val="28"/>
        </w:rPr>
        <w:object w:dxaOrig="1100" w:dyaOrig="279" w14:anchorId="7BB41A91">
          <v:shape id="_x0000_i1201" type="#_x0000_t75" style="width:54.6pt;height:14.4pt" o:ole="">
            <v:imagedata r:id="rId337" o:title=""/>
          </v:shape>
          <o:OLEObject Type="Embed" ProgID="Equation.DSMT4" ShapeID="_x0000_i1201" DrawAspect="Content" ObjectID="_1649189765" r:id="rId338"/>
        </w:object>
      </w:r>
      <w:r>
        <w:rPr>
          <w:rFonts w:ascii="David" w:hAnsi="David" w:cs="David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נוכיח כי </w:t>
      </w:r>
      <w:r w:rsidRPr="002A4A13">
        <w:rPr>
          <w:rFonts w:ascii="David" w:hAnsi="David" w:cs="David"/>
          <w:position w:val="-18"/>
          <w:sz w:val="28"/>
          <w:szCs w:val="28"/>
        </w:rPr>
        <w:object w:dxaOrig="3879" w:dyaOrig="480" w14:anchorId="347DD79D">
          <v:shape id="_x0000_i1202" type="#_x0000_t75" style="width:194.35pt;height:24pt" o:ole="">
            <v:imagedata r:id="rId339" o:title=""/>
          </v:shape>
          <o:OLEObject Type="Embed" ProgID="Equation.DSMT4" ShapeID="_x0000_i1202" DrawAspect="Content" ObjectID="_1649189766" r:id="rId340"/>
        </w:object>
      </w:r>
    </w:p>
    <w:p w14:paraId="37DDC0F4" w14:textId="575FF5AF" w:rsidR="002A4A13" w:rsidRDefault="002A4A13" w:rsidP="002A4A13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הוכחה:</w:t>
      </w:r>
    </w:p>
    <w:p w14:paraId="17612580" w14:textId="6DAA3AC4" w:rsidR="002A4A13" w:rsidRDefault="002A4A13" w:rsidP="002A4A13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2A4A13">
        <w:rPr>
          <w:rFonts w:ascii="David" w:hAnsi="David" w:cs="David"/>
          <w:position w:val="-18"/>
          <w:sz w:val="28"/>
          <w:szCs w:val="28"/>
        </w:rPr>
        <w:object w:dxaOrig="5780" w:dyaOrig="480" w14:anchorId="767458D3">
          <v:shape id="_x0000_i1203" type="#_x0000_t75" style="width:288.7pt;height:24pt" o:ole="">
            <v:imagedata r:id="rId341" o:title=""/>
          </v:shape>
          <o:OLEObject Type="Embed" ProgID="Equation.DSMT4" ShapeID="_x0000_i1203" DrawAspect="Content" ObjectID="_1649189767" r:id="rId342"/>
        </w:object>
      </w:r>
    </w:p>
    <w:p w14:paraId="29D52F9D" w14:textId="50FC5F8E" w:rsidR="002A4A13" w:rsidRDefault="002A4A13" w:rsidP="002A4A13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לפי משפט המאסטר </w:t>
      </w:r>
      <w:r w:rsidRPr="000B73ED">
        <w:rPr>
          <w:rFonts w:ascii="David" w:hAnsi="David" w:cs="David"/>
          <w:sz w:val="28"/>
          <w:szCs w:val="28"/>
        </w:rPr>
        <w:sym w:font="Wingdings" w:char="F0DF"/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B73ED">
        <w:rPr>
          <w:rFonts w:ascii="David" w:hAnsi="David" w:cs="David"/>
          <w:position w:val="-16"/>
          <w:sz w:val="28"/>
          <w:szCs w:val="28"/>
        </w:rPr>
        <w:object w:dxaOrig="2360" w:dyaOrig="440" w14:anchorId="1C41F809">
          <v:shape id="_x0000_i1204" type="#_x0000_t75" style="width:117.65pt;height:21.6pt" o:ole="">
            <v:imagedata r:id="rId343" o:title=""/>
          </v:shape>
          <o:OLEObject Type="Embed" ProgID="Equation.DSMT4" ShapeID="_x0000_i1204" DrawAspect="Content" ObjectID="_1649189768" r:id="rId344"/>
        </w:object>
      </w:r>
    </w:p>
    <w:p w14:paraId="3155A836" w14:textId="242F2883" w:rsidR="003611AD" w:rsidRDefault="003611AD" w:rsidP="004E4E7B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032012E" w14:textId="32875CB9" w:rsidR="004E4E7B" w:rsidRDefault="00E07EE8" w:rsidP="003021D9">
      <w:pPr>
        <w:pStyle w:val="ListParagraph"/>
        <w:numPr>
          <w:ilvl w:val="0"/>
          <w:numId w:val="7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נפתור את הבעיה בשלבים:</w:t>
      </w:r>
    </w:p>
    <w:p w14:paraId="0DFCF4B6" w14:textId="6AC58B72" w:rsidR="000452AB" w:rsidRDefault="000452AB" w:rsidP="000452AB">
      <w:pPr>
        <w:spacing w:after="0" w:line="360" w:lineRule="auto"/>
        <w:ind w:left="720"/>
        <w:rPr>
          <w:rFonts w:ascii="David" w:hAnsi="David" w:cs="David"/>
          <w:sz w:val="28"/>
          <w:szCs w:val="28"/>
          <w:rtl/>
        </w:rPr>
      </w:pPr>
      <w:r w:rsidRPr="00893281">
        <w:rPr>
          <w:rFonts w:ascii="David" w:hAnsi="David" w:cs="David" w:hint="cs"/>
          <w:i/>
          <w:iCs/>
          <w:sz w:val="28"/>
          <w:szCs w:val="28"/>
          <w:rtl/>
        </w:rPr>
        <w:t xml:space="preserve">שלב ראשון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נמצא חסם אסימפטוטי לנוסחת הנסיגה הבאה:</w:t>
      </w:r>
    </w:p>
    <w:p w14:paraId="37838D80" w14:textId="51CEB5B3" w:rsidR="000452AB" w:rsidRDefault="000452AB" w:rsidP="000452AB">
      <w:pPr>
        <w:bidi w:val="0"/>
        <w:spacing w:after="0" w:line="360" w:lineRule="auto"/>
        <w:ind w:left="720"/>
        <w:rPr>
          <w:rFonts w:ascii="David" w:hAnsi="David" w:cs="David"/>
          <w:sz w:val="28"/>
          <w:szCs w:val="28"/>
        </w:rPr>
      </w:pPr>
      <w:r w:rsidRPr="00E07EE8">
        <w:rPr>
          <w:rFonts w:ascii="David" w:hAnsi="David" w:cs="David"/>
          <w:position w:val="-28"/>
          <w:sz w:val="28"/>
          <w:szCs w:val="28"/>
        </w:rPr>
        <w:object w:dxaOrig="2400" w:dyaOrig="680" w14:anchorId="55B12672">
          <v:shape id="_x0000_i1205" type="#_x0000_t75" style="width:120pt;height:33.6pt" o:ole="">
            <v:imagedata r:id="rId345" o:title=""/>
          </v:shape>
          <o:OLEObject Type="Embed" ProgID="Equation.DSMT4" ShapeID="_x0000_i1205" DrawAspect="Content" ObjectID="_1649189769" r:id="rId346"/>
        </w:object>
      </w:r>
    </w:p>
    <w:p w14:paraId="6E54E615" w14:textId="77777777" w:rsidR="00893281" w:rsidRDefault="000452AB" w:rsidP="00893281">
      <w:pPr>
        <w:spacing w:after="0" w:line="360" w:lineRule="auto"/>
        <w:ind w:left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פתרון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1601E7B9" w14:textId="145DD22E" w:rsidR="00893281" w:rsidRPr="00893281" w:rsidRDefault="00893281" w:rsidP="00893281">
      <w:pPr>
        <w:spacing w:after="0" w:line="360" w:lineRule="auto"/>
        <w:ind w:left="720"/>
        <w:rPr>
          <w:rFonts w:ascii="David" w:hAnsi="David" w:cs="David"/>
          <w:sz w:val="28"/>
          <w:szCs w:val="28"/>
          <w:rtl/>
        </w:rPr>
      </w:pPr>
      <w:r w:rsidRPr="00893281">
        <w:rPr>
          <w:rFonts w:ascii="David" w:hAnsi="David" w:cs="David" w:hint="cs"/>
          <w:sz w:val="28"/>
          <w:szCs w:val="28"/>
          <w:rtl/>
        </w:rPr>
        <w:t xml:space="preserve">נסמן </w:t>
      </w:r>
      <w:r w:rsidRPr="001552EA">
        <w:object w:dxaOrig="960" w:dyaOrig="279" w14:anchorId="622359B4">
          <v:shape id="_x0000_i1206" type="#_x0000_t75" style="width:48pt;height:14.4pt" o:ole="">
            <v:imagedata r:id="rId347" o:title=""/>
          </v:shape>
          <o:OLEObject Type="Embed" ProgID="Equation.DSMT4" ShapeID="_x0000_i1206" DrawAspect="Content" ObjectID="_1649189770" r:id="rId348"/>
        </w:object>
      </w:r>
      <w:r w:rsidRPr="00893281">
        <w:rPr>
          <w:rFonts w:ascii="David" w:hAnsi="David" w:cs="David" w:hint="cs"/>
          <w:sz w:val="28"/>
          <w:szCs w:val="28"/>
          <w:rtl/>
        </w:rPr>
        <w:t xml:space="preserve"> ,</w:t>
      </w:r>
      <w:r w:rsidRPr="001552EA">
        <w:object w:dxaOrig="859" w:dyaOrig="279" w14:anchorId="013542C2">
          <v:shape id="_x0000_i1207" type="#_x0000_t75" style="width:42.6pt;height:14.4pt" o:ole="">
            <v:imagedata r:id="rId302" o:title=""/>
          </v:shape>
          <o:OLEObject Type="Embed" ProgID="Equation.DSMT4" ShapeID="_x0000_i1207" DrawAspect="Content" ObjectID="_1649189771" r:id="rId349"/>
        </w:object>
      </w:r>
      <w:r w:rsidRPr="00893281">
        <w:rPr>
          <w:rFonts w:ascii="David" w:hAnsi="David" w:cs="David" w:hint="cs"/>
          <w:sz w:val="28"/>
          <w:szCs w:val="28"/>
          <w:rtl/>
        </w:rPr>
        <w:t xml:space="preserve">, </w:t>
      </w:r>
      <w:r w:rsidRPr="001552EA">
        <w:rPr>
          <w:position w:val="-14"/>
        </w:rPr>
        <w:object w:dxaOrig="1260" w:dyaOrig="400" w14:anchorId="734EC352">
          <v:shape id="_x0000_i1208" type="#_x0000_t75" style="width:63pt;height:20.4pt" o:ole="">
            <v:imagedata r:id="rId350" o:title=""/>
          </v:shape>
          <o:OLEObject Type="Embed" ProgID="Equation.DSMT4" ShapeID="_x0000_i1208" DrawAspect="Content" ObjectID="_1649189772" r:id="rId351"/>
        </w:object>
      </w:r>
      <w:r w:rsidRPr="00893281"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0D29002C" w14:textId="0A25D550" w:rsidR="000452AB" w:rsidRDefault="000452AB" w:rsidP="000452AB">
      <w:pPr>
        <w:spacing w:after="0" w:line="360" w:lineRule="auto"/>
        <w:ind w:left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אז </w:t>
      </w:r>
      <w:r w:rsidRPr="001552EA">
        <w:rPr>
          <w:rFonts w:ascii="David" w:hAnsi="David" w:cs="David"/>
          <w:position w:val="-28"/>
          <w:sz w:val="28"/>
          <w:szCs w:val="28"/>
        </w:rPr>
        <w:object w:dxaOrig="2500" w:dyaOrig="680" w14:anchorId="3CC9FB85">
          <v:shape id="_x0000_i1209" type="#_x0000_t75" style="width:124.75pt;height:33.6pt" o:ole="">
            <v:imagedata r:id="rId352" o:title=""/>
          </v:shape>
          <o:OLEObject Type="Embed" ProgID="Equation.DSMT4" ShapeID="_x0000_i1209" DrawAspect="Content" ObjectID="_1649189773" r:id="rId353"/>
        </w:object>
      </w:r>
      <w:r>
        <w:rPr>
          <w:rFonts w:ascii="David" w:hAnsi="David" w:cs="David" w:hint="cs"/>
          <w:sz w:val="28"/>
          <w:szCs w:val="28"/>
          <w:rtl/>
        </w:rPr>
        <w:t xml:space="preserve"> . נבדוק את תנאי משפט המאסטר:</w:t>
      </w:r>
    </w:p>
    <w:p w14:paraId="6E699833" w14:textId="0BB2D313" w:rsidR="00893281" w:rsidRDefault="00893281" w:rsidP="00893281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קל לראות כי </w:t>
      </w:r>
      <w:r w:rsidR="008B1128" w:rsidRPr="008B1128">
        <w:rPr>
          <w:rFonts w:ascii="David" w:hAnsi="David" w:cs="David"/>
          <w:position w:val="-16"/>
          <w:sz w:val="28"/>
          <w:szCs w:val="28"/>
        </w:rPr>
        <w:object w:dxaOrig="4459" w:dyaOrig="440" w14:anchorId="75C2BAD2">
          <v:shape id="_x0000_i1210" type="#_x0000_t75" style="width:222.5pt;height:21.6pt" o:ole="">
            <v:imagedata r:id="rId354" o:title=""/>
          </v:shape>
          <o:OLEObject Type="Embed" ProgID="Equation.DSMT4" ShapeID="_x0000_i1210" DrawAspect="Content" ObjectID="_1649189774" r:id="rId355"/>
        </w:object>
      </w:r>
      <w:r w:rsidR="008B1128">
        <w:rPr>
          <w:rFonts w:ascii="David" w:hAnsi="David" w:cs="David" w:hint="cs"/>
          <w:sz w:val="28"/>
          <w:szCs w:val="28"/>
          <w:rtl/>
        </w:rPr>
        <w:t xml:space="preserve">, ולכן </w:t>
      </w:r>
    </w:p>
    <w:p w14:paraId="687511FC" w14:textId="2BBE89B5" w:rsidR="00893281" w:rsidRPr="000452AB" w:rsidRDefault="008B1128" w:rsidP="008B112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פי משפט המאסטר </w:t>
      </w:r>
      <w:r w:rsidRPr="000B73ED">
        <w:rPr>
          <w:rFonts w:ascii="David" w:hAnsi="David" w:cs="David"/>
          <w:sz w:val="28"/>
          <w:szCs w:val="28"/>
        </w:rPr>
        <w:sym w:font="Wingdings" w:char="F0DF"/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="007E5819" w:rsidRPr="000B73ED">
        <w:rPr>
          <w:rFonts w:ascii="David" w:hAnsi="David" w:cs="David"/>
          <w:position w:val="-16"/>
          <w:sz w:val="28"/>
          <w:szCs w:val="28"/>
        </w:rPr>
        <w:object w:dxaOrig="3780" w:dyaOrig="440" w14:anchorId="01F11842">
          <v:shape id="_x0000_i1211" type="#_x0000_t75" style="width:189pt;height:21.6pt" o:ole="">
            <v:imagedata r:id="rId356" o:title=""/>
          </v:shape>
          <o:OLEObject Type="Embed" ProgID="Equation.DSMT4" ShapeID="_x0000_i1211" DrawAspect="Content" ObjectID="_1649189775" r:id="rId357"/>
        </w:object>
      </w:r>
    </w:p>
    <w:p w14:paraId="69AF19F6" w14:textId="0E1E1138" w:rsidR="00E07EE8" w:rsidRDefault="00E07EE8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 w:rsidRPr="008B1128">
        <w:rPr>
          <w:rFonts w:ascii="David" w:hAnsi="David" w:cs="David" w:hint="cs"/>
          <w:i/>
          <w:iCs/>
          <w:sz w:val="28"/>
          <w:szCs w:val="28"/>
          <w:rtl/>
        </w:rPr>
        <w:t xml:space="preserve">שלב </w:t>
      </w:r>
      <w:r w:rsidR="000452AB" w:rsidRPr="008B1128">
        <w:rPr>
          <w:rFonts w:ascii="David" w:hAnsi="David" w:cs="David" w:hint="cs"/>
          <w:i/>
          <w:iCs/>
          <w:sz w:val="28"/>
          <w:szCs w:val="28"/>
          <w:rtl/>
        </w:rPr>
        <w:t>שני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נמצא חסם אסימפטוט</w:t>
      </w:r>
      <w:r>
        <w:rPr>
          <w:rFonts w:ascii="David" w:hAnsi="David" w:cs="David" w:hint="eastAsia"/>
          <w:sz w:val="28"/>
          <w:szCs w:val="28"/>
          <w:rtl/>
        </w:rPr>
        <w:t>י</w:t>
      </w:r>
      <w:r>
        <w:rPr>
          <w:rFonts w:ascii="David" w:hAnsi="David" w:cs="David" w:hint="cs"/>
          <w:sz w:val="28"/>
          <w:szCs w:val="28"/>
          <w:rtl/>
        </w:rPr>
        <w:t xml:space="preserve"> לנוסחת הנסיגה הבאה:</w:t>
      </w:r>
    </w:p>
    <w:p w14:paraId="1D1A0724" w14:textId="103BD1BF" w:rsidR="00E07EE8" w:rsidRDefault="00E07EE8" w:rsidP="00E07EE8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E07EE8">
        <w:rPr>
          <w:rFonts w:ascii="David" w:hAnsi="David" w:cs="David"/>
          <w:position w:val="-18"/>
          <w:sz w:val="28"/>
          <w:szCs w:val="28"/>
        </w:rPr>
        <w:object w:dxaOrig="2980" w:dyaOrig="480" w14:anchorId="1E76ADF5">
          <v:shape id="_x0000_i1212" type="#_x0000_t75" style="width:149.45pt;height:24pt" o:ole="">
            <v:imagedata r:id="rId358" o:title=""/>
          </v:shape>
          <o:OLEObject Type="Embed" ProgID="Equation.DSMT4" ShapeID="_x0000_i1212" DrawAspect="Content" ObjectID="_1649189776" r:id="rId359"/>
        </w:object>
      </w:r>
    </w:p>
    <w:p w14:paraId="79B17E3C" w14:textId="77777777" w:rsidR="008B1128" w:rsidRDefault="008B1128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</w:p>
    <w:p w14:paraId="7B20EB76" w14:textId="39D69F7E" w:rsidR="00E07EE8" w:rsidRDefault="00E07EE8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צעד 1: נסמן </w:t>
      </w:r>
      <w:r w:rsidRPr="00E07EE8">
        <w:rPr>
          <w:rFonts w:ascii="David" w:hAnsi="David" w:cs="David"/>
          <w:position w:val="-10"/>
          <w:sz w:val="28"/>
          <w:szCs w:val="28"/>
        </w:rPr>
        <w:object w:dxaOrig="960" w:dyaOrig="320" w14:anchorId="6F0BC001">
          <v:shape id="_x0000_i1213" type="#_x0000_t75" style="width:48pt;height:15.6pt" o:ole="">
            <v:imagedata r:id="rId360" o:title=""/>
          </v:shape>
          <o:OLEObject Type="Embed" ProgID="Equation.DSMT4" ShapeID="_x0000_i1213" DrawAspect="Content" ObjectID="_1649189777" r:id="rId361"/>
        </w:object>
      </w:r>
      <w:r>
        <w:rPr>
          <w:rFonts w:ascii="David" w:hAnsi="David" w:cs="David"/>
          <w:sz w:val="28"/>
          <w:szCs w:val="28"/>
        </w:rPr>
        <w:t>.</w:t>
      </w:r>
    </w:p>
    <w:p w14:paraId="62C10DB9" w14:textId="0A81634C" w:rsidR="00E07EE8" w:rsidRDefault="00E07EE8" w:rsidP="00E07EE8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E07EE8">
        <w:rPr>
          <w:rFonts w:ascii="David" w:hAnsi="David" w:cs="David"/>
          <w:position w:val="-32"/>
          <w:sz w:val="28"/>
          <w:szCs w:val="28"/>
        </w:rPr>
        <w:object w:dxaOrig="2580" w:dyaOrig="760" w14:anchorId="4C6B5697">
          <v:shape id="_x0000_i1214" type="#_x0000_t75" style="width:129pt;height:38.4pt" o:ole="">
            <v:imagedata r:id="rId362" o:title=""/>
          </v:shape>
          <o:OLEObject Type="Embed" ProgID="Equation.DSMT4" ShapeID="_x0000_i1214" DrawAspect="Content" ObjectID="_1649189778" r:id="rId363"/>
        </w:object>
      </w:r>
    </w:p>
    <w:p w14:paraId="20CB0B64" w14:textId="43D092EB" w:rsidR="00E07EE8" w:rsidRDefault="006B7B30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צעד 2: </w:t>
      </w:r>
      <w:r w:rsidR="00E07EE8">
        <w:rPr>
          <w:rFonts w:ascii="David" w:hAnsi="David" w:cs="David" w:hint="cs"/>
          <w:sz w:val="28"/>
          <w:szCs w:val="28"/>
          <w:rtl/>
        </w:rPr>
        <w:t xml:space="preserve">נגדיר </w:t>
      </w:r>
      <w:r w:rsidR="00E07EE8" w:rsidRPr="00E07EE8">
        <w:rPr>
          <w:rFonts w:ascii="David" w:hAnsi="David" w:cs="David"/>
          <w:position w:val="-16"/>
          <w:sz w:val="28"/>
          <w:szCs w:val="28"/>
        </w:rPr>
        <w:object w:dxaOrig="1500" w:dyaOrig="440" w14:anchorId="1E0B1CD1">
          <v:shape id="_x0000_i1215" type="#_x0000_t75" style="width:75pt;height:21.6pt" o:ole="">
            <v:imagedata r:id="rId364" o:title=""/>
          </v:shape>
          <o:OLEObject Type="Embed" ProgID="Equation.DSMT4" ShapeID="_x0000_i1215" DrawAspect="Content" ObjectID="_1649189779" r:id="rId365"/>
        </w:object>
      </w:r>
      <w:r w:rsidR="00E07EE8">
        <w:rPr>
          <w:rFonts w:ascii="David" w:hAnsi="David" w:cs="David" w:hint="cs"/>
          <w:sz w:val="28"/>
          <w:szCs w:val="28"/>
          <w:rtl/>
        </w:rPr>
        <w:t xml:space="preserve">. נשים לב כי תחת הגדרה זו, </w:t>
      </w:r>
      <w:r w:rsidR="00E07EE8" w:rsidRPr="00E07EE8">
        <w:rPr>
          <w:rFonts w:ascii="David" w:hAnsi="David" w:cs="David"/>
          <w:position w:val="-32"/>
          <w:sz w:val="28"/>
          <w:szCs w:val="28"/>
        </w:rPr>
        <w:object w:dxaOrig="1660" w:dyaOrig="760" w14:anchorId="5AA50A47">
          <v:shape id="_x0000_i1216" type="#_x0000_t75" style="width:83.4pt;height:38.4pt" o:ole="">
            <v:imagedata r:id="rId366" o:title=""/>
          </v:shape>
          <o:OLEObject Type="Embed" ProgID="Equation.DSMT4" ShapeID="_x0000_i1216" DrawAspect="Content" ObjectID="_1649189780" r:id="rId367"/>
        </w:object>
      </w:r>
    </w:p>
    <w:p w14:paraId="48F4281A" w14:textId="57613403" w:rsidR="00E07EE8" w:rsidRDefault="00E07EE8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אז </w:t>
      </w:r>
      <w:r w:rsidR="000452AB" w:rsidRPr="00E07EE8">
        <w:rPr>
          <w:rFonts w:ascii="David" w:hAnsi="David" w:cs="David"/>
          <w:position w:val="-28"/>
          <w:sz w:val="28"/>
          <w:szCs w:val="28"/>
        </w:rPr>
        <w:object w:dxaOrig="2400" w:dyaOrig="680" w14:anchorId="50CAA9B6">
          <v:shape id="_x0000_i1217" type="#_x0000_t75" style="width:120pt;height:33.6pt" o:ole="">
            <v:imagedata r:id="rId345" o:title=""/>
          </v:shape>
          <o:OLEObject Type="Embed" ProgID="Equation.DSMT4" ShapeID="_x0000_i1217" DrawAspect="Content" ObjectID="_1649189781" r:id="rId368"/>
        </w:object>
      </w:r>
    </w:p>
    <w:p w14:paraId="471546BC" w14:textId="7B3FEE75" w:rsidR="000452AB" w:rsidRDefault="005D7E4E" w:rsidP="00E07EE8">
      <w:pPr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5D7E4E">
        <w:rPr>
          <w:rFonts w:ascii="David" w:hAnsi="David" w:cs="David" w:hint="cs"/>
          <w:i/>
          <w:iCs/>
          <w:sz w:val="28"/>
          <w:szCs w:val="28"/>
          <w:rtl/>
        </w:rPr>
        <w:t>ב</w:t>
      </w:r>
      <w:r w:rsidR="000452AB" w:rsidRPr="005D7E4E">
        <w:rPr>
          <w:rFonts w:ascii="David" w:hAnsi="David" w:cs="David" w:hint="cs"/>
          <w:i/>
          <w:iCs/>
          <w:sz w:val="28"/>
          <w:szCs w:val="28"/>
          <w:rtl/>
        </w:rPr>
        <w:t>שלב הראשון</w:t>
      </w:r>
      <w:r w:rsidR="000452AB">
        <w:rPr>
          <w:rFonts w:ascii="David" w:hAnsi="David" w:cs="David" w:hint="cs"/>
          <w:sz w:val="28"/>
          <w:szCs w:val="28"/>
          <w:rtl/>
        </w:rPr>
        <w:t xml:space="preserve"> ראינו ש- </w:t>
      </w:r>
      <w:r w:rsidRPr="005D7E4E">
        <w:rPr>
          <w:rFonts w:ascii="David" w:hAnsi="David" w:cs="David"/>
          <w:position w:val="-16"/>
          <w:sz w:val="28"/>
          <w:szCs w:val="28"/>
        </w:rPr>
        <w:object w:dxaOrig="2020" w:dyaOrig="440" w14:anchorId="5F055CE1">
          <v:shape id="_x0000_i1218" type="#_x0000_t75" style="width:101.4pt;height:21.6pt" o:ole="">
            <v:imagedata r:id="rId369" o:title=""/>
          </v:shape>
          <o:OLEObject Type="Embed" ProgID="Equation.DSMT4" ShapeID="_x0000_i1218" DrawAspect="Content" ObjectID="_1649189782" r:id="rId370"/>
        </w:object>
      </w:r>
      <w:r>
        <w:rPr>
          <w:rFonts w:ascii="David" w:hAnsi="David" w:cs="David" w:hint="cs"/>
          <w:sz w:val="28"/>
          <w:szCs w:val="28"/>
          <w:rtl/>
        </w:rPr>
        <w:t xml:space="preserve"> ולכן:</w:t>
      </w:r>
    </w:p>
    <w:p w14:paraId="785433BC" w14:textId="04AEBD68" w:rsidR="005D7E4E" w:rsidRPr="00E07EE8" w:rsidRDefault="005D7E4E" w:rsidP="005D7E4E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5D7E4E">
        <w:rPr>
          <w:rFonts w:ascii="David" w:hAnsi="David" w:cs="David"/>
          <w:position w:val="-16"/>
          <w:sz w:val="28"/>
          <w:szCs w:val="28"/>
        </w:rPr>
        <w:object w:dxaOrig="5740" w:dyaOrig="440" w14:anchorId="0B19AD1E">
          <v:shape id="_x0000_i1219" type="#_x0000_t75" style="width:287.3pt;height:21.6pt" o:ole="">
            <v:imagedata r:id="rId371" o:title=""/>
          </v:shape>
          <o:OLEObject Type="Embed" ProgID="Equation.DSMT4" ShapeID="_x0000_i1219" DrawAspect="Content" ObjectID="_1649189783" r:id="rId372"/>
        </w:object>
      </w:r>
    </w:p>
    <w:p w14:paraId="27B74A4E" w14:textId="78902A07" w:rsidR="002A4A13" w:rsidRDefault="006B7B30" w:rsidP="002A4A13">
      <w:pPr>
        <w:spacing w:after="0" w:line="360" w:lineRule="auto"/>
        <w:ind w:firstLine="72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i/>
          <w:iCs/>
          <w:sz w:val="28"/>
          <w:szCs w:val="28"/>
          <w:rtl/>
        </w:rPr>
        <w:t>שלב שלישי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נפתור את הבעיה שלנו:</w:t>
      </w:r>
    </w:p>
    <w:p w14:paraId="4DA95962" w14:textId="12E4DC5B" w:rsidR="006B7B30" w:rsidRPr="006B7B30" w:rsidRDefault="006B7B30" w:rsidP="006B7B30">
      <w:pPr>
        <w:bidi w:val="0"/>
        <w:spacing w:after="0" w:line="360" w:lineRule="auto"/>
        <w:ind w:firstLine="720"/>
        <w:rPr>
          <w:rFonts w:ascii="David" w:hAnsi="David" w:cs="David"/>
          <w:sz w:val="28"/>
          <w:szCs w:val="28"/>
        </w:rPr>
      </w:pPr>
      <w:r w:rsidRPr="006B7B30">
        <w:rPr>
          <w:rFonts w:ascii="David" w:hAnsi="David" w:cs="David"/>
          <w:position w:val="-18"/>
          <w:sz w:val="28"/>
          <w:szCs w:val="28"/>
        </w:rPr>
        <w:object w:dxaOrig="3040" w:dyaOrig="480" w14:anchorId="6447648E">
          <v:shape id="_x0000_i1220" type="#_x0000_t75" style="width:152.45pt;height:24pt" o:ole="">
            <v:imagedata r:id="rId373" o:title=""/>
          </v:shape>
          <o:OLEObject Type="Embed" ProgID="Equation.DSMT4" ShapeID="_x0000_i1220" DrawAspect="Content" ObjectID="_1649189784" r:id="rId374"/>
        </w:object>
      </w:r>
    </w:p>
    <w:p w14:paraId="6571207D" w14:textId="6B3D5418" w:rsidR="002A4A13" w:rsidRDefault="009B4427" w:rsidP="002A4A13">
      <w:pPr>
        <w:pStyle w:val="ListParagraph"/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תחילה נחלק את המשוואה ב-</w:t>
      </w:r>
      <w:r w:rsidRPr="009B4427">
        <w:rPr>
          <w:rFonts w:ascii="David" w:hAnsi="David" w:cs="David"/>
          <w:position w:val="-6"/>
          <w:sz w:val="28"/>
          <w:szCs w:val="28"/>
        </w:rPr>
        <w:object w:dxaOrig="260" w:dyaOrig="320" w14:anchorId="41B03808">
          <v:shape id="_x0000_i1221" type="#_x0000_t75" style="width:12.6pt;height:15.6pt" o:ole="">
            <v:imagedata r:id="rId375" o:title=""/>
          </v:shape>
          <o:OLEObject Type="Embed" ProgID="Equation.DSMT4" ShapeID="_x0000_i1221" DrawAspect="Content" ObjectID="_1649189785" r:id="rId376"/>
        </w:object>
      </w:r>
      <w:r>
        <w:rPr>
          <w:rFonts w:ascii="David" w:hAnsi="David" w:cs="David"/>
          <w:sz w:val="28"/>
          <w:szCs w:val="28"/>
        </w:rPr>
        <w:t>:</w:t>
      </w:r>
    </w:p>
    <w:p w14:paraId="2ACFFB81" w14:textId="52F6921C" w:rsidR="009B4427" w:rsidRDefault="007E5819" w:rsidP="009B4427">
      <w:pPr>
        <w:pStyle w:val="ListParagraph"/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9B4427">
        <w:rPr>
          <w:rFonts w:ascii="David" w:hAnsi="David" w:cs="David"/>
          <w:position w:val="-24"/>
          <w:sz w:val="28"/>
          <w:szCs w:val="28"/>
        </w:rPr>
        <w:object w:dxaOrig="2799" w:dyaOrig="780" w14:anchorId="44C78DE1">
          <v:shape id="_x0000_i1222" type="#_x0000_t75" style="width:140.35pt;height:39pt" o:ole="">
            <v:imagedata r:id="rId377" o:title=""/>
          </v:shape>
          <o:OLEObject Type="Embed" ProgID="Equation.DSMT4" ShapeID="_x0000_i1222" DrawAspect="Content" ObjectID="_1649189786" r:id="rId378"/>
        </w:object>
      </w:r>
    </w:p>
    <w:p w14:paraId="4C818075" w14:textId="58502359" w:rsidR="009B4427" w:rsidRDefault="009B4427" w:rsidP="009B4427">
      <w:pPr>
        <w:pStyle w:val="ListParagraph"/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ציב </w:t>
      </w:r>
      <w:r w:rsidRPr="009B4427">
        <w:rPr>
          <w:rFonts w:ascii="David" w:hAnsi="David" w:cs="David"/>
          <w:position w:val="-24"/>
          <w:sz w:val="28"/>
          <w:szCs w:val="28"/>
        </w:rPr>
        <w:object w:dxaOrig="1359" w:dyaOrig="660" w14:anchorId="0D483D69">
          <v:shape id="_x0000_i1223" type="#_x0000_t75" style="width:68.45pt;height:33pt" o:ole="">
            <v:imagedata r:id="rId379" o:title=""/>
          </v:shape>
          <o:OLEObject Type="Embed" ProgID="Equation.DSMT4" ShapeID="_x0000_i1223" DrawAspect="Content" ObjectID="_1649189787" r:id="rId380"/>
        </w:object>
      </w:r>
      <w:r>
        <w:rPr>
          <w:rFonts w:ascii="David" w:hAnsi="David" w:cs="David"/>
          <w:sz w:val="28"/>
          <w:szCs w:val="28"/>
        </w:rPr>
        <w:t>.</w:t>
      </w:r>
      <w:r>
        <w:rPr>
          <w:rFonts w:ascii="David" w:hAnsi="David" w:cs="David" w:hint="cs"/>
          <w:sz w:val="28"/>
          <w:szCs w:val="28"/>
          <w:rtl/>
        </w:rPr>
        <w:t xml:space="preserve"> נשים לב כי תחת הגדרה זו, </w:t>
      </w:r>
      <w:r w:rsidR="007E5819" w:rsidRPr="007E5819">
        <w:rPr>
          <w:rFonts w:ascii="David" w:hAnsi="David" w:cs="David"/>
          <w:position w:val="-24"/>
          <w:sz w:val="28"/>
          <w:szCs w:val="28"/>
        </w:rPr>
        <w:object w:dxaOrig="1719" w:dyaOrig="780" w14:anchorId="6C7C24F3">
          <v:shape id="_x0000_i1224" type="#_x0000_t75" style="width:86.4pt;height:39pt" o:ole="">
            <v:imagedata r:id="rId381" o:title=""/>
          </v:shape>
          <o:OLEObject Type="Embed" ProgID="Equation.DSMT4" ShapeID="_x0000_i1224" DrawAspect="Content" ObjectID="_1649189788" r:id="rId382"/>
        </w:object>
      </w:r>
    </w:p>
    <w:p w14:paraId="1568EBBF" w14:textId="619AA8C7" w:rsidR="007E5819" w:rsidRDefault="007E5819" w:rsidP="007E5819">
      <w:pPr>
        <w:pStyle w:val="ListParagraph"/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ואז </w:t>
      </w:r>
      <w:r w:rsidRPr="007E5819">
        <w:rPr>
          <w:rFonts w:ascii="David" w:hAnsi="David" w:cs="David"/>
          <w:position w:val="-18"/>
          <w:sz w:val="28"/>
          <w:szCs w:val="28"/>
        </w:rPr>
        <w:object w:dxaOrig="2799" w:dyaOrig="480" w14:anchorId="45477685">
          <v:shape id="_x0000_i1225" type="#_x0000_t75" style="width:140.35pt;height:24pt" o:ole="">
            <v:imagedata r:id="rId383" o:title=""/>
          </v:shape>
          <o:OLEObject Type="Embed" ProgID="Equation.DSMT4" ShapeID="_x0000_i1225" DrawAspect="Content" ObjectID="_1649189789" r:id="rId384"/>
        </w:object>
      </w:r>
    </w:p>
    <w:p w14:paraId="7EA1014B" w14:textId="5D047C5A" w:rsidR="007E5819" w:rsidRDefault="00251492" w:rsidP="007E5819">
      <w:pPr>
        <w:pStyle w:val="ListParagraph"/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i/>
          <w:iCs/>
          <w:sz w:val="28"/>
          <w:szCs w:val="28"/>
          <w:rtl/>
        </w:rPr>
        <w:t xml:space="preserve">בשלב שני </w:t>
      </w:r>
      <w:r>
        <w:rPr>
          <w:rFonts w:ascii="David" w:hAnsi="David" w:cs="David" w:hint="cs"/>
          <w:sz w:val="28"/>
          <w:szCs w:val="28"/>
          <w:rtl/>
        </w:rPr>
        <w:t xml:space="preserve">ראינו ש- </w:t>
      </w:r>
      <w:r w:rsidRPr="00251492">
        <w:rPr>
          <w:rFonts w:ascii="David" w:hAnsi="David" w:cs="David"/>
          <w:position w:val="-14"/>
          <w:sz w:val="28"/>
          <w:szCs w:val="28"/>
        </w:rPr>
        <w:object w:dxaOrig="2620" w:dyaOrig="400" w14:anchorId="043F457B">
          <v:shape id="_x0000_i1226" type="#_x0000_t75" style="width:131.4pt;height:20.4pt" o:ole="">
            <v:imagedata r:id="rId385" o:title=""/>
          </v:shape>
          <o:OLEObject Type="Embed" ProgID="Equation.DSMT4" ShapeID="_x0000_i1226" DrawAspect="Content" ObjectID="_1649189790" r:id="rId386"/>
        </w:object>
      </w:r>
      <w:r>
        <w:rPr>
          <w:rFonts w:ascii="David" w:hAnsi="David" w:cs="David" w:hint="cs"/>
          <w:sz w:val="28"/>
          <w:szCs w:val="28"/>
          <w:rtl/>
        </w:rPr>
        <w:t xml:space="preserve"> ולכן:</w:t>
      </w:r>
    </w:p>
    <w:p w14:paraId="10237F76" w14:textId="5C113444" w:rsidR="00251492" w:rsidRPr="00251492" w:rsidRDefault="00251492" w:rsidP="00251492">
      <w:pPr>
        <w:pStyle w:val="ListParagraph"/>
        <w:bidi w:val="0"/>
        <w:spacing w:after="0" w:line="360" w:lineRule="auto"/>
        <w:rPr>
          <w:rFonts w:ascii="David" w:hAnsi="David" w:cs="David"/>
          <w:sz w:val="28"/>
          <w:szCs w:val="28"/>
        </w:rPr>
      </w:pPr>
      <w:r w:rsidRPr="00251492">
        <w:rPr>
          <w:rFonts w:ascii="David" w:hAnsi="David" w:cs="David"/>
          <w:position w:val="-16"/>
          <w:sz w:val="28"/>
          <w:szCs w:val="28"/>
        </w:rPr>
        <w:object w:dxaOrig="6460" w:dyaOrig="440" w14:anchorId="272E503E">
          <v:shape id="_x0000_i1227" type="#_x0000_t75" style="width:323.3pt;height:21.6pt" o:ole="">
            <v:imagedata r:id="rId387" o:title=""/>
          </v:shape>
          <o:OLEObject Type="Embed" ProgID="Equation.DSMT4" ShapeID="_x0000_i1227" DrawAspect="Content" ObjectID="_1649189791" r:id="rId388"/>
        </w:object>
      </w:r>
    </w:p>
    <w:p w14:paraId="01648288" w14:textId="18F0FAB5" w:rsidR="002A4A13" w:rsidRDefault="002A4A13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FCEBAE2" w14:textId="68E454BA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A9361AD" w14:textId="2316F83A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33D7C65" w14:textId="28DA18CB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1F5DF03" w14:textId="607969ED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CE1A242" w14:textId="671A8CCD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098719D" w14:textId="734B3F0B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8BE6CE1" w14:textId="2C63B7B3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88B1E34" w14:textId="5C127200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AAC6448" w14:textId="529008C7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AADA656" w14:textId="72D32E98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AAF7914" w14:textId="28C4B17C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CD9A4E3" w14:textId="64974CD6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B6BACAC" w14:textId="0CCC10CA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BACC1BE" w14:textId="7D915DE0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CCB61FF" w14:textId="317B44C9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10AA1FE" w14:textId="6FF57858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716B777" w14:textId="7D890E7E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DFDF5CE" w14:textId="62CBA764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9E19313" w14:textId="1DD42163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E119280" w14:textId="332E39E7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F702112" w14:textId="5BB17452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1C86440" w14:textId="3FBACBC2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C27A984" w14:textId="189F1734" w:rsidR="00524D58" w:rsidRDefault="00524D58" w:rsidP="002A4A13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A49EF3F" w14:textId="77777777" w:rsidR="00524D58" w:rsidRPr="002A4A13" w:rsidRDefault="00524D58" w:rsidP="002A4A13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55E43AB8" w14:textId="77777777" w:rsidR="00410C25" w:rsidRDefault="00410C25" w:rsidP="00410C25">
      <w:pPr>
        <w:spacing w:after="0" w:line="360" w:lineRule="auto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/>
          <w:b/>
          <w:bCs/>
          <w:sz w:val="32"/>
          <w:szCs w:val="32"/>
          <w:u w:val="single"/>
          <w:rtl/>
        </w:rPr>
        <w:t>שאל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ה 3 </w:t>
      </w:r>
      <w:r>
        <w:rPr>
          <w:rFonts w:cstheme="minorHAnsi"/>
          <w:b/>
          <w:bCs/>
          <w:sz w:val="32"/>
          <w:szCs w:val="32"/>
          <w:u w:val="single"/>
          <w:rtl/>
        </w:rPr>
        <w:t>–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חקר אסימפטוטי של שני משתנים</w:t>
      </w:r>
      <w:r w:rsidRPr="0001469C">
        <w:rPr>
          <w:rFonts w:cstheme="minorHAnsi"/>
          <w:b/>
          <w:bCs/>
          <w:sz w:val="32"/>
          <w:szCs w:val="32"/>
          <w:u w:val="single"/>
          <w:rtl/>
        </w:rPr>
        <w:t xml:space="preserve"> (20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נק'</w:t>
      </w:r>
      <w:r w:rsidRPr="0001469C">
        <w:rPr>
          <w:rFonts w:cstheme="minorHAnsi"/>
          <w:b/>
          <w:bCs/>
          <w:sz w:val="32"/>
          <w:szCs w:val="32"/>
          <w:u w:val="single"/>
          <w:rtl/>
        </w:rPr>
        <w:t>)</w:t>
      </w:r>
    </w:p>
    <w:p w14:paraId="2FAD92FD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</w:rPr>
      </w:pPr>
      <w:r w:rsidRPr="004729AB">
        <w:rPr>
          <w:rFonts w:cs="Calibri"/>
          <w:noProof/>
          <w:sz w:val="20"/>
          <w:szCs w:val="20"/>
          <w:rtl/>
        </w:rPr>
        <w:drawing>
          <wp:anchor distT="0" distB="0" distL="114300" distR="114300" simplePos="0" relativeHeight="251667456" behindDoc="1" locked="0" layoutInCell="1" allowOverlap="1" wp14:anchorId="62B8A93A" wp14:editId="6EF547A9">
            <wp:simplePos x="0" y="0"/>
            <wp:positionH relativeFrom="column">
              <wp:posOffset>2874607</wp:posOffset>
            </wp:positionH>
            <wp:positionV relativeFrom="paragraph">
              <wp:posOffset>934683</wp:posOffset>
            </wp:positionV>
            <wp:extent cx="972820" cy="969010"/>
            <wp:effectExtent l="0" t="0" r="0" b="2540"/>
            <wp:wrapTight wrapText="bothSides">
              <wp:wrapPolygon edited="0">
                <wp:start x="0" y="0"/>
                <wp:lineTo x="0" y="21232"/>
                <wp:lineTo x="21149" y="21232"/>
                <wp:lineTo x="21149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820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29AB">
        <w:rPr>
          <w:rFonts w:cstheme="minorHAnsi" w:hint="cs"/>
          <w:sz w:val="20"/>
          <w:szCs w:val="20"/>
          <w:rtl/>
        </w:rPr>
        <w:t xml:space="preserve">נתונה לכם תמונת בינארית של קו גורדי השחקים בתל אביב. התמונה היא בגובה </w:t>
      </w:r>
      <m:oMath>
        <m:r>
          <w:rPr>
            <w:rFonts w:ascii="Cambria Math" w:cstheme="minorHAnsi"/>
            <w:sz w:val="20"/>
            <w:szCs w:val="20"/>
          </w:rPr>
          <m:t>n</m:t>
        </m:r>
      </m:oMath>
      <w:r w:rsidRPr="004729AB">
        <w:rPr>
          <w:rFonts w:cstheme="minorHAnsi"/>
          <w:sz w:val="20"/>
          <w:szCs w:val="20"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פיקסלים, וברוחב </w:t>
      </w:r>
      <m:oMath>
        <m:r>
          <w:rPr>
            <w:rFonts w:ascii="Cambria Math" w:hAnsi="Cambria Math" w:cstheme="minorHAnsi"/>
            <w:sz w:val="20"/>
            <w:szCs w:val="20"/>
          </w:rPr>
          <m:t>m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פיקסלים, ובתמונה בניינים צבועים שחור (ערך פיקסל 0) ושמיים צבועים לבן (ערך פיקסל 1). בכל טור, כל הפיקסלים השחורים נמצאים תמיד מתחת לפיקסלים הלבנים. דוגמה להמחשה עבור תמונה של </w:t>
      </w:r>
      <m:oMath>
        <m:r>
          <w:rPr>
            <w:rFonts w:ascii="Cambria Math" w:hAnsi="Cambria Math" w:cstheme="minorHAnsi"/>
            <w:sz w:val="20"/>
            <w:szCs w:val="20"/>
          </w:rPr>
          <m:t>50×50</m:t>
        </m:r>
      </m:oMath>
      <w:r w:rsidRPr="004729AB">
        <w:rPr>
          <w:rFonts w:cstheme="minorHAnsi" w:hint="cs"/>
          <w:sz w:val="20"/>
          <w:szCs w:val="20"/>
          <w:rtl/>
        </w:rPr>
        <w:t xml:space="preserve"> (ימין) ותצוגה בינארית של תמונה בגודל </w:t>
      </w:r>
      <m:oMath>
        <m:r>
          <w:rPr>
            <w:rFonts w:ascii="Cambria Math" w:cstheme="minorHAnsi"/>
            <w:sz w:val="20"/>
            <w:szCs w:val="20"/>
          </w:rPr>
          <m:t>6</m:t>
        </m:r>
        <m:r>
          <w:rPr>
            <w:rFonts w:ascii="Cambria Math" w:cstheme="minorHAnsi"/>
            <w:sz w:val="20"/>
            <w:szCs w:val="20"/>
          </w:rPr>
          <m:t>×</m:t>
        </m:r>
        <m:r>
          <w:rPr>
            <w:rFonts w:ascii="Cambria Math" w:cstheme="minorHAnsi"/>
            <w:sz w:val="20"/>
            <w:szCs w:val="20"/>
          </w:rPr>
          <m:t>6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>(שמאל):</w:t>
      </w:r>
    </w:p>
    <w:p w14:paraId="30ECCE33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  <w:r w:rsidRPr="004729AB">
        <w:rPr>
          <w:rFonts w:cs="Calibri"/>
          <w:noProof/>
          <w:sz w:val="20"/>
          <w:szCs w:val="20"/>
          <w:rtl/>
        </w:rPr>
        <w:drawing>
          <wp:anchor distT="0" distB="0" distL="114300" distR="114300" simplePos="0" relativeHeight="251666432" behindDoc="0" locked="0" layoutInCell="1" allowOverlap="1" wp14:anchorId="16C166F8" wp14:editId="52CB04F8">
            <wp:simplePos x="0" y="0"/>
            <wp:positionH relativeFrom="column">
              <wp:posOffset>1088689</wp:posOffset>
            </wp:positionH>
            <wp:positionV relativeFrom="paragraph">
              <wp:posOffset>78478</wp:posOffset>
            </wp:positionV>
            <wp:extent cx="1015948" cy="93873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5948" cy="9387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7AF4FA6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6B8F53F7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74952190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183594D0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</w:p>
    <w:p w14:paraId="5A9AC102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  <w:r w:rsidRPr="004729AB">
        <w:rPr>
          <w:rFonts w:cstheme="minorHAnsi" w:hint="cs"/>
          <w:sz w:val="20"/>
          <w:szCs w:val="20"/>
          <w:rtl/>
        </w:rPr>
        <w:t xml:space="preserve">בבעיה זו, תתכננו אלגוריתם יעיל למציאת </w:t>
      </w:r>
      <w:r w:rsidRPr="004729AB">
        <w:rPr>
          <w:rFonts w:cstheme="minorHAnsi" w:hint="cs"/>
          <w:b/>
          <w:bCs/>
          <w:sz w:val="20"/>
          <w:szCs w:val="20"/>
          <w:rtl/>
        </w:rPr>
        <w:t xml:space="preserve">הבניין הגבוה ביותר </w:t>
      </w:r>
      <w:r w:rsidRPr="004729AB">
        <w:rPr>
          <w:rFonts w:cstheme="minorHAnsi" w:hint="cs"/>
          <w:sz w:val="20"/>
          <w:szCs w:val="20"/>
          <w:rtl/>
        </w:rPr>
        <w:t xml:space="preserve">בתמונה. </w:t>
      </w:r>
    </w:p>
    <w:p w14:paraId="7DEB5492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  <w:r w:rsidRPr="004729AB">
        <w:rPr>
          <w:rFonts w:cstheme="minorHAnsi" w:hint="cs"/>
          <w:b/>
          <w:bCs/>
          <w:sz w:val="20"/>
          <w:szCs w:val="20"/>
          <w:rtl/>
        </w:rPr>
        <w:t xml:space="preserve">קלט: </w:t>
      </w:r>
      <w:r w:rsidRPr="004729AB">
        <w:rPr>
          <w:rFonts w:cstheme="minorHAnsi" w:hint="cs"/>
          <w:sz w:val="20"/>
          <w:szCs w:val="20"/>
          <w:rtl/>
        </w:rPr>
        <w:t xml:space="preserve">מטריצה בגודל </w:t>
      </w:r>
      <m:oMath>
        <m:r>
          <w:rPr>
            <w:rFonts w:ascii="Cambria Math" w:cstheme="minorHAnsi"/>
            <w:sz w:val="20"/>
            <w:szCs w:val="20"/>
          </w:rPr>
          <m:t>n</m:t>
        </m:r>
        <m:r>
          <w:rPr>
            <w:rFonts w:ascii="Cambria Math" w:cstheme="minorHAnsi"/>
            <w:sz w:val="20"/>
            <w:szCs w:val="20"/>
          </w:rPr>
          <m:t>×</m:t>
        </m:r>
        <m:r>
          <w:rPr>
            <w:rFonts w:ascii="Cambria Math" w:cstheme="minorHAnsi"/>
            <w:sz w:val="20"/>
            <w:szCs w:val="20"/>
          </w:rPr>
          <m:t>m</m:t>
        </m:r>
      </m:oMath>
      <w:r w:rsidRPr="004729AB">
        <w:rPr>
          <w:rFonts w:cstheme="minorHAnsi" w:hint="cs"/>
          <w:sz w:val="20"/>
          <w:szCs w:val="20"/>
          <w:rtl/>
        </w:rPr>
        <w:t xml:space="preserve">, בה הבניינים מסומנים באפסים, והשמיים באחדות. </w:t>
      </w:r>
    </w:p>
    <w:p w14:paraId="481865FE" w14:textId="77777777" w:rsidR="00410C25" w:rsidRPr="004729AB" w:rsidRDefault="00410C25" w:rsidP="00410C25">
      <w:pPr>
        <w:spacing w:after="0" w:line="360" w:lineRule="auto"/>
        <w:rPr>
          <w:rFonts w:cstheme="minorHAnsi"/>
          <w:sz w:val="20"/>
          <w:szCs w:val="20"/>
          <w:rtl/>
        </w:rPr>
      </w:pPr>
      <w:r w:rsidRPr="004729AB">
        <w:rPr>
          <w:rFonts w:cstheme="minorHAnsi" w:hint="cs"/>
          <w:b/>
          <w:bCs/>
          <w:sz w:val="20"/>
          <w:szCs w:val="20"/>
          <w:rtl/>
        </w:rPr>
        <w:t xml:space="preserve">פלט: </w:t>
      </w:r>
      <w:r w:rsidRPr="004729AB">
        <w:rPr>
          <w:rFonts w:cstheme="minorHAnsi" w:hint="cs"/>
          <w:sz w:val="20"/>
          <w:szCs w:val="20"/>
          <w:rtl/>
        </w:rPr>
        <w:t xml:space="preserve">אינדקס הטור בו שוכן הבניין הגבוה ביותר. למשל, בדוגמה השמאלית מעלה, הבניין הגבוה ביותר הינו בגובה </w:t>
      </w:r>
      <m:oMath>
        <m:r>
          <w:rPr>
            <w:rFonts w:ascii="Cambria Math" w:hAnsi="Cambria Math" w:cs="Cambria Math"/>
            <w:sz w:val="20"/>
            <w:szCs w:val="20"/>
          </w:rPr>
          <m:t>h</m:t>
        </m:r>
        <m:r>
          <w:rPr>
            <w:rFonts w:ascii="Cambria Math" w:cstheme="minorHAnsi"/>
            <w:sz w:val="20"/>
            <w:szCs w:val="20"/>
          </w:rPr>
          <m:t>=5</m:t>
        </m:r>
      </m:oMath>
      <w:r w:rsidRPr="004729AB">
        <w:rPr>
          <w:rFonts w:cstheme="minorHAnsi" w:hint="cs"/>
          <w:sz w:val="20"/>
          <w:szCs w:val="20"/>
          <w:rtl/>
        </w:rPr>
        <w:t>, ונמצא באינדקס</w:t>
      </w:r>
      <m:oMath>
        <m:r>
          <w:rPr>
            <w:rFonts w:ascii="Cambria Math" w:cstheme="minorHAnsi"/>
            <w:sz w:val="20"/>
            <w:szCs w:val="20"/>
          </w:rPr>
          <m:t>i=1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>, ועל כן הפלט יהיה 1.</w:t>
      </w:r>
    </w:p>
    <w:p w14:paraId="6B0D8BFA" w14:textId="77777777" w:rsidR="00410C25" w:rsidRPr="004729AB" w:rsidRDefault="00410C25" w:rsidP="00410C25">
      <w:pPr>
        <w:spacing w:after="0" w:line="240" w:lineRule="auto"/>
        <w:rPr>
          <w:rFonts w:cstheme="minorHAnsi"/>
          <w:sz w:val="20"/>
          <w:szCs w:val="20"/>
          <w:rtl/>
        </w:rPr>
      </w:pPr>
    </w:p>
    <w:p w14:paraId="01BFD356" w14:textId="77777777" w:rsidR="00410C25" w:rsidRDefault="00410C25" w:rsidP="003021D9">
      <w:pPr>
        <w:numPr>
          <w:ilvl w:val="0"/>
          <w:numId w:val="3"/>
        </w:numPr>
        <w:spacing w:after="0" w:line="240" w:lineRule="auto"/>
        <w:rPr>
          <w:rFonts w:cstheme="minorHAnsi"/>
          <w:b/>
          <w:bCs/>
          <w:sz w:val="20"/>
          <w:szCs w:val="20"/>
        </w:rPr>
      </w:pPr>
      <w:r w:rsidRPr="004729AB">
        <w:rPr>
          <w:rFonts w:cstheme="minorHAnsi" w:hint="cs"/>
          <w:b/>
          <w:bCs/>
          <w:sz w:val="20"/>
          <w:szCs w:val="20"/>
          <w:rtl/>
        </w:rPr>
        <w:t xml:space="preserve">(5 נק') </w:t>
      </w:r>
      <w:r w:rsidRPr="004729AB">
        <w:rPr>
          <w:rFonts w:cstheme="minorHAnsi" w:hint="cs"/>
          <w:sz w:val="20"/>
          <w:szCs w:val="20"/>
          <w:rtl/>
        </w:rPr>
        <w:t xml:space="preserve">מצא אלגוריתם הפותר את הבעיה בזמן </w:t>
      </w:r>
      <m:oMath>
        <m:r>
          <m:rPr>
            <m:scr m:val="script"/>
          </m:rPr>
          <w:rPr>
            <w:rFonts w:ascii="Cambria Math" w:cstheme="minorHAnsi"/>
            <w:sz w:val="20"/>
            <w:szCs w:val="20"/>
          </w:rPr>
          <m:t>O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cstheme="minorHAnsi"/>
                <w:sz w:val="20"/>
                <w:szCs w:val="20"/>
              </w:rPr>
              <m:t>m</m:t>
            </m:r>
            <m:func>
              <m:func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funcPr>
              <m:fName>
                <m:r>
                  <w:rPr>
                    <w:rFonts w:ascii="Cambria Math" w:cstheme="minorHAnsi"/>
                    <w:sz w:val="20"/>
                    <w:szCs w:val="20"/>
                  </w:rPr>
                  <m:t>log</m:t>
                </m:r>
              </m:fName>
              <m:e>
                <m:r>
                  <w:rPr>
                    <w:rFonts w:ascii="Cambria Math" w:cstheme="minorHAnsi"/>
                    <w:sz w:val="20"/>
                    <w:szCs w:val="20"/>
                  </w:rPr>
                  <m:t>n</m:t>
                </m:r>
              </m:e>
            </m:func>
          </m:e>
        </m:d>
      </m:oMath>
      <w:r w:rsidRPr="004729AB">
        <w:rPr>
          <w:rFonts w:cstheme="minorHAnsi" w:hint="cs"/>
          <w:sz w:val="20"/>
          <w:szCs w:val="20"/>
          <w:rtl/>
        </w:rPr>
        <w:t>.</w:t>
      </w:r>
    </w:p>
    <w:p w14:paraId="75DB90CD" w14:textId="77777777" w:rsidR="00410C25" w:rsidRDefault="00410C25" w:rsidP="00410C25">
      <w:pPr>
        <w:spacing w:after="0" w:line="240" w:lineRule="auto"/>
        <w:ind w:left="720"/>
        <w:rPr>
          <w:rFonts w:cstheme="minorHAnsi"/>
          <w:b/>
          <w:bCs/>
          <w:sz w:val="20"/>
          <w:szCs w:val="20"/>
          <w:rtl/>
        </w:rPr>
      </w:pPr>
    </w:p>
    <w:p w14:paraId="371B31BB" w14:textId="0D6EFC8E" w:rsidR="00410C25" w:rsidRDefault="00410C25" w:rsidP="00410C25">
      <w:pPr>
        <w:spacing w:after="0" w:line="240" w:lineRule="auto"/>
        <w:ind w:left="720"/>
        <w:rPr>
          <w:rFonts w:cstheme="minorHAnsi"/>
          <w:b/>
          <w:bCs/>
          <w:sz w:val="20"/>
          <w:szCs w:val="20"/>
          <w:rtl/>
        </w:rPr>
      </w:pPr>
      <w:r>
        <w:rPr>
          <w:rFonts w:cstheme="minorHAnsi" w:hint="cs"/>
          <w:b/>
          <w:bCs/>
          <w:sz w:val="20"/>
          <w:szCs w:val="20"/>
          <w:rtl/>
        </w:rPr>
        <w:t>פתרון:</w:t>
      </w:r>
    </w:p>
    <w:p w14:paraId="294FA236" w14:textId="0EBE515D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נבצע חיפוש בינארי על כל עמודה נחפש את המקום בו יש 0 הכי גבוה (המופע האחרון של 0). חיפוש בינארי על עמודה באורך </w:t>
      </w:r>
      <w:r>
        <w:rPr>
          <w:rFonts w:cstheme="minorHAnsi"/>
          <w:sz w:val="20"/>
          <w:szCs w:val="20"/>
        </w:rPr>
        <w:t>n</w:t>
      </w:r>
      <w:r>
        <w:rPr>
          <w:rFonts w:cstheme="minorHAnsi" w:hint="cs"/>
          <w:sz w:val="20"/>
          <w:szCs w:val="20"/>
          <w:rtl/>
        </w:rPr>
        <w:t xml:space="preserve"> עולה </w:t>
      </w:r>
      <w:r>
        <w:rPr>
          <w:rFonts w:cstheme="minorHAnsi"/>
          <w:sz w:val="20"/>
          <w:szCs w:val="20"/>
        </w:rPr>
        <w:t>log(n)</w:t>
      </w:r>
      <w:r>
        <w:rPr>
          <w:rFonts w:cstheme="minorHAnsi" w:hint="cs"/>
          <w:sz w:val="20"/>
          <w:szCs w:val="20"/>
          <w:rtl/>
        </w:rPr>
        <w:t xml:space="preserve"> ויש </w:t>
      </w:r>
      <w:r>
        <w:rPr>
          <w:rFonts w:cstheme="minorHAnsi"/>
          <w:sz w:val="20"/>
          <w:szCs w:val="20"/>
        </w:rPr>
        <w:t>m</w:t>
      </w:r>
      <w:r>
        <w:rPr>
          <w:rFonts w:cstheme="minorHAnsi" w:hint="cs"/>
          <w:sz w:val="20"/>
          <w:szCs w:val="20"/>
          <w:rtl/>
        </w:rPr>
        <w:t xml:space="preserve"> עמודות לכן </w:t>
      </w:r>
      <w:proofErr w:type="spellStart"/>
      <w:r>
        <w:rPr>
          <w:rFonts w:cstheme="minorHAnsi"/>
          <w:sz w:val="20"/>
          <w:szCs w:val="20"/>
        </w:rPr>
        <w:t>mlog</w:t>
      </w:r>
      <w:proofErr w:type="spellEnd"/>
      <w:r>
        <w:rPr>
          <w:rFonts w:cstheme="minorHAnsi"/>
          <w:sz w:val="20"/>
          <w:szCs w:val="20"/>
        </w:rPr>
        <w:t>(n)</w:t>
      </w:r>
      <w:r>
        <w:rPr>
          <w:rFonts w:cstheme="minorHAnsi" w:hint="cs"/>
          <w:sz w:val="20"/>
          <w:szCs w:val="20"/>
          <w:rtl/>
        </w:rPr>
        <w:t>.</w:t>
      </w:r>
    </w:p>
    <w:p w14:paraId="36441894" w14:textId="783F8E61" w:rsidR="009F1FC4" w:rsidRDefault="009F1FC4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נשמור את הערך עמודה המקסימאלית במשתנה ואת האינדקס המתאים לה במשתנה נוסף.</w:t>
      </w:r>
    </w:p>
    <w:p w14:paraId="6F0EC2D6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2455880D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0511B64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noProof/>
          <w:sz w:val="20"/>
          <w:szCs w:val="20"/>
        </w:rPr>
        <w:drawing>
          <wp:inline distT="0" distB="0" distL="0" distR="0" wp14:anchorId="25ECB26A" wp14:editId="518A918F">
            <wp:extent cx="3970020" cy="61188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611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47570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</w:p>
    <w:p w14:paraId="546A26AD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75A8CAC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</w:p>
    <w:p w14:paraId="37D36373" w14:textId="6EE12570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נתחיל מאמצע עמודה הראשונה אם היא 0 אז </w:t>
      </w:r>
      <w:r>
        <w:rPr>
          <w:rFonts w:cstheme="minorHAnsi"/>
          <w:sz w:val="20"/>
          <w:szCs w:val="20"/>
        </w:rPr>
        <w:t>low=mid</w:t>
      </w:r>
      <w:r>
        <w:rPr>
          <w:rFonts w:cstheme="minorHAnsi" w:hint="cs"/>
          <w:sz w:val="20"/>
          <w:szCs w:val="20"/>
          <w:rtl/>
        </w:rPr>
        <w:t xml:space="preserve"> אם זה 1 אז </w:t>
      </w:r>
      <w:r>
        <w:rPr>
          <w:rFonts w:cstheme="minorHAnsi"/>
          <w:sz w:val="20"/>
          <w:szCs w:val="20"/>
        </w:rPr>
        <w:t>high= mid</w:t>
      </w:r>
      <w:r>
        <w:rPr>
          <w:rFonts w:cstheme="minorHAnsi" w:hint="cs"/>
          <w:sz w:val="20"/>
          <w:szCs w:val="20"/>
          <w:rtl/>
        </w:rPr>
        <w:t xml:space="preserve"> ונמשיך עם מערך בגודל </w:t>
      </w:r>
      <w:r>
        <w:rPr>
          <w:rFonts w:cstheme="minorHAnsi"/>
          <w:sz w:val="20"/>
          <w:szCs w:val="20"/>
        </w:rPr>
        <w:t xml:space="preserve">n/2 </w:t>
      </w:r>
      <w:r>
        <w:rPr>
          <w:rFonts w:cstheme="minorHAnsi" w:hint="cs"/>
          <w:sz w:val="20"/>
          <w:szCs w:val="20"/>
          <w:rtl/>
        </w:rPr>
        <w:t xml:space="preserve"> וכן הלאה עד ש </w:t>
      </w:r>
      <w:r>
        <w:rPr>
          <w:rFonts w:cstheme="minorHAnsi"/>
          <w:sz w:val="20"/>
          <w:szCs w:val="20"/>
        </w:rPr>
        <w:t>high</w:t>
      </w:r>
      <w:r>
        <w:rPr>
          <w:rFonts w:cstheme="minorHAnsi" w:hint="cs"/>
          <w:sz w:val="20"/>
          <w:szCs w:val="20"/>
          <w:rtl/>
        </w:rPr>
        <w:t>&lt;=</w:t>
      </w:r>
      <w:r>
        <w:rPr>
          <w:rFonts w:cstheme="minorHAnsi"/>
          <w:sz w:val="20"/>
          <w:szCs w:val="20"/>
        </w:rPr>
        <w:t xml:space="preserve">low </w:t>
      </w:r>
      <w:r>
        <w:rPr>
          <w:rFonts w:cstheme="minorHAnsi" w:hint="cs"/>
          <w:sz w:val="20"/>
          <w:szCs w:val="20"/>
          <w:rtl/>
        </w:rPr>
        <w:t xml:space="preserve"> כמו בכל חיפוש בינארי. </w:t>
      </w:r>
    </w:p>
    <w:p w14:paraId="439AF8C3" w14:textId="3E3366B6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נישמור את גודל הבניין במשתנה </w:t>
      </w:r>
      <w:proofErr w:type="spellStart"/>
      <w:r>
        <w:rPr>
          <w:rFonts w:cstheme="minorHAnsi"/>
          <w:sz w:val="20"/>
          <w:szCs w:val="20"/>
        </w:rPr>
        <w:t>max_colum</w:t>
      </w:r>
      <w:proofErr w:type="spellEnd"/>
      <w:r>
        <w:rPr>
          <w:rFonts w:cstheme="minorHAnsi" w:hint="cs"/>
          <w:sz w:val="20"/>
          <w:szCs w:val="20"/>
          <w:rtl/>
        </w:rPr>
        <w:t xml:space="preserve"> ואת מספר העמודה המתאימה במשתנה </w:t>
      </w:r>
      <w:r>
        <w:rPr>
          <w:rFonts w:cstheme="minorHAnsi"/>
          <w:sz w:val="20"/>
          <w:szCs w:val="20"/>
        </w:rPr>
        <w:t xml:space="preserve"> </w:t>
      </w:r>
      <w:proofErr w:type="spellStart"/>
      <w:r>
        <w:rPr>
          <w:rFonts w:cstheme="minorHAnsi"/>
          <w:sz w:val="20"/>
          <w:szCs w:val="20"/>
        </w:rPr>
        <w:t>colum</w:t>
      </w:r>
      <w:proofErr w:type="spellEnd"/>
      <w:r>
        <w:rPr>
          <w:rFonts w:cstheme="minorHAnsi"/>
          <w:sz w:val="20"/>
          <w:szCs w:val="20"/>
        </w:rPr>
        <w:t xml:space="preserve"> </w:t>
      </w:r>
      <w:r>
        <w:rPr>
          <w:rFonts w:cstheme="minorHAnsi" w:hint="cs"/>
          <w:sz w:val="20"/>
          <w:szCs w:val="20"/>
          <w:rtl/>
        </w:rPr>
        <w:t xml:space="preserve">אם נגיע לבניין גבוה יותר אז יוחלף לערך הגדול וכן </w:t>
      </w:r>
      <w:r>
        <w:rPr>
          <w:rFonts w:cstheme="minorHAnsi" w:hint="cs"/>
          <w:sz w:val="20"/>
          <w:szCs w:val="20"/>
        </w:rPr>
        <w:t>J</w:t>
      </w:r>
      <w:r>
        <w:rPr>
          <w:rFonts w:cstheme="minorHAnsi" w:hint="cs"/>
          <w:sz w:val="20"/>
          <w:szCs w:val="20"/>
          <w:rtl/>
        </w:rPr>
        <w:t xml:space="preserve"> לעמודה המתאימה.</w:t>
      </w:r>
    </w:p>
    <w:p w14:paraId="2B461D58" w14:textId="515B7F6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נחזיר את </w:t>
      </w:r>
      <w:proofErr w:type="spellStart"/>
      <w:r>
        <w:rPr>
          <w:rFonts w:cstheme="minorHAnsi"/>
          <w:sz w:val="20"/>
          <w:szCs w:val="20"/>
        </w:rPr>
        <w:t>colum</w:t>
      </w:r>
      <w:proofErr w:type="spellEnd"/>
      <w:r>
        <w:rPr>
          <w:rFonts w:cstheme="minorHAnsi" w:hint="cs"/>
          <w:sz w:val="20"/>
          <w:szCs w:val="20"/>
          <w:rtl/>
        </w:rPr>
        <w:t xml:space="preserve"> .</w:t>
      </w:r>
    </w:p>
    <w:p w14:paraId="3BE07DE7" w14:textId="77777777" w:rsidR="00410C25" w:rsidRPr="00BA248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2E4AE4F4" w14:textId="77777777" w:rsidR="00410C25" w:rsidRDefault="00410C25" w:rsidP="003021D9">
      <w:pPr>
        <w:numPr>
          <w:ilvl w:val="0"/>
          <w:numId w:val="3"/>
        </w:numPr>
        <w:spacing w:after="0" w:line="240" w:lineRule="auto"/>
        <w:rPr>
          <w:rFonts w:cstheme="minorHAnsi"/>
          <w:b/>
          <w:bCs/>
          <w:sz w:val="20"/>
          <w:szCs w:val="20"/>
        </w:rPr>
      </w:pPr>
      <w:r w:rsidRPr="004729AB">
        <w:rPr>
          <w:rFonts w:cstheme="minorHAnsi" w:hint="cs"/>
          <w:b/>
          <w:bCs/>
          <w:sz w:val="20"/>
          <w:szCs w:val="20"/>
          <w:rtl/>
        </w:rPr>
        <w:t xml:space="preserve">(5 נק') </w:t>
      </w:r>
      <w:r w:rsidRPr="004729AB">
        <w:rPr>
          <w:rFonts w:cstheme="minorHAnsi" w:hint="cs"/>
          <w:sz w:val="20"/>
          <w:szCs w:val="20"/>
          <w:rtl/>
        </w:rPr>
        <w:t xml:space="preserve">מצא אלגוריתם הפותר את הבעיה בזמן </w:t>
      </w:r>
      <m:oMath>
        <m:r>
          <m:rPr>
            <m:scr m:val="script"/>
          </m:rPr>
          <w:rPr>
            <w:rFonts w:ascii="Cambria Math" w:cstheme="minorHAnsi"/>
            <w:sz w:val="20"/>
            <w:szCs w:val="20"/>
          </w:rPr>
          <m:t>O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cstheme="minorHAnsi"/>
                <w:sz w:val="20"/>
                <w:szCs w:val="20"/>
              </w:rPr>
              <m:t>m+n</m:t>
            </m:r>
          </m:e>
        </m:d>
      </m:oMath>
      <w:r w:rsidRPr="004729AB">
        <w:rPr>
          <w:rFonts w:cstheme="minorHAnsi" w:hint="cs"/>
          <w:sz w:val="20"/>
          <w:szCs w:val="20"/>
          <w:rtl/>
        </w:rPr>
        <w:t xml:space="preserve">. </w:t>
      </w:r>
    </w:p>
    <w:p w14:paraId="0A3E3CE9" w14:textId="77777777" w:rsidR="00410C25" w:rsidRDefault="00410C25" w:rsidP="00410C25">
      <w:pPr>
        <w:spacing w:after="0" w:line="240" w:lineRule="auto"/>
        <w:ind w:left="720"/>
        <w:rPr>
          <w:rFonts w:cstheme="minorHAnsi"/>
          <w:b/>
          <w:bCs/>
          <w:sz w:val="20"/>
          <w:szCs w:val="20"/>
          <w:rtl/>
        </w:rPr>
      </w:pPr>
      <w:r>
        <w:rPr>
          <w:rFonts w:cstheme="minorHAnsi" w:hint="cs"/>
          <w:b/>
          <w:bCs/>
          <w:sz w:val="20"/>
          <w:szCs w:val="20"/>
          <w:rtl/>
        </w:rPr>
        <w:t>פתרון:</w:t>
      </w:r>
    </w:p>
    <w:p w14:paraId="10B36913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1)נתחיל מתחתית העמודה הראשונה </w:t>
      </w:r>
    </w:p>
    <w:p w14:paraId="4DD2BABE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 2)נתפס לאורך הבניין (אפסים) עד שנתקל ב-1 נשמור את העמודה במשתנה  ונמשיך באותה שורה לעמודה הבאה</w:t>
      </w:r>
    </w:p>
    <w:p w14:paraId="2852F7BF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 3) נחזור על- 2 עד לעמודה האחרונה </w:t>
      </w:r>
      <w:r>
        <w:rPr>
          <w:rFonts w:cstheme="minorHAnsi"/>
          <w:sz w:val="20"/>
          <w:szCs w:val="20"/>
        </w:rPr>
        <w:t>(m)</w:t>
      </w:r>
      <w:r>
        <w:rPr>
          <w:rFonts w:cstheme="minorHAnsi" w:hint="cs"/>
          <w:sz w:val="20"/>
          <w:szCs w:val="20"/>
          <w:rtl/>
        </w:rPr>
        <w:t xml:space="preserve">. בסה"כ יש לנו הליכה על סריג </w:t>
      </w:r>
      <w:proofErr w:type="spellStart"/>
      <w:r>
        <w:rPr>
          <w:rFonts w:cstheme="minorHAnsi"/>
          <w:sz w:val="20"/>
          <w:szCs w:val="20"/>
        </w:rPr>
        <w:t>NxM</w:t>
      </w:r>
      <w:proofErr w:type="spellEnd"/>
      <w:r>
        <w:rPr>
          <w:rFonts w:cstheme="minorHAnsi" w:hint="cs"/>
          <w:sz w:val="20"/>
          <w:szCs w:val="20"/>
          <w:rtl/>
        </w:rPr>
        <w:t xml:space="preserve"> עם צעדים למעלה או ימינה לכן סה"כ </w:t>
      </w:r>
      <w:proofErr w:type="spellStart"/>
      <w:r>
        <w:rPr>
          <w:rFonts w:cstheme="minorHAnsi"/>
          <w:sz w:val="20"/>
          <w:szCs w:val="20"/>
        </w:rPr>
        <w:t>n+m</w:t>
      </w:r>
      <w:proofErr w:type="spellEnd"/>
      <w:r>
        <w:rPr>
          <w:rFonts w:cstheme="minorHAnsi" w:hint="cs"/>
          <w:sz w:val="20"/>
          <w:szCs w:val="20"/>
          <w:rtl/>
        </w:rPr>
        <w:t xml:space="preserve"> צעדים. נחזיר את המשתנה של העמודה האחרונה ששמרנו.</w:t>
      </w:r>
    </w:p>
    <w:p w14:paraId="11F7235F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5114A3D7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1FDE4F04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2E8A131D" w14:textId="66F94F0C" w:rsidR="00410C25" w:rsidRPr="00420BC0" w:rsidRDefault="009F1FC4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noProof/>
          <w:sz w:val="20"/>
          <w:szCs w:val="20"/>
        </w:rPr>
        <w:drawing>
          <wp:inline distT="0" distB="0" distL="0" distR="0" wp14:anchorId="776ECFEA" wp14:editId="4BFEF144">
            <wp:extent cx="3215640" cy="2987040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98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BFE08" w14:textId="77777777" w:rsidR="00410C25" w:rsidRPr="00420BC0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</w:p>
    <w:p w14:paraId="211D18C1" w14:textId="77777777" w:rsidR="00410C25" w:rsidRPr="004729AB" w:rsidRDefault="00410C25" w:rsidP="003021D9">
      <w:pPr>
        <w:numPr>
          <w:ilvl w:val="0"/>
          <w:numId w:val="3"/>
        </w:numPr>
        <w:spacing w:after="0" w:line="240" w:lineRule="auto"/>
        <w:rPr>
          <w:rFonts w:cstheme="minorHAnsi"/>
          <w:b/>
          <w:bCs/>
          <w:sz w:val="20"/>
          <w:szCs w:val="20"/>
        </w:rPr>
      </w:pPr>
    </w:p>
    <w:p w14:paraId="744B5F28" w14:textId="77777777" w:rsidR="00410C25" w:rsidRPr="004729AB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  <w:r w:rsidRPr="004729AB">
        <w:rPr>
          <w:rFonts w:cstheme="minorHAnsi" w:hint="cs"/>
          <w:sz w:val="20"/>
          <w:szCs w:val="20"/>
          <w:rtl/>
        </w:rPr>
        <w:t xml:space="preserve">[ עבור סעיפים א' וב' </w:t>
      </w:r>
      <w:r w:rsidRPr="004729AB">
        <w:rPr>
          <w:rFonts w:cstheme="minorHAnsi"/>
          <w:sz w:val="20"/>
          <w:szCs w:val="20"/>
          <w:rtl/>
        </w:rPr>
        <w:t>–</w:t>
      </w:r>
      <w:r w:rsidRPr="004729AB">
        <w:rPr>
          <w:rFonts w:cstheme="minorHAnsi" w:hint="cs"/>
          <w:sz w:val="20"/>
          <w:szCs w:val="20"/>
          <w:rtl/>
        </w:rPr>
        <w:t xml:space="preserve"> אנו מצפים לפסאודו קוד, הסבר </w:t>
      </w:r>
      <w:r w:rsidRPr="004729AB">
        <w:rPr>
          <w:rFonts w:cstheme="minorHAnsi" w:hint="cs"/>
          <w:b/>
          <w:bCs/>
          <w:sz w:val="20"/>
          <w:szCs w:val="20"/>
          <w:rtl/>
        </w:rPr>
        <w:t xml:space="preserve">ברור </w:t>
      </w:r>
      <w:r w:rsidRPr="004729AB">
        <w:rPr>
          <w:rFonts w:cstheme="minorHAnsi" w:hint="cs"/>
          <w:sz w:val="20"/>
          <w:szCs w:val="20"/>
          <w:rtl/>
        </w:rPr>
        <w:t xml:space="preserve">בעברית על האלגוריתם והצדקה קצרה על סיבוכיות הזמנים. אין צורך בהוכחת נכונות של האלגוריתם ] </w:t>
      </w:r>
    </w:p>
    <w:p w14:paraId="0A8E7779" w14:textId="77777777" w:rsidR="00410C25" w:rsidRPr="004729AB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168A0CD7" w14:textId="77777777" w:rsidR="00410C25" w:rsidRPr="004729AB" w:rsidRDefault="00410C25" w:rsidP="003021D9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4729AB">
        <w:rPr>
          <w:rFonts w:cstheme="minorHAnsi" w:hint="cs"/>
          <w:b/>
          <w:bCs/>
          <w:sz w:val="20"/>
          <w:szCs w:val="20"/>
          <w:rtl/>
        </w:rPr>
        <w:t xml:space="preserve">(3 נק') </w:t>
      </w:r>
      <w:r w:rsidRPr="004729AB">
        <w:rPr>
          <w:rFonts w:cstheme="minorHAnsi" w:hint="cs"/>
          <w:sz w:val="20"/>
          <w:szCs w:val="20"/>
          <w:rtl/>
        </w:rPr>
        <w:t xml:space="preserve">עבור ערכים מסוימים של </w:t>
      </w:r>
      <m:oMath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n,m</m:t>
            </m:r>
          </m:e>
        </m:d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האלגוריתם מחלק א' יעיל יותר, ואולם, לערכים אחרים, האלגוריתם מחלק ב' עדיף. לכל ערך של </w:t>
      </w:r>
      <m:oMath>
        <m:r>
          <w:rPr>
            <w:rFonts w:ascii="Cambria Math" w:cstheme="minorHAnsi"/>
            <w:sz w:val="20"/>
            <w:szCs w:val="20"/>
          </w:rPr>
          <m:t>n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במובנים של </w:t>
      </w:r>
      <m:oMath>
        <m:r>
          <w:rPr>
            <w:rFonts w:ascii="Cambria Math" w:hAnsi="Cambria Math" w:cstheme="minorHAnsi"/>
            <w:sz w:val="20"/>
            <w:szCs w:val="20"/>
          </w:rPr>
          <m:t>m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מטה, הסבירו איזה אחד מהאלגוריתמים יעיל יותר (או אולי, הם יעילים באותה המידה?) באופן אסימפטוטי. המקרה עבורו </w:t>
      </w:r>
      <m:oMath>
        <m:r>
          <w:rPr>
            <w:rFonts w:ascii="Cambria Math" w:cstheme="minorHAnsi"/>
            <w:sz w:val="20"/>
            <w:szCs w:val="20"/>
          </w:rPr>
          <m:t>m=n</m:t>
        </m:r>
      </m:oMath>
      <w:r w:rsidRPr="004729AB">
        <w:rPr>
          <w:rFonts w:cstheme="minorHAnsi"/>
          <w:sz w:val="20"/>
          <w:szCs w:val="20"/>
          <w:rtl/>
        </w:rPr>
        <w:t xml:space="preserve"> </w:t>
      </w:r>
      <w:r w:rsidRPr="004729AB">
        <w:rPr>
          <w:rFonts w:cstheme="minorHAnsi" w:hint="cs"/>
          <w:sz w:val="20"/>
          <w:szCs w:val="20"/>
          <w:rtl/>
        </w:rPr>
        <w:t xml:space="preserve">מולא עבורכם כדוגמה. אנא ספקו את הביטוי האסימפטוטי באופן </w:t>
      </w:r>
      <w:r w:rsidRPr="004729AB">
        <w:rPr>
          <w:rFonts w:cstheme="minorHAnsi" w:hint="cs"/>
          <w:b/>
          <w:bCs/>
          <w:sz w:val="20"/>
          <w:szCs w:val="20"/>
          <w:rtl/>
        </w:rPr>
        <w:t xml:space="preserve">הפשוט ביותר </w:t>
      </w:r>
      <w:r w:rsidRPr="004729AB">
        <w:rPr>
          <w:rFonts w:cstheme="minorHAnsi" w:hint="cs"/>
          <w:sz w:val="20"/>
          <w:szCs w:val="20"/>
          <w:rtl/>
        </w:rPr>
        <w:t>שניתן.</w:t>
      </w:r>
    </w:p>
    <w:p w14:paraId="491B4A34" w14:textId="77777777" w:rsidR="00410C25" w:rsidRPr="004729AB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</w:p>
    <w:p w14:paraId="36FA8C46" w14:textId="77777777" w:rsidR="00410C25" w:rsidRPr="004729AB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</w:p>
    <w:tbl>
      <w:tblPr>
        <w:tblStyle w:val="TableGrid"/>
        <w:tblpPr w:leftFromText="180" w:rightFromText="180" w:vertAnchor="text" w:horzAnchor="page" w:tblpX="1246" w:tblpY="133"/>
        <w:bidiVisual/>
        <w:tblW w:w="84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83"/>
        <w:gridCol w:w="1226"/>
        <w:gridCol w:w="1380"/>
        <w:gridCol w:w="1226"/>
        <w:gridCol w:w="1226"/>
        <w:gridCol w:w="1226"/>
        <w:gridCol w:w="692"/>
        <w:gridCol w:w="653"/>
      </w:tblGrid>
      <w:tr w:rsidR="00410C25" w:rsidRPr="004729AB" w14:paraId="1371D7BA" w14:textId="77777777" w:rsidTr="00410C25">
        <w:tc>
          <w:tcPr>
            <w:tcW w:w="782" w:type="dxa"/>
          </w:tcPr>
          <w:p w14:paraId="44E43C09" w14:textId="77777777" w:rsidR="00410C25" w:rsidRPr="004729AB" w:rsidRDefault="004C6488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sup>
                </m:sSup>
              </m:oMath>
            </m:oMathPara>
          </w:p>
        </w:tc>
        <w:tc>
          <w:tcPr>
            <w:tcW w:w="1223" w:type="dxa"/>
          </w:tcPr>
          <w:p w14:paraId="02E0009C" w14:textId="77777777" w:rsidR="00410C25" w:rsidRPr="004729AB" w:rsidRDefault="004C6488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  <m:sup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902" w:type="dxa"/>
          </w:tcPr>
          <w:p w14:paraId="66842441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func>
              </m:oMath>
            </m:oMathPara>
          </w:p>
        </w:tc>
        <w:tc>
          <w:tcPr>
            <w:tcW w:w="1223" w:type="dxa"/>
          </w:tcPr>
          <w:p w14:paraId="766FCBAC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oMath>
            </m:oMathPara>
          </w:p>
        </w:tc>
        <w:tc>
          <w:tcPr>
            <w:tcW w:w="715" w:type="dxa"/>
          </w:tcPr>
          <w:p w14:paraId="39E57235" w14:textId="77777777" w:rsidR="00410C25" w:rsidRPr="004729AB" w:rsidRDefault="004C6488" w:rsidP="00410C25">
            <w:pPr>
              <w:rPr>
                <w:rFonts w:cstheme="min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3" w:type="dxa"/>
          </w:tcPr>
          <w:p w14:paraId="325B244F" w14:textId="77777777" w:rsidR="00410C25" w:rsidRPr="004729AB" w:rsidRDefault="004C6488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rad>
              </m:oMath>
            </m:oMathPara>
          </w:p>
        </w:tc>
        <w:tc>
          <w:tcPr>
            <w:tcW w:w="691" w:type="dxa"/>
          </w:tcPr>
          <w:p w14:paraId="6D8CC85B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w:rPr>
                    <w:rFonts w:ascii="Cambria Math" w:cstheme="minorHAnsi"/>
                    <w:sz w:val="20"/>
                    <w:szCs w:val="20"/>
                  </w:rPr>
                  <m:t>100</m:t>
                </m:r>
              </m:oMath>
            </m:oMathPara>
          </w:p>
        </w:tc>
        <w:tc>
          <w:tcPr>
            <w:tcW w:w="653" w:type="dxa"/>
          </w:tcPr>
          <w:p w14:paraId="4CEF4D35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cstheme="minorHAnsi"/>
                    <w:sz w:val="20"/>
                    <w:szCs w:val="20"/>
                  </w:rPr>
                  <m:t>n=?</m:t>
                </m:r>
              </m:oMath>
            </m:oMathPara>
          </w:p>
        </w:tc>
      </w:tr>
      <w:tr w:rsidR="00410C25" w:rsidRPr="004729AB" w14:paraId="431A58B2" w14:textId="77777777" w:rsidTr="00410C25">
        <w:tc>
          <w:tcPr>
            <w:tcW w:w="782" w:type="dxa"/>
          </w:tcPr>
          <w:p w14:paraId="116DBC83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O(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  <m:sup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1223" w:type="dxa"/>
          </w:tcPr>
          <w:p w14:paraId="39E59B12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902" w:type="dxa"/>
          </w:tcPr>
          <w:p w14:paraId="387AE532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(m)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3" w:type="dxa"/>
          </w:tcPr>
          <w:p w14:paraId="5DB778F8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715" w:type="dxa"/>
          </w:tcPr>
          <w:p w14:paraId="62A898B6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3" w:type="dxa"/>
          </w:tcPr>
          <w:p w14:paraId="78F7570E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691" w:type="dxa"/>
          </w:tcPr>
          <w:p w14:paraId="43D3A53A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653" w:type="dxa"/>
          </w:tcPr>
          <w:p w14:paraId="297686B3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 w:rsidRPr="004729AB">
              <w:rPr>
                <w:rFonts w:cstheme="minorHAnsi" w:hint="cs"/>
                <w:sz w:val="20"/>
                <w:szCs w:val="20"/>
                <w:rtl/>
              </w:rPr>
              <w:t>זמן ריצה עבור א'</w:t>
            </w:r>
          </w:p>
        </w:tc>
      </w:tr>
      <w:tr w:rsidR="00410C25" w:rsidRPr="004729AB" w14:paraId="04145971" w14:textId="77777777" w:rsidTr="00410C25">
        <w:tc>
          <w:tcPr>
            <w:tcW w:w="782" w:type="dxa"/>
          </w:tcPr>
          <w:p w14:paraId="64C96C12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O(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sup>
                </m:sSup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1223" w:type="dxa"/>
          </w:tcPr>
          <w:p w14:paraId="1E43CC5A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eastAsiaTheme="minorEastAsia" w:cstheme="minorHAnsi"/>
                <w:sz w:val="20"/>
                <w:szCs w:val="20"/>
              </w:rPr>
              <w:t>O(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cstheme="minorHAnsi"/>
                      <w:sz w:val="20"/>
                      <w:szCs w:val="20"/>
                    </w:rPr>
                    <m:t>m</m:t>
                  </m:r>
                </m:e>
                <m:sup>
                  <m:r>
                    <w:rPr>
                      <w:rFonts w:ascii="Cambria Math" w:cstheme="minorHAnsi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0"/>
                  <w:szCs w:val="20"/>
                </w:rPr>
                <m:t>)</m:t>
              </m:r>
            </m:oMath>
          </w:p>
        </w:tc>
        <w:tc>
          <w:tcPr>
            <w:tcW w:w="1902" w:type="dxa"/>
          </w:tcPr>
          <w:p w14:paraId="2A035C0F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(m</m:t>
                        </m:r>
                      </m:e>
                    </m:func>
                    <m:r>
                      <w:rPr>
                        <w:rFonts w:ascii="Cambria Math" w:hAnsi="Cambria Math" w:cstheme="minorHAnsi"/>
                        <w:sz w:val="20"/>
                        <w:szCs w:val="20"/>
                      </w:rPr>
                      <m:t>)</m:t>
                    </m:r>
                  </m:e>
                </m:d>
              </m:oMath>
            </m:oMathPara>
          </w:p>
        </w:tc>
        <w:tc>
          <w:tcPr>
            <w:tcW w:w="1223" w:type="dxa"/>
          </w:tcPr>
          <w:p w14:paraId="5DEF6A3D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715" w:type="dxa"/>
          </w:tcPr>
          <w:p w14:paraId="44CB883E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1223" w:type="dxa"/>
          </w:tcPr>
          <w:p w14:paraId="4F368372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691" w:type="dxa"/>
          </w:tcPr>
          <w:p w14:paraId="795D8CD8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cstheme="minorHAnsi"/>
                    <w:sz w:val="20"/>
                    <w:szCs w:val="20"/>
                  </w:rPr>
                  <m:t>O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653" w:type="dxa"/>
          </w:tcPr>
          <w:p w14:paraId="14F131E8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 w:rsidRPr="004729AB">
              <w:rPr>
                <w:rFonts w:cstheme="minorHAnsi" w:hint="cs"/>
                <w:sz w:val="20"/>
                <w:szCs w:val="20"/>
                <w:rtl/>
              </w:rPr>
              <w:t>זמן ריצה עבור ב'</w:t>
            </w:r>
          </w:p>
        </w:tc>
      </w:tr>
      <w:tr w:rsidR="00410C25" w:rsidRPr="004729AB" w14:paraId="1C3E2B06" w14:textId="77777777" w:rsidTr="00410C25">
        <w:tc>
          <w:tcPr>
            <w:tcW w:w="782" w:type="dxa"/>
          </w:tcPr>
          <w:p w14:paraId="1BB7F475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א</w:t>
            </w:r>
          </w:p>
        </w:tc>
        <w:tc>
          <w:tcPr>
            <w:tcW w:w="1223" w:type="dxa"/>
          </w:tcPr>
          <w:p w14:paraId="7B29ED04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א</w:t>
            </w:r>
          </w:p>
        </w:tc>
        <w:tc>
          <w:tcPr>
            <w:tcW w:w="1902" w:type="dxa"/>
          </w:tcPr>
          <w:p w14:paraId="12769B5B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שווים</w:t>
            </w:r>
          </w:p>
        </w:tc>
        <w:tc>
          <w:tcPr>
            <w:tcW w:w="1223" w:type="dxa"/>
          </w:tcPr>
          <w:p w14:paraId="6B32B0EC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ב'</w:t>
            </w:r>
          </w:p>
        </w:tc>
        <w:tc>
          <w:tcPr>
            <w:tcW w:w="715" w:type="dxa"/>
          </w:tcPr>
          <w:p w14:paraId="12BA36C9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ב</w:t>
            </w:r>
          </w:p>
        </w:tc>
        <w:tc>
          <w:tcPr>
            <w:tcW w:w="1223" w:type="dxa"/>
          </w:tcPr>
          <w:p w14:paraId="0CD489F9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ב</w:t>
            </w:r>
          </w:p>
        </w:tc>
        <w:tc>
          <w:tcPr>
            <w:tcW w:w="691" w:type="dxa"/>
          </w:tcPr>
          <w:p w14:paraId="50BDDDD6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>
              <w:rPr>
                <w:rFonts w:cstheme="minorHAnsi" w:hint="cs"/>
                <w:sz w:val="20"/>
                <w:szCs w:val="20"/>
                <w:rtl/>
              </w:rPr>
              <w:t>שווים</w:t>
            </w:r>
          </w:p>
        </w:tc>
        <w:tc>
          <w:tcPr>
            <w:tcW w:w="653" w:type="dxa"/>
          </w:tcPr>
          <w:p w14:paraId="1EF4466B" w14:textId="77777777" w:rsidR="00410C25" w:rsidRPr="004729AB" w:rsidRDefault="00410C25" w:rsidP="00410C25">
            <w:pPr>
              <w:rPr>
                <w:rFonts w:cstheme="minorHAnsi"/>
                <w:sz w:val="20"/>
                <w:szCs w:val="20"/>
                <w:rtl/>
              </w:rPr>
            </w:pPr>
            <w:r w:rsidRPr="004729AB">
              <w:rPr>
                <w:rFonts w:cstheme="minorHAnsi" w:hint="cs"/>
                <w:sz w:val="20"/>
                <w:szCs w:val="20"/>
                <w:rtl/>
              </w:rPr>
              <w:t>מי עדיף?</w:t>
            </w:r>
          </w:p>
        </w:tc>
      </w:tr>
    </w:tbl>
    <w:p w14:paraId="180548D8" w14:textId="77777777" w:rsidR="00410C25" w:rsidRPr="004729AB" w:rsidRDefault="00410C25" w:rsidP="00410C25">
      <w:pPr>
        <w:spacing w:after="0" w:line="240" w:lineRule="auto"/>
        <w:ind w:left="720"/>
        <w:rPr>
          <w:rFonts w:cstheme="minorHAnsi"/>
          <w:b/>
          <w:bCs/>
          <w:sz w:val="20"/>
          <w:szCs w:val="20"/>
          <w:rtl/>
        </w:rPr>
      </w:pPr>
    </w:p>
    <w:p w14:paraId="1DC83AC5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2583692A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3D6642AE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1718DF8F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30453C54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6B283203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0139295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9EB0A6A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18FB4566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7AA226B9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39B47898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5B832A85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52031F36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פתרון:</w:t>
      </w:r>
    </w:p>
    <w:p w14:paraId="5CD12DDC" w14:textId="77777777" w:rsidR="00410C25" w:rsidRPr="00852568" w:rsidRDefault="00410C25" w:rsidP="00410C25">
      <w:pPr>
        <w:spacing w:after="0" w:line="240" w:lineRule="auto"/>
        <w:ind w:left="720"/>
        <w:rPr>
          <w:rFonts w:cstheme="minorHAnsi"/>
          <w:b/>
          <w:bCs/>
          <w:sz w:val="20"/>
          <w:szCs w:val="20"/>
          <w:rtl/>
        </w:rPr>
      </w:pPr>
      <w:r w:rsidRPr="00852568">
        <w:rPr>
          <w:rFonts w:cstheme="minorHAnsi"/>
          <w:b/>
          <w:bCs/>
          <w:sz w:val="20"/>
          <w:szCs w:val="20"/>
        </w:rPr>
        <w:t>n=100</w:t>
      </w:r>
    </w:p>
    <w:p w14:paraId="5FD9498E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א: </w:t>
      </w:r>
      <w:r>
        <w:rPr>
          <w:rFonts w:cstheme="minorHAnsi"/>
          <w:sz w:val="20"/>
          <w:szCs w:val="20"/>
        </w:rPr>
        <w:t>m(log(100)) =O(m)</w:t>
      </w:r>
    </w:p>
    <w:p w14:paraId="2DE7B75C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 xml:space="preserve">ב: </w:t>
      </w:r>
      <w:r>
        <w:rPr>
          <w:rFonts w:cstheme="minorHAnsi"/>
          <w:sz w:val="20"/>
          <w:szCs w:val="20"/>
        </w:rPr>
        <w:t>m+100=O(m)</w:t>
      </w:r>
    </w:p>
    <w:p w14:paraId="2D72180B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D112CC0" w14:textId="77777777" w:rsidR="00410C25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m:oMath>
        <m:rad>
          <m:radPr>
            <m:degHide m:val="1"/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cstheme="minorHAnsi"/>
                <w:sz w:val="20"/>
                <w:szCs w:val="20"/>
              </w:rPr>
              <m:t>m</m:t>
            </m:r>
          </m:e>
        </m:rad>
      </m:oMath>
      <w:r w:rsidR="00410C25">
        <w:rPr>
          <w:rFonts w:cstheme="minorHAnsi"/>
          <w:sz w:val="20"/>
          <w:szCs w:val="20"/>
        </w:rPr>
        <w:t>n=</w:t>
      </w:r>
    </w:p>
    <w:p w14:paraId="66EE718D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>א:</w:t>
      </w:r>
      <w:proofErr w:type="spellStart"/>
      <w:r>
        <w:rPr>
          <w:rFonts w:cstheme="minorHAnsi"/>
          <w:sz w:val="20"/>
          <w:szCs w:val="20"/>
        </w:rPr>
        <w:t>mlog</w:t>
      </w:r>
      <w:proofErr w:type="spellEnd"/>
      <w:r>
        <w:rPr>
          <w:rFonts w:cstheme="minorHAnsi"/>
          <w:sz w:val="20"/>
          <w:szCs w:val="20"/>
        </w:rPr>
        <w:t>(m^0.5)=0.5*</w:t>
      </w:r>
      <w:proofErr w:type="spellStart"/>
      <w:r>
        <w:rPr>
          <w:rFonts w:cstheme="minorHAnsi"/>
          <w:sz w:val="20"/>
          <w:szCs w:val="20"/>
        </w:rPr>
        <w:t>mlogm</w:t>
      </w:r>
      <w:proofErr w:type="spellEnd"/>
      <w:r>
        <w:rPr>
          <w:rFonts w:cstheme="minorHAnsi"/>
          <w:sz w:val="20"/>
          <w:szCs w:val="20"/>
        </w:rPr>
        <w:t>=O(</w:t>
      </w:r>
      <w:proofErr w:type="spellStart"/>
      <w:r>
        <w:rPr>
          <w:rFonts w:cstheme="minorHAnsi"/>
          <w:sz w:val="20"/>
          <w:szCs w:val="20"/>
        </w:rPr>
        <w:t>mlogm</w:t>
      </w:r>
      <w:proofErr w:type="spellEnd"/>
      <w:r>
        <w:rPr>
          <w:rFonts w:cstheme="minorHAnsi"/>
          <w:sz w:val="20"/>
          <w:szCs w:val="20"/>
        </w:rPr>
        <w:t>)</w:t>
      </w:r>
    </w:p>
    <w:p w14:paraId="64872A14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>ב:</w:t>
      </w:r>
      <w:r>
        <w:rPr>
          <w:rFonts w:cstheme="minorHAnsi"/>
          <w:sz w:val="20"/>
          <w:szCs w:val="20"/>
        </w:rPr>
        <w:t>m+m^0.5=O(m)</w:t>
      </w:r>
    </w:p>
    <w:p w14:paraId="306624C6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599D7BCC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bookmarkStart w:id="2" w:name="_Hlk37596604"/>
      <w:r>
        <w:rPr>
          <w:rFonts w:cstheme="minorHAnsi"/>
          <w:sz w:val="20"/>
          <w:szCs w:val="20"/>
        </w:rPr>
        <w:t xml:space="preserve"> </w:t>
      </w:r>
      <m:oMath>
        <m:r>
          <w:rPr>
            <w:rFonts w:ascii="Cambria Math" w:hAnsi="Cambria Math" w:cstheme="minorHAnsi"/>
            <w:sz w:val="20"/>
            <w:szCs w:val="20"/>
          </w:rPr>
          <m:t>n=</m:t>
        </m:r>
        <m:f>
          <m:f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fPr>
          <m:num>
            <m:r>
              <w:rPr>
                <w:rFonts w:ascii="Cambria Math" w:cstheme="minorHAnsi"/>
                <w:sz w:val="20"/>
                <w:szCs w:val="20"/>
              </w:rPr>
              <m:t>m</m:t>
            </m:r>
          </m:num>
          <m:den>
            <m:func>
              <m:func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funcPr>
              <m:fName>
                <m:r>
                  <w:rPr>
                    <w:rFonts w:ascii="Cambria Math" w:cstheme="minorHAnsi"/>
                    <w:sz w:val="20"/>
                    <w:szCs w:val="20"/>
                  </w:rPr>
                  <m:t>log</m:t>
                </m:r>
              </m:fName>
              <m:e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e>
            </m:func>
          </m:den>
        </m:f>
        <m:r>
          <w:rPr>
            <w:rFonts w:ascii="Cambria Math" w:hAnsi="Cambria Math" w:cstheme="minorHAnsi"/>
            <w:sz w:val="20"/>
            <w:szCs w:val="20"/>
          </w:rPr>
          <m:t xml:space="preserve"> </m:t>
        </m:r>
      </m:oMath>
    </w:p>
    <w:bookmarkEnd w:id="2"/>
    <w:p w14:paraId="09A31FF9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א:</w:t>
      </w:r>
      <w:r>
        <w:rPr>
          <w:rFonts w:cstheme="minorHAnsi"/>
          <w:sz w:val="20"/>
          <w:szCs w:val="20"/>
        </w:rPr>
        <w:t xml:space="preserve"> </w:t>
      </w:r>
      <m:oMath>
        <m:r>
          <w:rPr>
            <w:rFonts w:ascii="Cambria Math" w:hAnsi="Cambria Math" w:cstheme="minorHAnsi"/>
            <w:sz w:val="20"/>
            <w:szCs w:val="20"/>
          </w:rPr>
          <m:t>mlog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num>
              <m:den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cstheme="minorHAnsi"/>
                        <w:sz w:val="20"/>
                        <w:szCs w:val="20"/>
                      </w:rPr>
                      <m:t>m</m:t>
                    </m:r>
                  </m:e>
                </m:func>
              </m:den>
            </m:f>
          </m:e>
        </m:d>
        <m:r>
          <w:rPr>
            <w:rFonts w:ascii="Cambria Math" w:hAnsi="Cambria Math" w:cstheme="minorHAnsi"/>
            <w:sz w:val="20"/>
            <w:szCs w:val="20"/>
          </w:rPr>
          <m:t>=m</m:t>
        </m:r>
        <m:func>
          <m:funcPr>
            <m:ctrlPr>
              <w:rPr>
                <w:rFonts w:ascii="Cambria Math" w:hAnsi="Cambria Math" w:cstheme="minorHAnsi"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0"/>
                <w:szCs w:val="20"/>
              </w:rPr>
              <m:t>log</m:t>
            </m: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m</m:t>
                </m:r>
              </m:e>
            </m:d>
          </m:e>
        </m:func>
        <m:r>
          <w:rPr>
            <w:rFonts w:ascii="Cambria Math" w:hAnsi="Cambria Math" w:cstheme="minorHAnsi"/>
            <w:sz w:val="20"/>
            <w:szCs w:val="20"/>
          </w:rPr>
          <m:t>-mlog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lo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0"/>
                    <w:szCs w:val="20"/>
                  </w:rPr>
                  <m:t>m</m:t>
                </m:r>
              </m:e>
            </m:d>
          </m:e>
        </m:d>
        <m:r>
          <w:rPr>
            <w:rFonts w:ascii="Cambria Math" w:hAnsi="Cambria Math" w:cstheme="minorHAnsi"/>
            <w:sz w:val="20"/>
            <w:szCs w:val="20"/>
          </w:rPr>
          <m:t>=O(mlog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m</m:t>
            </m:r>
          </m:e>
        </m:d>
        <m:r>
          <w:rPr>
            <w:rFonts w:ascii="Cambria Math" w:hAnsi="Cambria Math" w:cstheme="minorHAnsi"/>
            <w:sz w:val="20"/>
            <w:szCs w:val="20"/>
          </w:rPr>
          <m:t xml:space="preserve">) </m:t>
        </m:r>
      </m:oMath>
    </w:p>
    <w:p w14:paraId="520E4549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ב:</w:t>
      </w:r>
      <w:r>
        <w:rPr>
          <w:rFonts w:cstheme="minorHAnsi"/>
          <w:sz w:val="20"/>
          <w:szCs w:val="20"/>
        </w:rPr>
        <w:t xml:space="preserve"> </w:t>
      </w:r>
      <m:oMath>
        <m:r>
          <w:rPr>
            <w:rFonts w:ascii="Cambria Math" w:hAnsi="Cambria Math" w:cstheme="minorHAnsi"/>
            <w:sz w:val="20"/>
            <w:szCs w:val="20"/>
          </w:rPr>
          <m:t>m+</m:t>
        </m:r>
        <m:f>
          <m:f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fPr>
          <m:num>
            <m:r>
              <w:rPr>
                <w:rFonts w:ascii="Cambria Math" w:cstheme="minorHAnsi"/>
                <w:sz w:val="20"/>
                <w:szCs w:val="20"/>
              </w:rPr>
              <m:t>m</m:t>
            </m:r>
          </m:num>
          <m:den>
            <m:func>
              <m:func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funcPr>
              <m:fName>
                <m:r>
                  <w:rPr>
                    <w:rFonts w:ascii="Cambria Math" w:cstheme="minorHAnsi"/>
                    <w:sz w:val="20"/>
                    <w:szCs w:val="20"/>
                  </w:rPr>
                  <m:t>log</m:t>
                </m:r>
              </m:fName>
              <m:e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e>
            </m:func>
          </m:den>
        </m:f>
        <m:r>
          <w:rPr>
            <w:rFonts w:ascii="Cambria Math" w:hAnsi="Cambria Math" w:cstheme="minorHAnsi"/>
            <w:sz w:val="20"/>
            <w:szCs w:val="20"/>
          </w:rPr>
          <m:t xml:space="preserve">=O(m) </m:t>
        </m:r>
      </m:oMath>
    </w:p>
    <w:p w14:paraId="0884D358" w14:textId="77777777" w:rsidR="00410C25" w:rsidRDefault="00410C25" w:rsidP="00410C25">
      <w:pPr>
        <w:spacing w:after="0" w:line="240" w:lineRule="auto"/>
        <w:ind w:left="720"/>
        <w:rPr>
          <w:rFonts w:eastAsiaTheme="minorEastAsia" w:cstheme="minorHAnsi"/>
          <w:sz w:val="20"/>
          <w:szCs w:val="20"/>
        </w:rPr>
      </w:pPr>
    </w:p>
    <w:p w14:paraId="6AAC97EE" w14:textId="77777777" w:rsidR="00410C25" w:rsidRPr="00852568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cstheme="minorHAnsi"/>
              <w:sz w:val="20"/>
              <w:szCs w:val="20"/>
            </w:rPr>
            <m:t>n=m</m:t>
          </m:r>
          <m:func>
            <m:func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cstheme="minorHAnsi"/>
                  <w:sz w:val="20"/>
                  <w:szCs w:val="20"/>
                </w:rPr>
                <m:t>log</m:t>
              </m:r>
            </m:fName>
            <m:e>
              <m:r>
                <w:rPr>
                  <w:rFonts w:ascii="Cambria Math" w:cstheme="minorHAnsi"/>
                  <w:sz w:val="20"/>
                  <w:szCs w:val="20"/>
                </w:rPr>
                <m:t>m</m:t>
              </m:r>
            </m:e>
          </m:func>
        </m:oMath>
      </m:oMathPara>
    </w:p>
    <w:p w14:paraId="7A4D71CE" w14:textId="77777777" w:rsidR="00410C25" w:rsidRPr="005C30DD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א:</w:t>
      </w:r>
      <m:oMath>
        <m:r>
          <w:rPr>
            <w:rFonts w:ascii="Cambria Math" w:cstheme="minorHAnsi"/>
            <w:sz w:val="20"/>
            <w:szCs w:val="20"/>
          </w:rPr>
          <m:t>mlog(m</m:t>
        </m:r>
        <m:func>
          <m:func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funcPr>
          <m:fName>
            <m:r>
              <w:rPr>
                <w:rFonts w:ascii="Cambria Math" w:cstheme="minorHAnsi"/>
                <w:sz w:val="20"/>
                <w:szCs w:val="20"/>
              </w:rPr>
              <m:t>log</m:t>
            </m:r>
          </m:fName>
          <m:e>
            <m:r>
              <w:rPr>
                <w:rFonts w:ascii="Cambria Math" w:cstheme="minorHAnsi"/>
                <w:sz w:val="20"/>
                <w:szCs w:val="20"/>
              </w:rPr>
              <m:t>m)=mlo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e>
            </m:d>
            <m:r>
              <w:rPr>
                <w:rFonts w:ascii="Cambria Math" w:cstheme="minorHAnsi"/>
                <w:sz w:val="20"/>
                <w:szCs w:val="20"/>
              </w:rPr>
              <m:t>+mlo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0"/>
                        <w:szCs w:val="20"/>
                      </w:rPr>
                      <m:t>log</m:t>
                    </m: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cstheme="minorHAnsi"/>
                            <w:sz w:val="20"/>
                            <w:szCs w:val="20"/>
                          </w:rPr>
                          <m:t>m</m:t>
                        </m:r>
                      </m:e>
                    </m:d>
                  </m:e>
                </m:func>
              </m:e>
            </m:d>
            <m:r>
              <w:rPr>
                <w:rFonts w:ascii="Cambria Math" w:cstheme="minorHAnsi"/>
                <w:sz w:val="20"/>
                <w:szCs w:val="20"/>
              </w:rPr>
              <m:t>=O(mlo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cstheme="minorHAnsi"/>
                    <w:sz w:val="20"/>
                    <w:szCs w:val="20"/>
                  </w:rPr>
                  <m:t>m</m:t>
                </m:r>
              </m:e>
            </m:d>
            <m:r>
              <w:rPr>
                <w:rFonts w:ascii="Cambria Math" w:cstheme="minorHAnsi"/>
                <w:sz w:val="20"/>
                <w:szCs w:val="20"/>
              </w:rPr>
              <m:t>)</m:t>
            </m:r>
          </m:e>
        </m:func>
      </m:oMath>
    </w:p>
    <w:p w14:paraId="0813DEB4" w14:textId="77777777" w:rsidR="00410C25" w:rsidRPr="00852568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ב:</w:t>
      </w:r>
      <m:oMath>
        <m:r>
          <w:rPr>
            <w:rFonts w:ascii="Cambria Math" w:cstheme="minorHAnsi"/>
            <w:sz w:val="20"/>
            <w:szCs w:val="20"/>
          </w:rPr>
          <m:t>m+m</m:t>
        </m:r>
        <m:func>
          <m:func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funcPr>
          <m:fName>
            <m:r>
              <w:rPr>
                <w:rFonts w:ascii="Cambria Math" w:cstheme="minorHAnsi"/>
                <w:sz w:val="20"/>
                <w:szCs w:val="20"/>
              </w:rPr>
              <m:t>log</m:t>
            </m:r>
          </m:fName>
          <m:e>
            <m:r>
              <w:rPr>
                <w:rFonts w:ascii="Cambria Math" w:cstheme="minorHAnsi"/>
                <w:sz w:val="20"/>
                <w:szCs w:val="20"/>
              </w:rPr>
              <m:t>m=O(mlogm)</m:t>
            </m:r>
          </m:e>
        </m:func>
      </m:oMath>
    </w:p>
    <w:p w14:paraId="7D536465" w14:textId="77777777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33F8210" w14:textId="77777777" w:rsidR="00410C25" w:rsidRPr="00852568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theme="minorHAnsi"/>
              <w:sz w:val="20"/>
              <w:szCs w:val="20"/>
            </w:rPr>
            <m:t>n=</m:t>
          </m:r>
          <m:sSup>
            <m:sSup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cstheme="minorHAnsi"/>
                  <w:sz w:val="20"/>
                  <w:szCs w:val="20"/>
                </w:rPr>
                <m:t>m</m:t>
              </m:r>
            </m:e>
            <m:sup>
              <m:r>
                <w:rPr>
                  <w:rFonts w:ascii="Cambria Math" w:cstheme="minorHAnsi"/>
                  <w:sz w:val="20"/>
                  <w:szCs w:val="20"/>
                </w:rPr>
                <m:t>2</m:t>
              </m:r>
            </m:sup>
          </m:sSup>
        </m:oMath>
      </m:oMathPara>
    </w:p>
    <w:p w14:paraId="366D4D98" w14:textId="77777777" w:rsidR="00410C25" w:rsidRPr="005C30DD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א:</w:t>
      </w:r>
      <m:oMath>
        <m:sSup>
          <m:sSup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theme="minorHAnsi"/>
                <w:sz w:val="20"/>
                <w:szCs w:val="20"/>
              </w:rPr>
              <m:t>mlog(m</m:t>
            </m:r>
          </m:e>
          <m:sup>
            <m:r>
              <w:rPr>
                <w:rFonts w:ascii="Cambria Math" w:hAnsi="Cambria Math" w:cstheme="minorHAnsi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theme="minorHAnsi"/>
            <w:sz w:val="20"/>
            <w:szCs w:val="20"/>
          </w:rPr>
          <m:t>)=2mlog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m</m:t>
            </m:r>
          </m:e>
        </m:d>
        <m:r>
          <w:rPr>
            <w:rFonts w:ascii="Cambria Math" w:hAnsi="Cambria Math" w:cstheme="minorHAnsi"/>
            <w:sz w:val="20"/>
            <w:szCs w:val="20"/>
          </w:rPr>
          <m:t>=O(mlog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m</m:t>
            </m:r>
          </m:e>
        </m:d>
        <m:r>
          <w:rPr>
            <w:rFonts w:ascii="Cambria Math" w:hAnsi="Cambria Math" w:cstheme="minorHAnsi"/>
            <w:sz w:val="20"/>
            <w:szCs w:val="20"/>
          </w:rPr>
          <m:t>)</m:t>
        </m:r>
      </m:oMath>
    </w:p>
    <w:p w14:paraId="1A469963" w14:textId="77777777" w:rsidR="00410C25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ב:</w:t>
      </w:r>
      <m:oMath>
        <m:r>
          <w:rPr>
            <w:rFonts w:ascii="Cambria Math" w:hAnsi="Cambria Math" w:cstheme="minorHAnsi"/>
            <w:sz w:val="20"/>
            <w:szCs w:val="20"/>
          </w:rPr>
          <m:t>m+</m:t>
        </m:r>
        <m:sSup>
          <m:sSup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sSupPr>
          <m:e>
            <m:r>
              <w:rPr>
                <w:rFonts w:ascii="Cambria Math" w:cstheme="minorHAnsi"/>
                <w:sz w:val="20"/>
                <w:szCs w:val="20"/>
              </w:rPr>
              <m:t>m</m:t>
            </m:r>
          </m:e>
          <m:sup>
            <m:r>
              <w:rPr>
                <w:rFonts w:ascii="Cambria Math" w:cstheme="minorHAnsi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theme="minorHAnsi"/>
            <w:sz w:val="20"/>
            <w:szCs w:val="20"/>
          </w:rPr>
          <m:t>=O(</m:t>
        </m:r>
        <m:sSup>
          <m:sSup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theme="minorHAnsi"/>
                <w:sz w:val="20"/>
                <w:szCs w:val="20"/>
              </w:rPr>
              <m:t>m</m:t>
            </m:r>
          </m:e>
          <m:sup>
            <m:r>
              <w:rPr>
                <w:rFonts w:ascii="Cambria Math" w:hAnsi="Cambria Math" w:cstheme="minorHAnsi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theme="minorHAnsi"/>
            <w:sz w:val="20"/>
            <w:szCs w:val="20"/>
          </w:rPr>
          <m:t>)</m:t>
        </m:r>
      </m:oMath>
    </w:p>
    <w:p w14:paraId="21773B4A" w14:textId="77777777" w:rsidR="00410C25" w:rsidRPr="00BE1D07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</w:p>
    <w:p w14:paraId="762A54EE" w14:textId="77777777" w:rsidR="00410C25" w:rsidRPr="00BE1D07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theme="minorHAnsi"/>
              <w:sz w:val="20"/>
              <w:szCs w:val="20"/>
            </w:rPr>
            <m:t>n=</m:t>
          </m:r>
          <m:sSup>
            <m:sSup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cstheme="minorHAnsi"/>
                  <w:sz w:val="20"/>
                  <w:szCs w:val="20"/>
                </w:rPr>
                <m:t>2</m:t>
              </m:r>
            </m:e>
            <m:sup>
              <m:r>
                <w:rPr>
                  <w:rFonts w:ascii="Cambria Math" w:cstheme="minorHAnsi"/>
                  <w:sz w:val="20"/>
                  <w:szCs w:val="20"/>
                </w:rPr>
                <m:t>m</m:t>
              </m:r>
            </m:sup>
          </m:sSup>
        </m:oMath>
      </m:oMathPara>
    </w:p>
    <w:p w14:paraId="51092080" w14:textId="77777777" w:rsidR="00410C25" w:rsidRPr="00BE1D07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theme="minorHAnsi"/>
              <w:sz w:val="20"/>
              <w:szCs w:val="20"/>
            </w:rPr>
            <m:t>mlog</m:t>
          </m:r>
          <m:d>
            <m:d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m</m:t>
                  </m:r>
                </m:sup>
              </m:sSup>
            </m:e>
          </m:d>
          <m:r>
            <w:rPr>
              <w:rFonts w:ascii="Cambria Math" w:hAnsi="Cambria Math" w:cstheme="minorHAnsi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theme="minorHAnsi"/>
                  <w:sz w:val="20"/>
                  <w:szCs w:val="20"/>
                </w:rPr>
                <m:t>m</m:t>
              </m:r>
            </m:e>
            <m:sup>
              <m:r>
                <w:rPr>
                  <w:rFonts w:ascii="Cambria Math" w:hAnsi="Cambria Math" w:cstheme="minorHAnsi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 w:cstheme="minorHAnsi"/>
              <w:sz w:val="20"/>
              <w:szCs w:val="20"/>
            </w:rPr>
            <m:t>=O</m:t>
          </m:r>
          <m:d>
            <m:d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m</m:t>
                  </m:r>
                </m:e>
                <m:sup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theme="minorHAnsi"/>
              <w:sz w:val="20"/>
              <w:szCs w:val="20"/>
            </w:rPr>
            <m:t>:</m:t>
          </m:r>
          <m:r>
            <w:rPr>
              <w:rFonts w:ascii="Cambria Math" w:hAnsi="Cambria Math" w:cstheme="minorHAnsi" w:hint="cs"/>
              <w:sz w:val="20"/>
              <w:szCs w:val="20"/>
              <w:rtl/>
            </w:rPr>
            <m:t>א</m:t>
          </m:r>
        </m:oMath>
      </m:oMathPara>
    </w:p>
    <w:p w14:paraId="6630BA05" w14:textId="77777777" w:rsidR="00410C25" w:rsidRPr="00BE1D07" w:rsidRDefault="00410C25" w:rsidP="00410C25">
      <w:pPr>
        <w:spacing w:after="0" w:line="240" w:lineRule="auto"/>
        <w:ind w:left="720"/>
        <w:rPr>
          <w:rFonts w:cstheme="minorHAnsi"/>
          <w:i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theme="minorHAnsi"/>
              <w:sz w:val="20"/>
              <w:szCs w:val="20"/>
            </w:rPr>
            <m:t>m+</m:t>
          </m:r>
          <m:sSup>
            <m:sSup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theme="minorHAnsi"/>
                  <w:sz w:val="20"/>
                  <w:szCs w:val="20"/>
                </w:rPr>
                <m:t>2</m:t>
              </m:r>
            </m:e>
            <m:sup>
              <m:r>
                <w:rPr>
                  <w:rFonts w:ascii="Cambria Math" w:hAnsi="Cambria Math" w:cstheme="minorHAnsi"/>
                  <w:sz w:val="20"/>
                  <w:szCs w:val="20"/>
                </w:rPr>
                <m:t>m</m:t>
              </m:r>
            </m:sup>
          </m:sSup>
          <m:r>
            <w:rPr>
              <w:rFonts w:ascii="Cambria Math" w:hAnsi="Cambria Math" w:cstheme="minorHAnsi"/>
              <w:sz w:val="20"/>
              <w:szCs w:val="20"/>
            </w:rPr>
            <m:t>=O(</m:t>
          </m:r>
          <m:sSup>
            <m:sSupPr>
              <m:ctrlPr>
                <w:rPr>
                  <w:rFonts w:ascii="Cambria Math" w:hAnsi="Cambria Math" w:cstheme="minorHAnsi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theme="minorHAnsi"/>
                  <w:sz w:val="20"/>
                  <w:szCs w:val="20"/>
                </w:rPr>
                <m:t>2</m:t>
              </m:r>
            </m:e>
            <m:sup>
              <m:r>
                <w:rPr>
                  <w:rFonts w:ascii="Cambria Math" w:hAnsi="Cambria Math" w:cstheme="minorHAnsi"/>
                  <w:sz w:val="20"/>
                  <w:szCs w:val="20"/>
                </w:rPr>
                <m:t>m</m:t>
              </m:r>
            </m:sup>
          </m:sSup>
          <m:r>
            <w:rPr>
              <w:rFonts w:ascii="Cambria Math" w:hAnsi="Cambria Math" w:cstheme="minorHAnsi"/>
              <w:sz w:val="20"/>
              <w:szCs w:val="20"/>
            </w:rPr>
            <m:t>):</m:t>
          </m:r>
          <m:r>
            <w:rPr>
              <w:rFonts w:ascii="Cambria Math" w:hAnsi="Cambria Math" w:cstheme="minorHAnsi" w:hint="cs"/>
              <w:sz w:val="20"/>
              <w:szCs w:val="20"/>
              <w:rtl/>
            </w:rPr>
            <m:t>ב</m:t>
          </m:r>
        </m:oMath>
      </m:oMathPara>
    </w:p>
    <w:p w14:paraId="765D44C1" w14:textId="77777777" w:rsidR="00410C25" w:rsidRPr="00BE1D07" w:rsidRDefault="00410C25" w:rsidP="003021D9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</w:p>
    <w:p w14:paraId="73239260" w14:textId="77777777" w:rsidR="00410C25" w:rsidRPr="006846A3" w:rsidRDefault="00410C25" w:rsidP="00410C25">
      <w:pPr>
        <w:spacing w:after="0" w:line="240" w:lineRule="auto"/>
        <w:ind w:left="360"/>
        <w:rPr>
          <w:rFonts w:cstheme="minorHAnsi"/>
          <w:sz w:val="20"/>
          <w:szCs w:val="20"/>
        </w:rPr>
      </w:pPr>
      <w:r w:rsidRPr="006846A3">
        <w:rPr>
          <w:rFonts w:cstheme="minorHAnsi" w:hint="cs"/>
          <w:b/>
          <w:bCs/>
          <w:sz w:val="20"/>
          <w:szCs w:val="20"/>
          <w:rtl/>
        </w:rPr>
        <w:t xml:space="preserve">(7 נק') </w:t>
      </w:r>
      <w:r w:rsidRPr="006846A3">
        <w:rPr>
          <w:rFonts w:cstheme="minorHAnsi" w:hint="cs"/>
          <w:sz w:val="20"/>
          <w:szCs w:val="20"/>
          <w:rtl/>
        </w:rPr>
        <w:t xml:space="preserve">שלבו את שני האלגוריתמים מחלקים </w:t>
      </w:r>
      <w:r w:rsidRPr="006846A3">
        <w:rPr>
          <w:rFonts w:cstheme="minorHAnsi" w:hint="cs"/>
          <w:b/>
          <w:bCs/>
          <w:sz w:val="20"/>
          <w:szCs w:val="20"/>
          <w:rtl/>
        </w:rPr>
        <w:t xml:space="preserve">א' וב' </w:t>
      </w:r>
      <w:r w:rsidRPr="006846A3">
        <w:rPr>
          <w:rFonts w:cstheme="minorHAnsi" w:hint="cs"/>
          <w:sz w:val="20"/>
          <w:szCs w:val="20"/>
          <w:rtl/>
        </w:rPr>
        <w:t xml:space="preserve">על מנת ליצור אלגוריתם יחיד משופר. דהיינו, לכל צמד </w:t>
      </w:r>
      <m:oMath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n,m</m:t>
            </m:r>
          </m:e>
        </m:d>
      </m:oMath>
      <w:r w:rsidRPr="006846A3">
        <w:rPr>
          <w:rFonts w:cstheme="minorHAnsi" w:hint="cs"/>
          <w:sz w:val="20"/>
          <w:szCs w:val="20"/>
          <w:rtl/>
        </w:rPr>
        <w:t xml:space="preserve">, האלגוריתם החדש אמור להיות אסימפטומטי לא גרוע מ-א' או ב', ובמקרים מסוימים </w:t>
      </w:r>
      <w:r w:rsidRPr="006846A3">
        <w:rPr>
          <w:rFonts w:cstheme="minorHAnsi"/>
          <w:sz w:val="20"/>
          <w:szCs w:val="20"/>
          <w:rtl/>
        </w:rPr>
        <w:t>–</w:t>
      </w:r>
      <w:r w:rsidRPr="006846A3">
        <w:rPr>
          <w:rFonts w:cstheme="minorHAnsi" w:hint="cs"/>
          <w:sz w:val="20"/>
          <w:szCs w:val="20"/>
          <w:rtl/>
        </w:rPr>
        <w:t xml:space="preserve"> טוב משניהם. הציגו את האלגוריתם עם הסבר ברור, כתבו עבורו פסאודו-קוד, ספקו את סיבוכיות זמן הריצה שלו, והציגו דוגמה של פונקציה </w:t>
      </w:r>
      <m:oMath>
        <m:r>
          <w:rPr>
            <w:rFonts w:ascii="Cambria Math" w:hAnsi="Cambria Math" w:cstheme="minorHAnsi"/>
            <w:sz w:val="20"/>
            <w:szCs w:val="20"/>
          </w:rPr>
          <m:t>f</m:t>
        </m:r>
      </m:oMath>
      <w:r w:rsidRPr="006846A3">
        <w:rPr>
          <w:rFonts w:cstheme="minorHAnsi"/>
          <w:sz w:val="20"/>
          <w:szCs w:val="20"/>
          <w:rtl/>
        </w:rPr>
        <w:t xml:space="preserve"> </w:t>
      </w:r>
      <w:r w:rsidRPr="006846A3">
        <w:rPr>
          <w:rFonts w:cstheme="minorHAnsi" w:hint="cs"/>
          <w:sz w:val="20"/>
          <w:szCs w:val="20"/>
          <w:rtl/>
        </w:rPr>
        <w:t xml:space="preserve">כך שאם </w:t>
      </w:r>
      <m:oMath>
        <m:r>
          <w:rPr>
            <w:rFonts w:ascii="Cambria Math" w:hAnsi="Cambria Math" w:cstheme="minorHAnsi"/>
            <w:sz w:val="20"/>
            <w:szCs w:val="20"/>
          </w:rPr>
          <m:t>n=f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m</m:t>
            </m:r>
          </m:e>
        </m:d>
      </m:oMath>
      <w:r w:rsidRPr="006846A3">
        <w:rPr>
          <w:rFonts w:cstheme="minorHAnsi" w:hint="cs"/>
          <w:sz w:val="20"/>
          <w:szCs w:val="20"/>
          <w:rtl/>
        </w:rPr>
        <w:t xml:space="preserve">, האלגוריתם שלכם </w:t>
      </w:r>
      <w:r w:rsidRPr="006846A3">
        <w:rPr>
          <w:rFonts w:cstheme="minorHAnsi" w:hint="cs"/>
          <w:b/>
          <w:bCs/>
          <w:sz w:val="20"/>
          <w:szCs w:val="20"/>
          <w:u w:val="single"/>
          <w:rtl/>
        </w:rPr>
        <w:t>טוב ממש</w:t>
      </w:r>
      <w:r w:rsidRPr="006846A3">
        <w:rPr>
          <w:rFonts w:cstheme="minorHAnsi" w:hint="cs"/>
          <w:sz w:val="20"/>
          <w:szCs w:val="20"/>
          <w:rtl/>
        </w:rPr>
        <w:t xml:space="preserve"> אסימפטוטית מהמדדים של </w:t>
      </w:r>
      <m:oMath>
        <m:r>
          <m:rPr>
            <m:scr m:val="script"/>
          </m:rPr>
          <w:rPr>
            <w:rFonts w:ascii="Cambria Math" w:hAnsi="Cambria Math" w:cstheme="minorHAnsi"/>
            <w:sz w:val="20"/>
            <w:szCs w:val="20"/>
          </w:rPr>
          <m:t>O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sz w:val="20"/>
                <w:szCs w:val="20"/>
              </w:rPr>
              <m:t>n+m</m:t>
            </m:r>
          </m:e>
        </m:d>
      </m:oMath>
      <w:r w:rsidRPr="006846A3">
        <w:rPr>
          <w:rFonts w:cstheme="minorHAnsi"/>
          <w:sz w:val="20"/>
          <w:szCs w:val="20"/>
          <w:rtl/>
        </w:rPr>
        <w:t xml:space="preserve"> </w:t>
      </w:r>
      <w:r w:rsidRPr="006846A3">
        <w:rPr>
          <w:rFonts w:cstheme="minorHAnsi" w:hint="cs"/>
          <w:sz w:val="20"/>
          <w:szCs w:val="20"/>
          <w:rtl/>
        </w:rPr>
        <w:t>ו-</w:t>
      </w:r>
      <m:oMath>
        <m:r>
          <m:rPr>
            <m:scr m:val="script"/>
          </m:rPr>
          <w:rPr>
            <w:rFonts w:ascii="Cambria Math" w:cstheme="minorHAnsi"/>
            <w:sz w:val="20"/>
            <w:szCs w:val="20"/>
          </w:rPr>
          <m:t>O</m:t>
        </m:r>
        <m:d>
          <m:d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dPr>
          <m:e>
            <m:r>
              <w:rPr>
                <w:rFonts w:ascii="Cambria Math" w:cstheme="minorHAnsi"/>
                <w:sz w:val="20"/>
                <w:szCs w:val="20"/>
              </w:rPr>
              <m:t>m</m:t>
            </m:r>
            <m:func>
              <m:funcPr>
                <m:ctrlPr>
                  <w:rPr>
                    <w:rFonts w:ascii="Cambria Math" w:hAnsi="Cambria Math" w:cstheme="minorHAnsi"/>
                    <w:i/>
                    <w:sz w:val="20"/>
                    <w:szCs w:val="20"/>
                  </w:rPr>
                </m:ctrlPr>
              </m:funcPr>
              <m:fName>
                <m:r>
                  <w:rPr>
                    <w:rFonts w:ascii="Cambria Math" w:cstheme="minorHAnsi"/>
                    <w:sz w:val="20"/>
                    <w:szCs w:val="20"/>
                  </w:rPr>
                  <m:t>log</m:t>
                </m:r>
              </m:fName>
              <m:e>
                <m:r>
                  <w:rPr>
                    <w:rFonts w:ascii="Cambria Math" w:cstheme="minorHAnsi"/>
                    <w:sz w:val="20"/>
                    <w:szCs w:val="20"/>
                  </w:rPr>
                  <m:t>n</m:t>
                </m:r>
              </m:e>
            </m:func>
          </m:e>
        </m:d>
      </m:oMath>
      <w:r w:rsidRPr="006846A3">
        <w:rPr>
          <w:rFonts w:cstheme="minorHAnsi"/>
          <w:sz w:val="20"/>
          <w:szCs w:val="20"/>
          <w:rtl/>
        </w:rPr>
        <w:t xml:space="preserve"> </w:t>
      </w:r>
    </w:p>
    <w:p w14:paraId="36B36D3A" w14:textId="5E9C7102" w:rsidR="00410C25" w:rsidRDefault="00410C25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 w:rsidRPr="004729AB">
        <w:rPr>
          <w:rFonts w:cstheme="minorHAnsi" w:hint="cs"/>
          <w:b/>
          <w:bCs/>
          <w:sz w:val="20"/>
          <w:szCs w:val="20"/>
          <w:u w:val="single"/>
          <w:rtl/>
        </w:rPr>
        <w:t>רמז:</w:t>
      </w:r>
      <w:r w:rsidRPr="004729AB">
        <w:rPr>
          <w:rFonts w:cstheme="minorHAnsi" w:hint="cs"/>
          <w:sz w:val="20"/>
          <w:szCs w:val="20"/>
          <w:rtl/>
        </w:rPr>
        <w:t xml:space="preserve"> הסיקו מסקנות מסעיף ג' </w:t>
      </w:r>
      <w:r w:rsidRPr="004729AB">
        <w:rPr>
          <w:rFonts w:cstheme="minorHAnsi"/>
          <w:sz w:val="20"/>
          <w:szCs w:val="20"/>
          <w:rtl/>
        </w:rPr>
        <w:t>–</w:t>
      </w:r>
      <w:r w:rsidRPr="004729AB">
        <w:rPr>
          <w:rFonts w:cstheme="minorHAnsi" w:hint="cs"/>
          <w:sz w:val="20"/>
          <w:szCs w:val="20"/>
          <w:rtl/>
        </w:rPr>
        <w:t xml:space="preserve"> מתי א' טוב יותר? מתי ב' טוב יותר?</w:t>
      </w:r>
    </w:p>
    <w:p w14:paraId="32A841F4" w14:textId="7BF6FA84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4CF581BA" w14:textId="017EAC71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73AA25CB" w14:textId="6178C62B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71575AE0" w14:textId="46A78627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פתרון:</w:t>
      </w:r>
    </w:p>
    <w:p w14:paraId="23D26F4B" w14:textId="5B046404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527DCA23" w14:textId="150D7748" w:rsidR="004C6488" w:rsidRDefault="004C6488" w:rsidP="00410C25">
      <w:pPr>
        <w:spacing w:after="0" w:line="240" w:lineRule="auto"/>
        <w:ind w:left="720"/>
        <w:rPr>
          <w:rFonts w:cstheme="minorHAnsi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 xml:space="preserve">כל עוד </w:t>
      </w:r>
      <w:r>
        <w:rPr>
          <w:rFonts w:cstheme="minorHAnsi"/>
          <w:sz w:val="20"/>
          <w:szCs w:val="20"/>
        </w:rPr>
        <w:t>n&gt;m</w:t>
      </w:r>
    </w:p>
    <w:p w14:paraId="61FE52AA" w14:textId="6EF319E7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נבצע חיפוש בינארי על שורות המערך ז"א :</w:t>
      </w:r>
    </w:p>
    <w:p w14:paraId="7F359BD0" w14:textId="77777777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0361C00C" w14:textId="77777777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 xml:space="preserve">נתחיל בשורה האמצעית אם יש רק אחדים בכל השורה נוריד את </w:t>
      </w:r>
      <w:r>
        <w:rPr>
          <w:rFonts w:cstheme="minorHAnsi"/>
          <w:sz w:val="20"/>
          <w:szCs w:val="20"/>
        </w:rPr>
        <w:t>h=mid</w:t>
      </w:r>
    </w:p>
    <w:p w14:paraId="5B30AF3E" w14:textId="40A25338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אחרת </w:t>
      </w:r>
    </w:p>
    <w:p w14:paraId="68802F0C" w14:textId="0FE31B6D" w:rsidR="004C6488" w:rsidRDefault="004C6488" w:rsidP="004C6488">
      <w:pPr>
        <w:spacing w:after="0" w:line="240" w:lineRule="auto"/>
        <w:ind w:left="720"/>
        <w:rPr>
          <w:rFonts w:cstheme="minorHAnsi" w:hint="cs"/>
          <w:sz w:val="20"/>
          <w:szCs w:val="20"/>
        </w:rPr>
      </w:pPr>
      <w:r>
        <w:rPr>
          <w:rFonts w:cstheme="minorHAnsi" w:hint="cs"/>
          <w:sz w:val="20"/>
          <w:szCs w:val="20"/>
          <w:rtl/>
        </w:rPr>
        <w:t xml:space="preserve">נשמור במערך בגודל </w:t>
      </w:r>
      <w:r>
        <w:rPr>
          <w:rFonts w:cstheme="minorHAnsi"/>
          <w:sz w:val="20"/>
          <w:szCs w:val="20"/>
        </w:rPr>
        <w:t>m</w:t>
      </w:r>
      <w:r>
        <w:rPr>
          <w:rFonts w:cstheme="minorHAnsi" w:hint="cs"/>
          <w:sz w:val="20"/>
          <w:szCs w:val="20"/>
          <w:rtl/>
        </w:rPr>
        <w:t xml:space="preserve"> את כל העמודות בהם יש 0  ו-</w:t>
      </w:r>
      <w:r>
        <w:rPr>
          <w:rFonts w:cstheme="minorHAnsi"/>
          <w:sz w:val="20"/>
          <w:szCs w:val="20"/>
        </w:rPr>
        <w:t>l=mid</w:t>
      </w:r>
    </w:p>
    <w:p w14:paraId="7F9C967D" w14:textId="1999AA11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 xml:space="preserve">נחלק את </w:t>
      </w:r>
      <w:r>
        <w:rPr>
          <w:rFonts w:cstheme="minorHAnsi"/>
          <w:sz w:val="20"/>
          <w:szCs w:val="20"/>
        </w:rPr>
        <w:t>n=n/2</w:t>
      </w:r>
    </w:p>
    <w:p w14:paraId="371E1150" w14:textId="178AFA50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49B19725" w14:textId="3CA1698C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ברגע ש</w:t>
      </w:r>
      <w:r>
        <w:rPr>
          <w:rFonts w:cstheme="minorHAnsi"/>
          <w:sz w:val="20"/>
          <w:szCs w:val="20"/>
        </w:rPr>
        <w:t>m&gt;=n</w:t>
      </w:r>
    </w:p>
    <w:p w14:paraId="175AE53F" w14:textId="6221B807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  <w:r>
        <w:rPr>
          <w:rFonts w:cstheme="minorHAnsi" w:hint="cs"/>
          <w:sz w:val="20"/>
          <w:szCs w:val="20"/>
          <w:rtl/>
        </w:rPr>
        <w:t>נמשיך עם אלגוריתם ב'</w:t>
      </w:r>
    </w:p>
    <w:p w14:paraId="429DCFC4" w14:textId="3B386945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7E2B5873" w14:textId="5FED328E" w:rsidR="004C6488" w:rsidRDefault="004C6488" w:rsidP="004C6488">
      <w:pPr>
        <w:spacing w:after="0" w:line="240" w:lineRule="auto"/>
        <w:ind w:left="720"/>
        <w:rPr>
          <w:rFonts w:cstheme="minorHAnsi"/>
          <w:sz w:val="20"/>
          <w:szCs w:val="20"/>
          <w:rtl/>
        </w:rPr>
      </w:pPr>
    </w:p>
    <w:p w14:paraId="1C7229C2" w14:textId="77777777" w:rsidR="00410C25" w:rsidRPr="004729AB" w:rsidRDefault="00410C25" w:rsidP="00410C25">
      <w:pPr>
        <w:spacing w:after="0" w:line="360" w:lineRule="auto"/>
        <w:rPr>
          <w:rFonts w:cstheme="minorHAnsi" w:hint="cs"/>
          <w:b/>
          <w:bCs/>
          <w:sz w:val="20"/>
          <w:szCs w:val="20"/>
          <w:u w:val="single"/>
          <w:rtl/>
        </w:rPr>
      </w:pPr>
    </w:p>
    <w:p w14:paraId="1700C625" w14:textId="13BE4918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606D46C" w14:textId="4F0FD746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DC2806E" w14:textId="19C5DA4C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6546362" w14:textId="7E759544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FEC5CC4" w14:textId="29AFD034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8D31E40" w14:textId="363C6267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597EB80" w14:textId="70325E6C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75D35AA" w14:textId="2DE0B245" w:rsidR="00524D58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023D00B" w14:textId="77777777" w:rsidR="00524D58" w:rsidRPr="00055933" w:rsidRDefault="00524D58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C818FCF" w14:textId="174C1E0F" w:rsidR="009C498D" w:rsidRDefault="009C498D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E29F399" w14:textId="0A731FBC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D951907" w14:textId="5BEE286A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A91428C" w14:textId="11B2DF1C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25FE61" w14:textId="4A9C9479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3F8B980" w14:textId="27F151A5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FD60161" w14:textId="7FFFC94A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2DA212F" w14:textId="5537C0F2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6F1D895" w14:textId="170EAFB6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9779BF4" w14:textId="6CA6BA60" w:rsidR="00524D58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348F3CD" w14:textId="77777777" w:rsidR="00524D58" w:rsidRPr="00055933" w:rsidRDefault="00524D58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6369D60" w14:textId="77777777" w:rsidR="009C498D" w:rsidRPr="00055933" w:rsidRDefault="009C498D" w:rsidP="00534E3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023FE5D" w14:textId="1538B14C" w:rsidR="00534E37" w:rsidRDefault="00534E37" w:rsidP="00534E3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שאלה</w:t>
      </w:r>
      <w:r w:rsidRPr="00055933">
        <w:rPr>
          <w:rFonts w:ascii="David" w:hAnsi="David" w:cs="David"/>
          <w:b/>
          <w:bCs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4 – מבני נתונים תחת סיבוכיות ( (15 נק')</w:t>
      </w:r>
    </w:p>
    <w:p w14:paraId="3AF66CDA" w14:textId="77777777" w:rsidR="006148EE" w:rsidRPr="00055933" w:rsidRDefault="006148EE" w:rsidP="00534E37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7FE1E6C9" w14:textId="77777777" w:rsidR="00534E37" w:rsidRPr="00055933" w:rsidRDefault="00534E37" w:rsidP="00534E37">
      <w:pPr>
        <w:pStyle w:val="ListParagraph"/>
        <w:spacing w:after="0" w:line="360" w:lineRule="auto"/>
        <w:ind w:left="357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יחידת המעקב של האו"ם רוצה לעקוב אחר מועדי הבחירות במדינות השונות בעולם. ידוע שיש בעולם לכל היותר </w:t>
      </w:r>
      <w:r w:rsidRPr="00055933">
        <w:rPr>
          <w:rFonts w:ascii="David" w:hAnsi="David" w:cs="David"/>
          <w:sz w:val="28"/>
          <w:szCs w:val="28"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מדינות דמוקרטיות (בהן נערכות בחירות) המיוצגות ע"י האינדקסים </w:t>
      </w:r>
      <m:oMath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1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עד</w:t>
      </w:r>
      <w:r w:rsidRPr="00055933">
        <w:rPr>
          <w:rFonts w:ascii="David" w:hAnsi="David" w:cs="David"/>
          <w:sz w:val="28"/>
          <w:szCs w:val="28"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. במדינה</w:t>
      </w:r>
      <w:r w:rsidRPr="00055933">
        <w:rPr>
          <w:rFonts w:ascii="David" w:hAnsi="David" w:cs="David"/>
          <w:sz w:val="28"/>
          <w:szCs w:val="28"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i</m:t>
        </m:r>
      </m:oMath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מתקיימות בחירות באופן מחזורי כל </w:t>
      </w:r>
      <m:oMath>
        <m:sSub>
          <m:sSubPr>
            <m:ctrlPr>
              <w:rPr>
                <w:rFonts w:ascii="Cambria Math" w:hAnsi="Cambria Math" w:cs="David"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i</m:t>
            </m:r>
          </m:sub>
        </m:sSub>
      </m:oMath>
      <w:r w:rsidRPr="00055933">
        <w:rPr>
          <w:rFonts w:ascii="David" w:hAnsi="David" w:cs="David"/>
          <w:sz w:val="28"/>
          <w:szCs w:val="28"/>
          <w:rtl/>
        </w:rPr>
        <w:t xml:space="preserve"> ימים, כפי שמעוגן בחוקי אותה מדינה. למשל, בישראל עוברים 1461 ימים בין ימי בחירות עוקבים</w:t>
      </w:r>
      <w:r w:rsidRPr="00055933">
        <w:rPr>
          <w:rFonts w:ascii="David" w:hAnsi="David" w:cs="David"/>
          <w:sz w:val="28"/>
          <w:szCs w:val="28"/>
        </w:rPr>
        <w:t xml:space="preserve">. </w:t>
      </w:r>
      <w:r w:rsidRPr="00055933">
        <w:rPr>
          <w:rFonts w:ascii="David" w:hAnsi="David" w:cs="David"/>
          <w:sz w:val="28"/>
          <w:szCs w:val="28"/>
          <w:rtl/>
        </w:rPr>
        <w:t>יהי</w:t>
      </w:r>
      <w:r w:rsidRPr="00055933">
        <w:rPr>
          <w:rFonts w:ascii="David" w:hAnsi="David" w:cs="David"/>
          <w:sz w:val="28"/>
          <w:szCs w:val="28"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 xml:space="preserve">= </m:t>
        </m:r>
        <m:func>
          <m:funcPr>
            <m:ctrlPr>
              <w:rPr>
                <w:rFonts w:ascii="Cambria Math" w:hAnsi="Cambria Math" w:cs="David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 w:cs="David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David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}</m:t>
            </m:r>
          </m:e>
        </m:func>
      </m:oMath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הציעו מבנה נתונים למימוש הפעולות הבאות בסיבוכיות הזמן הרשומה ליד כל פעולה.</w:t>
      </w:r>
    </w:p>
    <w:p w14:paraId="185FA549" w14:textId="30BDF44A" w:rsidR="00534E37" w:rsidRDefault="00534E37" w:rsidP="00534E37">
      <w:pPr>
        <w:pStyle w:val="ListParagraph"/>
        <w:spacing w:after="0" w:line="360" w:lineRule="auto"/>
        <w:ind w:left="357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הערה: </w:t>
      </w:r>
      <m:oMath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ו-</w:t>
      </w:r>
      <m:oMath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D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אינם קבועים לצורכי ניתוח סיבוכיות.</w:t>
      </w:r>
    </w:p>
    <w:p w14:paraId="0251752E" w14:textId="77777777" w:rsidR="00524D58" w:rsidRPr="00055933" w:rsidRDefault="00524D58" w:rsidP="00534E37">
      <w:pPr>
        <w:pStyle w:val="ListParagraph"/>
        <w:spacing w:after="0" w:line="360" w:lineRule="auto"/>
        <w:ind w:left="357"/>
        <w:rPr>
          <w:rFonts w:ascii="David" w:hAnsi="David" w:cs="David"/>
          <w:sz w:val="28"/>
          <w:szCs w:val="28"/>
          <w:rtl/>
        </w:rPr>
      </w:pPr>
    </w:p>
    <w:p w14:paraId="2854918D" w14:textId="1BE9C32A" w:rsidR="00534E37" w:rsidRPr="00055933" w:rsidRDefault="00534E37" w:rsidP="00534E37">
      <w:pPr>
        <w:pStyle w:val="ListParagraph"/>
        <w:spacing w:after="0" w:line="240" w:lineRule="auto"/>
        <w:ind w:left="360"/>
        <w:rPr>
          <w:rFonts w:ascii="David" w:eastAsiaTheme="minorEastAsia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Init</m:t>
        </m:r>
        <m:d>
          <m:dPr>
            <m:ctrlPr>
              <w:rPr>
                <w:rFonts w:ascii="Cambria Math" w:hAnsi="Cambria Math" w:cs="David"/>
                <w:b/>
                <w:b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N</m:t>
            </m:r>
            <m:r>
              <m:rPr>
                <m:sty m:val="b"/>
              </m:rPr>
              <w:rPr>
                <w:rFonts w:ascii="Cambria Math" w:hAnsi="Cambria Math" w:cs="David"/>
                <w:sz w:val="28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D,</m:t>
            </m:r>
          </m:e>
        </m:d>
      </m:oMath>
      <w:r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ab/>
      </w:r>
      <w:r w:rsidRPr="00055933">
        <w:rPr>
          <w:rFonts w:ascii="David" w:hAnsi="David" w:cs="David"/>
          <w:sz w:val="28"/>
          <w:szCs w:val="28"/>
          <w:rtl/>
        </w:rPr>
        <w:tab/>
        <w:t xml:space="preserve">אתחול של מבנה נתונים ריק עם הפרמטרים </w:t>
      </w:r>
      <m:oMath>
        <m: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ו-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D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. </w:t>
      </w:r>
    </w:p>
    <w:p w14:paraId="4F609242" w14:textId="77777777" w:rsidR="00534E37" w:rsidRPr="00055933" w:rsidRDefault="00534E37" w:rsidP="00534E37">
      <w:pPr>
        <w:pStyle w:val="ListParagraph"/>
        <w:spacing w:after="0" w:line="240" w:lineRule="auto"/>
        <w:ind w:left="360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ab/>
      </w:r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ab/>
      </w:r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ab/>
      </w:r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ab/>
      </w: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</w:t>
      </w:r>
      <w:r w:rsidRPr="00055933">
        <w:rPr>
          <w:rFonts w:ascii="David" w:hAnsi="David" w:cs="David"/>
          <w:sz w:val="28"/>
          <w:szCs w:val="28"/>
          <w:u w:val="single"/>
        </w:rPr>
        <w:t>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(1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>.</w:t>
      </w:r>
    </w:p>
    <w:p w14:paraId="46D7C51E" w14:textId="77777777" w:rsidR="00534E37" w:rsidRPr="00055933" w:rsidRDefault="00534E37" w:rsidP="00534E37">
      <w:pPr>
        <w:pStyle w:val="ListParagraph"/>
        <w:spacing w:after="0" w:line="240" w:lineRule="auto"/>
        <w:ind w:left="360"/>
        <w:rPr>
          <w:rFonts w:ascii="David" w:hAnsi="David" w:cs="David"/>
          <w:sz w:val="28"/>
          <w:szCs w:val="28"/>
        </w:rPr>
      </w:pPr>
    </w:p>
    <w:p w14:paraId="5EB1F340" w14:textId="2295B761" w:rsidR="00534E37" w:rsidRPr="00307A67" w:rsidRDefault="00534E37" w:rsidP="00307A67">
      <w:pPr>
        <w:pStyle w:val="ListParagraph"/>
        <w:spacing w:after="0" w:line="360" w:lineRule="auto"/>
        <w:ind w:left="3600" w:hanging="3240"/>
        <w:rPr>
          <w:rFonts w:ascii="David" w:eastAsiaTheme="minorEastAsia" w:hAnsi="David" w:cs="David"/>
          <w:b/>
          <w:bCs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AddCountry(i,</m:t>
        </m:r>
        <m:sSub>
          <m:sSubPr>
            <m:ctrlPr>
              <w:rPr>
                <w:rFonts w:ascii="Cambria Math" w:hAnsi="Cambria Math" w:cs="David"/>
                <w:b/>
                <w:b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,d)</m:t>
        </m:r>
      </m:oMath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 xml:space="preserve"> </w:t>
      </w:r>
      <w:r w:rsidRPr="00055933">
        <w:rPr>
          <w:rFonts w:ascii="David" w:eastAsiaTheme="minorEastAsia" w:hAnsi="David" w:cs="David"/>
          <w:b/>
          <w:bCs/>
          <w:sz w:val="28"/>
          <w:szCs w:val="28"/>
          <w:rtl/>
        </w:rPr>
        <w:tab/>
      </w:r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הוספת המדינה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i</m:t>
        </m:r>
      </m:oMath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 למבנה, עם מחזור בחירות בן </w:t>
      </w:r>
      <m:oMath>
        <m:sSub>
          <m:sSubPr>
            <m:ctrlPr>
              <w:rPr>
                <w:rFonts w:ascii="Cambria Math" w:eastAsiaTheme="minorEastAsia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David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David"/>
                <w:sz w:val="28"/>
                <w:szCs w:val="28"/>
              </w:rPr>
              <m:t>i</m:t>
            </m:r>
          </m:sub>
        </m:sSub>
      </m:oMath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 ימים.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d</m:t>
        </m:r>
      </m:oMath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 מציין את מספר הימים שנותרו עד לבחירות הבאות במדינה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i</m:t>
        </m:r>
      </m:oMath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 מיום ביצוע פעולה זו. </w:t>
      </w:r>
      <w:r w:rsidR="004735A8">
        <w:rPr>
          <w:rFonts w:ascii="David" w:eastAsiaTheme="minorEastAsia" w:hAnsi="David" w:cs="David" w:hint="cs"/>
          <w:sz w:val="28"/>
          <w:szCs w:val="28"/>
          <w:rtl/>
        </w:rPr>
        <w:t xml:space="preserve">מתקיים </w:t>
      </w:r>
      <w:r w:rsidR="004735A8" w:rsidRPr="004735A8">
        <w:rPr>
          <w:rFonts w:ascii="David" w:eastAsiaTheme="minorEastAsia" w:hAnsi="David" w:cs="David"/>
          <w:position w:val="-12"/>
          <w:sz w:val="28"/>
          <w:szCs w:val="28"/>
        </w:rPr>
        <w:object w:dxaOrig="680" w:dyaOrig="360" w14:anchorId="19A0A1F8">
          <v:shape id="_x0000_i1228" type="#_x0000_t75" style="width:33.6pt;height:18pt" o:ole="">
            <v:imagedata r:id="rId393" o:title=""/>
          </v:shape>
          <o:OLEObject Type="Embed" ProgID="Equation.DSMT4" ShapeID="_x0000_i1228" DrawAspect="Content" ObjectID="_1649189792" r:id="rId394"/>
        </w:object>
      </w:r>
      <w:r w:rsidR="004735A8">
        <w:rPr>
          <w:rFonts w:ascii="David" w:eastAsiaTheme="minorEastAsia" w:hAnsi="David" w:cs="David" w:hint="cs"/>
          <w:sz w:val="28"/>
          <w:szCs w:val="28"/>
          <w:rtl/>
        </w:rPr>
        <w:t xml:space="preserve">. </w:t>
      </w:r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הניחו כי המדינה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i</m:t>
        </m:r>
      </m:oMath>
      <w:r w:rsidRPr="00307A67">
        <w:rPr>
          <w:rFonts w:ascii="David" w:eastAsiaTheme="minorEastAsia" w:hAnsi="David" w:cs="David"/>
          <w:sz w:val="28"/>
          <w:szCs w:val="28"/>
          <w:rtl/>
        </w:rPr>
        <w:t xml:space="preserve"> לא התווספה בעבר למבנה.</w:t>
      </w:r>
      <w:r w:rsidRPr="00307A67">
        <w:rPr>
          <w:rFonts w:ascii="David" w:hAnsi="David" w:cs="David"/>
          <w:sz w:val="28"/>
          <w:szCs w:val="28"/>
          <w:rtl/>
        </w:rPr>
        <w:t xml:space="preserve"> </w:t>
      </w:r>
    </w:p>
    <w:p w14:paraId="6BCDD8E8" w14:textId="77777777" w:rsidR="00534E37" w:rsidRPr="00055933" w:rsidRDefault="00534E37" w:rsidP="00307A67">
      <w:pPr>
        <w:pStyle w:val="ListParagraph"/>
        <w:spacing w:after="0" w:line="360" w:lineRule="auto"/>
        <w:ind w:left="2880" w:firstLine="720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</w:t>
      </w:r>
      <w:r w:rsidRPr="00055933">
        <w:rPr>
          <w:rFonts w:ascii="David" w:hAnsi="David" w:cs="David"/>
          <w:sz w:val="28"/>
          <w:szCs w:val="28"/>
          <w:u w:val="single"/>
        </w:rPr>
        <w:t>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(1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>.</w:t>
      </w:r>
    </w:p>
    <w:p w14:paraId="53072362" w14:textId="77777777" w:rsidR="00534E37" w:rsidRPr="00055933" w:rsidRDefault="00534E37" w:rsidP="00534E37">
      <w:pPr>
        <w:pStyle w:val="ListParagraph"/>
        <w:spacing w:after="0" w:line="360" w:lineRule="auto"/>
        <w:ind w:left="2880"/>
        <w:rPr>
          <w:rFonts w:ascii="David" w:hAnsi="David" w:cs="David"/>
          <w:sz w:val="28"/>
          <w:szCs w:val="28"/>
        </w:rPr>
      </w:pPr>
    </w:p>
    <w:p w14:paraId="53E53E0B" w14:textId="77777777" w:rsidR="00534E37" w:rsidRPr="00055933" w:rsidRDefault="00534E37" w:rsidP="00534E37">
      <w:pPr>
        <w:pStyle w:val="ListParagraph"/>
        <w:spacing w:after="0" w:line="360" w:lineRule="auto"/>
        <w:ind w:left="2880" w:hanging="2520"/>
        <w:rPr>
          <w:rFonts w:ascii="David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ElectionsToday(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</w:t>
      </w:r>
      <w:r w:rsidRPr="00055933">
        <w:rPr>
          <w:rFonts w:ascii="David" w:eastAsiaTheme="minorEastAsia" w:hAnsi="David" w:cs="David"/>
          <w:sz w:val="28"/>
          <w:szCs w:val="28"/>
          <w:rtl/>
        </w:rPr>
        <w:tab/>
        <w:t xml:space="preserve">הדפסת האינדקסים של כל המדינות שבהן נערכות </w:t>
      </w:r>
      <w:r w:rsidRPr="00055933">
        <w:rPr>
          <w:rFonts w:ascii="David" w:hAnsi="David" w:cs="David"/>
          <w:sz w:val="28"/>
          <w:szCs w:val="28"/>
          <w:rtl/>
        </w:rPr>
        <w:t>בחירות ביום הפעלת הפונקציה</w:t>
      </w:r>
      <w:r w:rsidRPr="00055933">
        <w:rPr>
          <w:rFonts w:ascii="David" w:hAnsi="David" w:cs="David"/>
          <w:sz w:val="28"/>
          <w:szCs w:val="28"/>
        </w:rPr>
        <w:t xml:space="preserve">. </w:t>
      </w:r>
      <w:r w:rsidRPr="00055933">
        <w:rPr>
          <w:rFonts w:ascii="David" w:hAnsi="David" w:cs="David"/>
          <w:sz w:val="28"/>
          <w:szCs w:val="28"/>
          <w:rtl/>
        </w:rPr>
        <w:t>הניחו כי מתבצעת קריאה לפונקציה זו בדיוק פעם אחת בתחילת כל יום, כלומר זוהי הפעולה הראשונה על המבנה באותו יום (כלומר ניתן להניח שפעולה זו מסמנת את סוף היום הקודם).</w:t>
      </w:r>
    </w:p>
    <w:p w14:paraId="1C8A04DD" w14:textId="0D47005B" w:rsidR="00534E37" w:rsidRPr="00055933" w:rsidRDefault="00534E37" w:rsidP="00922A29">
      <w:pPr>
        <w:pStyle w:val="ListParagraph"/>
        <w:spacing w:after="0" w:line="360" w:lineRule="auto"/>
        <w:ind w:left="2880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</w:t>
      </w:r>
      <w:r w:rsidRPr="00055933">
        <w:rPr>
          <w:rFonts w:ascii="David" w:hAnsi="David" w:cs="David"/>
          <w:sz w:val="28"/>
          <w:szCs w:val="28"/>
          <w:u w:val="single"/>
        </w:rPr>
        <w:t>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k</m:t>
            </m:r>
          </m:e>
        </m:d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כאשר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k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זהו מספר המדינות המודפסות.</w:t>
      </w:r>
    </w:p>
    <w:p w14:paraId="75E95618" w14:textId="181BB842" w:rsidR="00534E37" w:rsidRDefault="00534E37" w:rsidP="00534E37">
      <w:pPr>
        <w:pStyle w:val="ListParagraph"/>
        <w:spacing w:after="0" w:line="360" w:lineRule="auto"/>
        <w:ind w:left="2520" w:firstLine="360"/>
        <w:rPr>
          <w:rFonts w:ascii="David" w:hAnsi="David" w:cs="David"/>
          <w:sz w:val="28"/>
          <w:szCs w:val="28"/>
          <w:rtl/>
        </w:rPr>
      </w:pPr>
    </w:p>
    <w:p w14:paraId="7A7889AD" w14:textId="7D46998C" w:rsidR="00DC6A98" w:rsidRDefault="00DC6A98" w:rsidP="00534E37">
      <w:pPr>
        <w:pStyle w:val="ListParagraph"/>
        <w:spacing w:after="0" w:line="360" w:lineRule="auto"/>
        <w:ind w:left="2520" w:firstLine="360"/>
        <w:rPr>
          <w:rFonts w:ascii="David" w:hAnsi="David" w:cs="David"/>
          <w:sz w:val="28"/>
          <w:szCs w:val="28"/>
          <w:rtl/>
        </w:rPr>
      </w:pPr>
    </w:p>
    <w:p w14:paraId="187D78B0" w14:textId="77777777" w:rsidR="00DC6A98" w:rsidRPr="00055933" w:rsidRDefault="00DC6A98" w:rsidP="00534E37">
      <w:pPr>
        <w:pStyle w:val="ListParagraph"/>
        <w:spacing w:after="0" w:line="360" w:lineRule="auto"/>
        <w:ind w:left="2520" w:firstLine="360"/>
        <w:rPr>
          <w:rFonts w:ascii="David" w:hAnsi="David" w:cs="David"/>
          <w:sz w:val="28"/>
          <w:szCs w:val="28"/>
        </w:rPr>
      </w:pPr>
    </w:p>
    <w:p w14:paraId="070731E7" w14:textId="77777777" w:rsidR="00307A67" w:rsidRDefault="00534E37" w:rsidP="00307A67">
      <w:pPr>
        <w:pStyle w:val="ListParagraph"/>
        <w:spacing w:after="0" w:line="360" w:lineRule="auto"/>
        <w:ind w:left="3600" w:hanging="3240"/>
        <w:rPr>
          <w:rFonts w:ascii="David" w:eastAsiaTheme="minorEastAsia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PredateElections</m:t>
        </m:r>
        <m:d>
          <m:dPr>
            <m:ctrlPr>
              <w:rPr>
                <w:rFonts w:ascii="Cambria Math" w:hAnsi="Cambria Math" w:cs="David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i,d</m:t>
            </m:r>
          </m:e>
        </m:d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</w:t>
      </w:r>
      <w:r w:rsidRPr="00055933">
        <w:rPr>
          <w:rFonts w:ascii="David" w:eastAsiaTheme="minorEastAsia" w:hAnsi="David" w:cs="David"/>
          <w:sz w:val="28"/>
          <w:szCs w:val="28"/>
        </w:rPr>
        <w:tab/>
      </w:r>
      <w:r w:rsidRPr="00055933">
        <w:rPr>
          <w:rFonts w:ascii="David" w:hAnsi="David" w:cs="David"/>
          <w:sz w:val="28"/>
          <w:szCs w:val="28"/>
          <w:rtl/>
        </w:rPr>
        <w:t xml:space="preserve">הקדמה של מערכת הבחירות הקרובה של מדינה </w:t>
      </w:r>
      <m:oMath>
        <m:r>
          <w:rPr>
            <w:rFonts w:ascii="Cambria Math" w:hAnsi="Cambria Math" w:cs="David"/>
            <w:sz w:val="28"/>
            <w:szCs w:val="28"/>
          </w:rPr>
          <m:t>i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ב –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d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ימים. </w:t>
      </w:r>
    </w:p>
    <w:p w14:paraId="1398BF52" w14:textId="449E4699" w:rsidR="00534E37" w:rsidRPr="00055933" w:rsidRDefault="00534E37" w:rsidP="00307A67">
      <w:pPr>
        <w:pStyle w:val="ListParagraph"/>
        <w:spacing w:after="0" w:line="360" w:lineRule="auto"/>
        <w:ind w:left="3600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</w:t>
      </w:r>
      <w:r w:rsidRPr="00055933">
        <w:rPr>
          <w:rFonts w:ascii="David" w:hAnsi="David" w:cs="David"/>
          <w:sz w:val="28"/>
          <w:szCs w:val="28"/>
          <w:u w:val="single"/>
        </w:rPr>
        <w:t>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(1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>.</w:t>
      </w:r>
    </w:p>
    <w:p w14:paraId="65F07624" w14:textId="77777777" w:rsidR="00534E37" w:rsidRPr="00055933" w:rsidRDefault="00534E37" w:rsidP="00DC6A98">
      <w:pPr>
        <w:pStyle w:val="ListParagraph"/>
        <w:spacing w:after="0" w:line="360" w:lineRule="auto"/>
        <w:ind w:left="3600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(באו"ם הבחינו שבמדינה קטנה כלשהי במזרח התיכון נוטים להקדים מערכות בחירות באופן תדיר, לכן דרושה פעולה זו</w:t>
      </w:r>
      <w:r w:rsidRPr="00055933">
        <w:rPr>
          <w:rFonts w:ascii="David" w:hAnsi="David" w:cs="David"/>
          <w:sz w:val="28"/>
          <w:szCs w:val="28"/>
        </w:rPr>
        <w:t xml:space="preserve"> (</w:t>
      </w:r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54F13C9C" w14:textId="77777777" w:rsidR="00534E37" w:rsidRPr="00055933" w:rsidRDefault="00534E37" w:rsidP="00534E37">
      <w:pPr>
        <w:pStyle w:val="ListParagraph"/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5AF1E57" w14:textId="77777777" w:rsidR="00534E37" w:rsidRPr="00055933" w:rsidRDefault="00534E37" w:rsidP="00534E37">
      <w:pPr>
        <w:autoSpaceDE w:val="0"/>
        <w:autoSpaceDN w:val="0"/>
        <w:adjustRightInd w:val="0"/>
        <w:spacing w:after="0" w:line="24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סיבוכיות המקום הנדרשת עבור המבנה הינה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O(N+D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>.</w:t>
      </w:r>
    </w:p>
    <w:p w14:paraId="6A2BB822" w14:textId="5B65D4F7" w:rsidR="00534E37" w:rsidRPr="00055933" w:rsidRDefault="00534E37" w:rsidP="00534E37">
      <w:pPr>
        <w:autoSpaceDE w:val="0"/>
        <w:autoSpaceDN w:val="0"/>
        <w:adjustRightInd w:val="0"/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85A02D2" w14:textId="6D0C3BBA" w:rsidR="00B37327" w:rsidRDefault="006148EE" w:rsidP="00483FA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פתרון:</w:t>
      </w:r>
    </w:p>
    <w:p w14:paraId="1EAE6619" w14:textId="2A328160" w:rsidR="0003474C" w:rsidRDefault="00582087" w:rsidP="00F4066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8D1AF7" wp14:editId="0E7AA123">
                <wp:simplePos x="0" y="0"/>
                <wp:positionH relativeFrom="column">
                  <wp:posOffset>-409575</wp:posOffset>
                </wp:positionH>
                <wp:positionV relativeFrom="paragraph">
                  <wp:posOffset>355600</wp:posOffset>
                </wp:positionV>
                <wp:extent cx="5772150" cy="2114550"/>
                <wp:effectExtent l="0" t="0" r="0" b="0"/>
                <wp:wrapSquare wrapText="bothSides"/>
                <wp:docPr id="5" name="תיבת טקסט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2150" cy="2114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B45525B" w14:textId="606968F4" w:rsidR="004C6488" w:rsidRPr="00454BA0" w:rsidRDefault="004C6488" w:rsidP="00F4066D">
                            <w:pPr>
                              <w:bidi w:val="0"/>
                              <w:jc w:val="center"/>
                              <w:rPr>
                                <w:rFonts w:ascii="David" w:hAnsi="David" w:cs="David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David"/>
                                    <w:sz w:val="28"/>
                                    <w:szCs w:val="28"/>
                                    <w:u w:val="single"/>
                                  </w:rPr>
                                  <m:t>CountryNode</m:t>
                                </m:r>
                              </m:oMath>
                            </m:oMathPara>
                          </w:p>
                          <w:p w14:paraId="39ECA319" w14:textId="118876E1" w:rsidR="004C6488" w:rsidRPr="00454BA0" w:rsidRDefault="004C6488" w:rsidP="00F4066D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6"/>
                                <w:sz w:val="28"/>
                                <w:szCs w:val="28"/>
                              </w:rPr>
                              <w:object w:dxaOrig="480" w:dyaOrig="260" w14:anchorId="33D80B32">
                                <v:shape id="_x0000_i1230" type="#_x0000_t75" style="width:24pt;height:12.6pt" o:ole="">
                                  <v:imagedata r:id="rId395" o:title=""/>
                                </v:shape>
                                <o:OLEObject Type="Embed" ProgID="Equation.DSMT4" ShapeID="_x0000_i1230" DrawAspect="Content" ObjectID="_1649189866" r:id="rId396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מס' האינדקס של המדינה</w:t>
                            </w:r>
                          </w:p>
                          <w:p w14:paraId="56E145E3" w14:textId="0C0C50D8" w:rsidR="004C6488" w:rsidRPr="00454BA0" w:rsidRDefault="004C6488" w:rsidP="0003474C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6"/>
                                <w:sz w:val="28"/>
                                <w:szCs w:val="28"/>
                              </w:rPr>
                              <w:object w:dxaOrig="660" w:dyaOrig="279" w14:anchorId="191A07D1">
                                <v:shape id="_x0000_i1232" type="#_x0000_t75" style="width:33pt;height:14.4pt" o:ole="">
                                  <v:imagedata r:id="rId397" o:title=""/>
                                </v:shape>
                                <o:OLEObject Type="Embed" ProgID="Equation.DSMT4" ShapeID="_x0000_i1232" DrawAspect="Content" ObjectID="_1649189867" r:id="rId398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מחזור ימי הבחירות של המדינה</w:t>
                            </w:r>
                          </w:p>
                          <w:p w14:paraId="5018D822" w14:textId="715639F9" w:rsidR="004C6488" w:rsidRPr="00454BA0" w:rsidRDefault="004C6488" w:rsidP="00582087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10"/>
                                <w:sz w:val="28"/>
                                <w:szCs w:val="28"/>
                              </w:rPr>
                              <w:object w:dxaOrig="1180" w:dyaOrig="300" w14:anchorId="78AA4305">
                                <v:shape id="_x0000_i1234" type="#_x0000_t75" style="width:59.4pt;height:15pt" o:ole="">
                                  <v:imagedata r:id="rId399" o:title=""/>
                                </v:shape>
                                <o:OLEObject Type="Embed" ProgID="Equation.DSMT4" ShapeID="_x0000_i1234" DrawAspect="Content" ObjectID="_1649189868" r:id="rId400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המיקום של האובייקט במערך </w:t>
                            </w:r>
                            <w:r w:rsidRPr="00454BA0">
                              <w:rPr>
                                <w:rFonts w:ascii="David" w:hAnsi="David" w:cs="David"/>
                                <w:position w:val="-10"/>
                                <w:sz w:val="28"/>
                                <w:szCs w:val="28"/>
                              </w:rPr>
                              <w:object w:dxaOrig="580" w:dyaOrig="320" w14:anchorId="0ED136ED">
                                <v:shape id="_x0000_i1236" type="#_x0000_t75" style="width:29.4pt;height:15.6pt" o:ole="">
                                  <v:imagedata r:id="rId401" o:title=""/>
                                </v:shape>
                                <o:OLEObject Type="Embed" ProgID="Equation.DSMT4" ShapeID="_x0000_i1236" DrawAspect="Content" ObjectID="_1649189869" r:id="rId402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שנראה בהמשך</w:t>
                            </w:r>
                          </w:p>
                          <w:p w14:paraId="59C23F12" w14:textId="5ACC1646" w:rsidR="004C6488" w:rsidRPr="00454BA0" w:rsidRDefault="004C6488" w:rsidP="0003474C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10"/>
                                <w:sz w:val="28"/>
                                <w:szCs w:val="28"/>
                              </w:rPr>
                              <w:object w:dxaOrig="2000" w:dyaOrig="320" w14:anchorId="40280E53">
                                <v:shape id="_x0000_i1238" type="#_x0000_t75" style="width:99.6pt;height:15.6pt" o:ole="">
                                  <v:imagedata r:id="rId403" o:title=""/>
                                </v:shape>
                                <o:OLEObject Type="Embed" ProgID="Equation.DSMT4" ShapeID="_x0000_i1238" DrawAspect="Content" ObjectID="_1649189870" r:id="rId404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>–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של מדינות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האיבר הבא ברשימה</w:t>
                            </w:r>
                          </w:p>
                          <w:p w14:paraId="5E31D3BB" w14:textId="4FDD7940" w:rsidR="004C6488" w:rsidRPr="00454BA0" w:rsidRDefault="004C6488" w:rsidP="0003474C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10"/>
                                <w:sz w:val="28"/>
                                <w:szCs w:val="28"/>
                              </w:rPr>
                              <w:object w:dxaOrig="2060" w:dyaOrig="320" w14:anchorId="0D0A87FE">
                                <v:shape id="_x0000_i1240" type="#_x0000_t75" style="width:102.6pt;height:15.6pt" o:ole="">
                                  <v:imagedata r:id="rId405" o:title=""/>
                                </v:shape>
                                <o:OLEObject Type="Embed" ProgID="Equation.DSMT4" ShapeID="_x0000_i1240" DrawAspect="Content" ObjectID="_1649189871" r:id="rId406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האיבר הקודם ברשימה של מדינו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D1AF7" id="תיבת טקסט 5" o:spid="_x0000_s1080" type="#_x0000_t202" style="position:absolute;left:0;text-align:left;margin-left:-32.25pt;margin-top:28pt;width:454.5pt;height:166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a9jWQIAAIsEAAAOAAAAZHJzL2Uyb0RvYy54bWysVM2O0zAQviPxDpbvNE1ptxA1XZWuipCq&#10;3ZW6aM+u4zSRHI+x3SblLbgtR05I+0J5HcZO/1g4IS6O58fz830zmVw3lSQ7YWwJKqVxr0+JUByy&#10;Um1S+vlh8eYdJdYxlTEJSqR0Lyy9nr5+Nal1IgZQgMyEIRhE2aTWKS2c00kUWV6IitkeaKHQmIOp&#10;mEPRbKLMsBqjVzIa9PtXUQ0m0wa4sBa1N52RTkP8PBfc3eW5FY7IlGJtLpwmnGt/RtMJSzaG6aLk&#10;hzLYP1RRsVJh0lOoG+YY2Zryj1BVyQ1YyF2PQxVBnpdchB6wm7j/optVwbQIvSA4Vp9gsv8vLL/d&#10;3RtSZikdUaJYhRS1z+339lv7TNqn9mf7o30iIw9TrW2C3iuN/q75AA3SfdRbVPrum9xU/ot9EbQj&#10;4PsTyKJxhKNyNB4P4hGaONoGcTwcoYDxo/Nzbaz7KKAi/pJSgywGcNluaV3nenTx2SzIMluUUgbB&#10;T46YS0N2DDmXLhSJwX/zkorUKb16i6n9IwX+eRdZKqzFN9s15W+uWTcBo0Go1KvWkO0RCAPdRFnN&#10;FyUWu2TW3TODI4QN4lq4OzxyCZgMDjdKCjBf/6b3/sgsWimpcSRTar9smRGUyE8KOX8fD4d+hoMw&#10;HI2xGmIuLetLi9pWc0AEYlxAzcPV+zt51OYGqkfcnpnPiiamOOZOqTte565bFNw+Lmaz4IRTq5lb&#10;qpXmPrQHz1Px0Dwyow98OaT6Fo7Dy5IXtHW+HeyzrYO8DJyeUT3gjxMfpuKwnX6lLuXgdf6HTH8B&#10;AAD//wMAUEsDBBQABgAIAAAAIQCoFrD74QAAAAoBAAAPAAAAZHJzL2Rvd25yZXYueG1sTI9NT4NA&#10;EIbvJv6HzZh4Me2ilIrI0BijNvFm8SPetuwIRHaWsFvAf+/2pMeZefLO8+ab2XRipMG1lhEulxEI&#10;4srqlmuE1/JxkYJwXrFWnWVC+CEHm+L0JFeZthO/0LjztQgh7DKF0HjfZ1K6qiGj3NL2xOH2ZQej&#10;fBiHWupBTSHcdPIqitbSqJbDh0b1dN9Q9b07GITPi/rj2c1Pb1OcxP3Ddiyv33WJeH42392C8DT7&#10;PxiO+kEdiuC0twfWTnQIi/UqCShCsg6dApCujos9QpzeRCCLXP6vUPwCAAD//wMAUEsBAi0AFAAG&#10;AAgAAAAhALaDOJL+AAAA4QEAABMAAAAAAAAAAAAAAAAAAAAAAFtDb250ZW50X1R5cGVzXS54bWxQ&#10;SwECLQAUAAYACAAAACEAOP0h/9YAAACUAQAACwAAAAAAAAAAAAAAAAAvAQAAX3JlbHMvLnJlbHNQ&#10;SwECLQAUAAYACAAAACEAI5GvY1kCAACLBAAADgAAAAAAAAAAAAAAAAAuAgAAZHJzL2Uyb0RvYy54&#10;bWxQSwECLQAUAAYACAAAACEAqBaw++EAAAAKAQAADwAAAAAAAAAAAAAAAACzBAAAZHJzL2Rvd25y&#10;ZXYueG1sUEsFBgAAAAAEAAQA8wAAAMEFAAAAAA==&#10;" fillcolor="white [3201]" stroked="f" strokeweight=".5pt">
                <v:textbox>
                  <w:txbxContent>
                    <w:p w14:paraId="3B45525B" w14:textId="606968F4" w:rsidR="004C6488" w:rsidRPr="00454BA0" w:rsidRDefault="004C6488" w:rsidP="00F4066D">
                      <w:pPr>
                        <w:bidi w:val="0"/>
                        <w:jc w:val="center"/>
                        <w:rPr>
                          <w:rFonts w:ascii="David" w:hAnsi="David" w:cs="David"/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David"/>
                              <w:sz w:val="28"/>
                              <w:szCs w:val="28"/>
                              <w:u w:val="single"/>
                            </w:rPr>
                            <m:t>CountryNode</m:t>
                          </m:r>
                        </m:oMath>
                      </m:oMathPara>
                    </w:p>
                    <w:p w14:paraId="39ECA319" w14:textId="118876E1" w:rsidR="004C6488" w:rsidRPr="00454BA0" w:rsidRDefault="004C6488" w:rsidP="00F4066D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6"/>
                          <w:sz w:val="28"/>
                          <w:szCs w:val="28"/>
                        </w:rPr>
                        <w:object w:dxaOrig="480" w:dyaOrig="260" w14:anchorId="33D80B32">
                          <v:shape id="_x0000_i1230" type="#_x0000_t75" style="width:24pt;height:12.6pt" o:ole="">
                            <v:imagedata r:id="rId395" o:title=""/>
                          </v:shape>
                          <o:OLEObject Type="Embed" ProgID="Equation.DSMT4" ShapeID="_x0000_i1230" DrawAspect="Content" ObjectID="_1649189866" r:id="rId407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מס' האינדקס של המדינה</w:t>
                      </w:r>
                    </w:p>
                    <w:p w14:paraId="56E145E3" w14:textId="0C0C50D8" w:rsidR="004C6488" w:rsidRPr="00454BA0" w:rsidRDefault="004C6488" w:rsidP="0003474C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6"/>
                          <w:sz w:val="28"/>
                          <w:szCs w:val="28"/>
                        </w:rPr>
                        <w:object w:dxaOrig="660" w:dyaOrig="279" w14:anchorId="191A07D1">
                          <v:shape id="_x0000_i1232" type="#_x0000_t75" style="width:33pt;height:14.4pt" o:ole="">
                            <v:imagedata r:id="rId397" o:title=""/>
                          </v:shape>
                          <o:OLEObject Type="Embed" ProgID="Equation.DSMT4" ShapeID="_x0000_i1232" DrawAspect="Content" ObjectID="_1649189867" r:id="rId408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מחזור ימי הבחירות של המדינה</w:t>
                      </w:r>
                    </w:p>
                    <w:p w14:paraId="5018D822" w14:textId="715639F9" w:rsidR="004C6488" w:rsidRPr="00454BA0" w:rsidRDefault="004C6488" w:rsidP="00582087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10"/>
                          <w:sz w:val="28"/>
                          <w:szCs w:val="28"/>
                        </w:rPr>
                        <w:object w:dxaOrig="1180" w:dyaOrig="300" w14:anchorId="78AA4305">
                          <v:shape id="_x0000_i1234" type="#_x0000_t75" style="width:59.4pt;height:15pt" o:ole="">
                            <v:imagedata r:id="rId399" o:title=""/>
                          </v:shape>
                          <o:OLEObject Type="Embed" ProgID="Equation.DSMT4" ShapeID="_x0000_i1234" DrawAspect="Content" ObjectID="_1649189868" r:id="rId409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המיקום של האובייקט במערך </w:t>
                      </w:r>
                      <w:r w:rsidRPr="00454BA0">
                        <w:rPr>
                          <w:rFonts w:ascii="David" w:hAnsi="David" w:cs="David"/>
                          <w:position w:val="-10"/>
                          <w:sz w:val="28"/>
                          <w:szCs w:val="28"/>
                        </w:rPr>
                        <w:object w:dxaOrig="580" w:dyaOrig="320" w14:anchorId="0ED136ED">
                          <v:shape id="_x0000_i1236" type="#_x0000_t75" style="width:29.4pt;height:15.6pt" o:ole="">
                            <v:imagedata r:id="rId401" o:title=""/>
                          </v:shape>
                          <o:OLEObject Type="Embed" ProgID="Equation.DSMT4" ShapeID="_x0000_i1236" DrawAspect="Content" ObjectID="_1649189869" r:id="rId410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שנראה בהמשך</w:t>
                      </w:r>
                    </w:p>
                    <w:p w14:paraId="59C23F12" w14:textId="5ACC1646" w:rsidR="004C6488" w:rsidRPr="00454BA0" w:rsidRDefault="004C6488" w:rsidP="0003474C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10"/>
                          <w:sz w:val="28"/>
                          <w:szCs w:val="28"/>
                        </w:rPr>
                        <w:object w:dxaOrig="2000" w:dyaOrig="320" w14:anchorId="40280E53">
                          <v:shape id="_x0000_i1238" type="#_x0000_t75" style="width:99.6pt;height:15.6pt" o:ole="">
                            <v:imagedata r:id="rId403" o:title=""/>
                          </v:shape>
                          <o:OLEObject Type="Embed" ProgID="Equation.DSMT4" ShapeID="_x0000_i1238" DrawAspect="Content" ObjectID="_1649189870" r:id="rId411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>–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של מדינות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האיבר הבא ברשימה</w:t>
                      </w:r>
                    </w:p>
                    <w:p w14:paraId="5E31D3BB" w14:textId="4FDD7940" w:rsidR="004C6488" w:rsidRPr="00454BA0" w:rsidRDefault="004C6488" w:rsidP="0003474C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10"/>
                          <w:sz w:val="28"/>
                          <w:szCs w:val="28"/>
                        </w:rPr>
                        <w:object w:dxaOrig="2060" w:dyaOrig="320" w14:anchorId="0D0A87FE">
                          <v:shape id="_x0000_i1240" type="#_x0000_t75" style="width:102.6pt;height:15.6pt" o:ole="">
                            <v:imagedata r:id="rId405" o:title=""/>
                          </v:shape>
                          <o:OLEObject Type="Embed" ProgID="Equation.DSMT4" ShapeID="_x0000_i1240" DrawAspect="Content" ObjectID="_1649189871" r:id="rId412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האיבר הקודם ברשימה של מדינות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474C">
        <w:rPr>
          <w:rFonts w:ascii="David" w:hAnsi="David" w:cs="David" w:hint="cs"/>
          <w:sz w:val="28"/>
          <w:szCs w:val="28"/>
          <w:rtl/>
        </w:rPr>
        <w:t xml:space="preserve">לפני שנתחיל לפתור, נגדיר אובייקט </w:t>
      </w:r>
      <m:oMath>
        <m:r>
          <m:rPr>
            <m:sty m:val="p"/>
          </m:rPr>
          <w:rPr>
            <w:rFonts w:ascii="Cambria Math" w:hAnsi="David" w:cs="David"/>
            <w:sz w:val="28"/>
            <w:szCs w:val="28"/>
          </w:rPr>
          <m:t>CountryNode</m:t>
        </m:r>
      </m:oMath>
      <w:r>
        <w:rPr>
          <w:rFonts w:ascii="David" w:hAnsi="David" w:cs="David" w:hint="cs"/>
          <w:sz w:val="28"/>
          <w:szCs w:val="28"/>
          <w:rtl/>
        </w:rPr>
        <w:t>:</w:t>
      </w:r>
    </w:p>
    <w:p w14:paraId="1EF10AE6" w14:textId="77777777" w:rsidR="00454BA0" w:rsidRDefault="00454BA0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3DC59E1F" w14:textId="7AE0D8FB" w:rsidR="00582087" w:rsidRDefault="00582087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>נ</w: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>ממש תחילה את המבנה</w:t>
      </w:r>
      <w:r w:rsidR="00EA5F41">
        <w:rPr>
          <w:rFonts w:ascii="David" w:eastAsiaTheme="minorEastAsia" w:hAnsi="David" w:cs="David" w:hint="cs"/>
          <w:sz w:val="28"/>
          <w:szCs w:val="28"/>
          <w:rtl/>
        </w:rPr>
        <w:t>,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 ואחרי זה נחשב את הסיבוכיות שלו</w:t>
      </w:r>
      <w:r w:rsidR="00963D17">
        <w:rPr>
          <w:rFonts w:ascii="David" w:eastAsiaTheme="minorEastAsia" w:hAnsi="David" w:cs="David" w:hint="cs"/>
          <w:sz w:val="28"/>
          <w:szCs w:val="28"/>
          <w:rtl/>
        </w:rPr>
        <w:t>, ונראה את נכונותו.</w:t>
      </w:r>
    </w:p>
    <w:p w14:paraId="5290570C" w14:textId="7F157EAD" w:rsidR="00582087" w:rsidRDefault="00B000A4" w:rsidP="00C2637D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 w:rsidRPr="00BA5A3A">
        <w:rPr>
          <w:rFonts w:ascii="David" w:eastAsiaTheme="minorEastAsia" w:hAnsi="David" w:cs="David" w:hint="cs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3ADDAD" wp14:editId="1184709E">
                <wp:simplePos x="0" y="0"/>
                <wp:positionH relativeFrom="column">
                  <wp:posOffset>-523875</wp:posOffset>
                </wp:positionH>
                <wp:positionV relativeFrom="paragraph">
                  <wp:posOffset>280670</wp:posOffset>
                </wp:positionV>
                <wp:extent cx="5638800" cy="1581150"/>
                <wp:effectExtent l="0" t="0" r="0" b="0"/>
                <wp:wrapNone/>
                <wp:docPr id="6" name="תיבת טקסט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0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C870A62" w14:textId="5065F396" w:rsidR="004C6488" w:rsidRPr="00454BA0" w:rsidRDefault="004C6488" w:rsidP="00EA5F41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6"/>
                                <w:sz w:val="28"/>
                                <w:szCs w:val="28"/>
                              </w:rPr>
                              <w:object w:dxaOrig="1020" w:dyaOrig="279" w14:anchorId="403C8663">
                                <v:shape id="_x0000_i1242" type="#_x0000_t75" style="width:51pt;height:14.4pt" o:ole="">
                                  <v:imagedata r:id="rId413" o:title=""/>
                                </v:shape>
                                <o:OLEObject Type="Embed" ProgID="Equation.DSMT4" ShapeID="_x0000_i1242" DrawAspect="Content" ObjectID="_1649189872" r:id="rId414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מס' מחזור הבחירות הגבוהה ביותר</w:t>
                            </w:r>
                          </w:p>
                          <w:p w14:paraId="3D08EA91" w14:textId="24553822" w:rsidR="004C6488" w:rsidRPr="00454BA0" w:rsidRDefault="004C6488" w:rsidP="00EA5F41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14"/>
                                <w:sz w:val="28"/>
                                <w:szCs w:val="28"/>
                              </w:rPr>
                              <w:object w:dxaOrig="3220" w:dyaOrig="400" w14:anchorId="3202AF83">
                                <v:shape id="_x0000_i1244" type="#_x0000_t75" style="width:161.3pt;height:20.4pt" o:ole="">
                                  <v:imagedata r:id="rId415" o:title=""/>
                                </v:shape>
                                <o:OLEObject Type="Embed" ProgID="Equation.DSMT4" ShapeID="_x0000_i1244" DrawAspect="Content" ObjectID="_1649189873" r:id="rId416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מערך כתובות למדינות שנבנה</w:t>
                            </w:r>
                          </w:p>
                          <w:p w14:paraId="01571DAE" w14:textId="2957E79E" w:rsidR="004C6488" w:rsidRPr="00454BA0" w:rsidRDefault="004C6488" w:rsidP="00EA5F41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14"/>
                                <w:sz w:val="28"/>
                                <w:szCs w:val="28"/>
                              </w:rPr>
                              <w:object w:dxaOrig="2460" w:dyaOrig="400" w14:anchorId="578E2A2A">
                                <v:shape id="_x0000_i1246" type="#_x0000_t75" style="width:123pt;height:20.4pt" o:ole="">
                                  <v:imagedata r:id="rId417" o:title=""/>
                                </v:shape>
                                <o:OLEObject Type="Embed" ProgID="Equation.DSMT4" ShapeID="_x0000_i1246" DrawAspect="Content" ObjectID="_1649189874" r:id="rId418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>מערך שכל תא מייצג יום (יעזור לנו בחישובים בהמשך)</w:t>
                            </w:r>
                          </w:p>
                          <w:p w14:paraId="2F71A9C1" w14:textId="5E8BB6AB" w:rsidR="004C6488" w:rsidRPr="00454BA0" w:rsidRDefault="004C6488" w:rsidP="00EA5F41">
                            <w:pPr>
                              <w:bidi w:val="0"/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</w:pPr>
                            <w:r w:rsidRPr="00454BA0">
                              <w:rPr>
                                <w:rFonts w:ascii="David" w:hAnsi="David" w:cs="David"/>
                                <w:position w:val="-6"/>
                                <w:sz w:val="28"/>
                                <w:szCs w:val="28"/>
                              </w:rPr>
                              <w:object w:dxaOrig="1520" w:dyaOrig="279" w14:anchorId="799AE3C0">
                                <v:shape id="_x0000_i1248" type="#_x0000_t75" style="width:75.6pt;height:14.4pt" o:ole="">
                                  <v:imagedata r:id="rId419" o:title=""/>
                                </v:shape>
                                <o:OLEObject Type="Embed" ProgID="Equation.DSMT4" ShapeID="_x0000_i1248" DrawAspect="Content" ObjectID="_1649189875" r:id="rId420"/>
                              </w:objec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454BA0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איטרטור אותו נקדם, ויעזור לנו לעבור על המערך </w:t>
                            </w:r>
                            <w:r w:rsidRPr="00454BA0">
                              <w:rPr>
                                <w:rFonts w:ascii="David" w:hAnsi="David" w:cs="David"/>
                                <w:position w:val="-10"/>
                                <w:sz w:val="28"/>
                                <w:szCs w:val="28"/>
                              </w:rPr>
                              <w:object w:dxaOrig="580" w:dyaOrig="320" w14:anchorId="3BDBBE4E">
                                <v:shape id="_x0000_i1250" type="#_x0000_t75" style="width:29.4pt;height:15.6pt" o:ole="">
                                  <v:imagedata r:id="rId421" o:title=""/>
                                </v:shape>
                                <o:OLEObject Type="Embed" ProgID="Equation.DSMT4" ShapeID="_x0000_i1250" DrawAspect="Content" ObjectID="_1649189876" r:id="rId422"/>
                              </w:object>
                            </w:r>
                          </w:p>
                          <w:p w14:paraId="16009570" w14:textId="77777777" w:rsidR="004C6488" w:rsidRPr="00454BA0" w:rsidRDefault="004C6488" w:rsidP="00EA5F41">
                            <w:pPr>
                              <w:bidi w:val="0"/>
                              <w:rPr>
                                <w:rFonts w:ascii="David" w:hAnsi="David" w:cs="David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3ADDAD" id="תיבת טקסט 6" o:spid="_x0000_s1081" type="#_x0000_t202" style="position:absolute;left:0;text-align:left;margin-left:-41.25pt;margin-top:22.1pt;width:444pt;height:1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eEOWwIAAIsEAAAOAAAAZHJzL2Uyb0RvYy54bWysVEtu2zAQ3RfoHQjua1mO7bqC5cB14KJA&#10;kARwiqxpirIEUByWpC25t+guWXZVIBfSdTqkbMdNuyq6oTgfzue9GU0vm0qSnTC2BJXSuNenRCgO&#10;Wak2Kf1yv3w3ocQ6pjImQYmU7oWll7O3b6a1TsQACpCZMASDKJvUOqWFczqJIssLUTHbAy0UGnMw&#10;FXMomk2UGVZj9EpGg35/HNVgMm2AC2tRe9UZ6SzEz3PB3W2eW+GITCnW5sJpwrn2ZzSbsmRjmC5K&#10;fiiD/UMVFSsVJj2FumKOka0p/whVldyAhdz1OFQR5HnJRegBu4n7r7pZFUyL0AuCY/UJJvv/wvKb&#10;3Z0hZZbSMSWKVUhR+9w+td/bZ9I+tj/bH+0jGXuYam0T9F5p9HfNR2iQ7qPeotJ33+Sm8l/si6Ad&#10;Ad+fQBaNIxyVo/HFZNJHE0dbPJrE8SjQEL0818a6TwIq4i8pNchiAJftrq3DUtD16OKzWZBltiyl&#10;DIKfHLGQhuwYci5dKBJf/OYlFamx5QtM7R8p8M+7yFJhAt9s15S/uWbdBIwGp47XkO0RCAPdRFnN&#10;lyUWe82su2MGRwgbxLVwt3jkEjAZHG6UFGC+/U3v/ZFZtFJS40im1H7dMiMokZ8Vcv4hHg79DAdh&#10;OHo/QMGcW9bnFrWtFoAIxLiAmoer93fyqM0NVA+4PXOfFU1MccydUne8Lly3KLh9XMznwQmnVjN3&#10;rVaa+9AePE/FffPAjD7w5ZDqGzgOL0te0db5drDPtw7yMnDqge5QPeCPEx+oPmynX6lzOXi9/ENm&#10;vwAAAP//AwBQSwMEFAAGAAgAAAAhAPDplhzhAAAACgEAAA8AAABkcnMvZG93bnJldi54bWxMj01P&#10;hDAQhu8m/odmTLyY3SIsikjZGONH4s3Fj3jr0hGIdEpoF/DfO570ODNP3nneYrvYXkw4+s6RgvN1&#10;BAKpdqajRsFLdb/KQPigyejeESr4Rg/b8vio0LlxMz3jtAuN4BDyuVbQhjDkUvq6Rav92g1IfPt0&#10;o9WBx7GRZtQzh9texlF0Ia3uiD+0esDbFuuv3cEq+Dhr3p/88vA6J2ky3D1O1eWbqZQ6PVlurkEE&#10;XMIfDL/6rA4lO+3dgYwXvYJVFqeMKthsYhAMZFHKi72C+CqJQZaF/F+h/AEAAP//AwBQSwECLQAU&#10;AAYACAAAACEAtoM4kv4AAADhAQAAEwAAAAAAAAAAAAAAAAAAAAAAW0NvbnRlbnRfVHlwZXNdLnht&#10;bFBLAQItABQABgAIAAAAIQA4/SH/1gAAAJQBAAALAAAAAAAAAAAAAAAAAC8BAABfcmVscy8ucmVs&#10;c1BLAQItABQABgAIAAAAIQCDueEOWwIAAIsEAAAOAAAAAAAAAAAAAAAAAC4CAABkcnMvZTJvRG9j&#10;LnhtbFBLAQItABQABgAIAAAAIQDw6ZYc4QAAAAoBAAAPAAAAAAAAAAAAAAAAALUEAABkcnMvZG93&#10;bnJldi54bWxQSwUGAAAAAAQABADzAAAAwwUAAAAA&#10;" fillcolor="white [3201]" stroked="f" strokeweight=".5pt">
                <v:textbox>
                  <w:txbxContent>
                    <w:p w14:paraId="3C870A62" w14:textId="5065F396" w:rsidR="004C6488" w:rsidRPr="00454BA0" w:rsidRDefault="004C6488" w:rsidP="00EA5F41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6"/>
                          <w:sz w:val="28"/>
                          <w:szCs w:val="28"/>
                        </w:rPr>
                        <w:object w:dxaOrig="1020" w:dyaOrig="279" w14:anchorId="403C8663">
                          <v:shape id="_x0000_i1242" type="#_x0000_t75" style="width:51pt;height:14.4pt" o:ole="">
                            <v:imagedata r:id="rId413" o:title=""/>
                          </v:shape>
                          <o:OLEObject Type="Embed" ProgID="Equation.DSMT4" ShapeID="_x0000_i1242" DrawAspect="Content" ObjectID="_1649189872" r:id="rId423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מס' מחזור הבחירות הגבוהה ביותר</w:t>
                      </w:r>
                    </w:p>
                    <w:p w14:paraId="3D08EA91" w14:textId="24553822" w:rsidR="004C6488" w:rsidRPr="00454BA0" w:rsidRDefault="004C6488" w:rsidP="00EA5F41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</w:rPr>
                      </w:pPr>
                      <w:r w:rsidRPr="00454BA0">
                        <w:rPr>
                          <w:rFonts w:ascii="David" w:hAnsi="David" w:cs="David"/>
                          <w:position w:val="-14"/>
                          <w:sz w:val="28"/>
                          <w:szCs w:val="28"/>
                        </w:rPr>
                        <w:object w:dxaOrig="3220" w:dyaOrig="400" w14:anchorId="3202AF83">
                          <v:shape id="_x0000_i1244" type="#_x0000_t75" style="width:161.3pt;height:20.4pt" o:ole="">
                            <v:imagedata r:id="rId415" o:title=""/>
                          </v:shape>
                          <o:OLEObject Type="Embed" ProgID="Equation.DSMT4" ShapeID="_x0000_i1244" DrawAspect="Content" ObjectID="_1649189873" r:id="rId424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מערך כתובות למדינות שנבנה</w:t>
                      </w:r>
                    </w:p>
                    <w:p w14:paraId="01571DAE" w14:textId="2957E79E" w:rsidR="004C6488" w:rsidRPr="00454BA0" w:rsidRDefault="004C6488" w:rsidP="00EA5F41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454BA0">
                        <w:rPr>
                          <w:rFonts w:ascii="David" w:hAnsi="David" w:cs="David"/>
                          <w:position w:val="-14"/>
                          <w:sz w:val="28"/>
                          <w:szCs w:val="28"/>
                        </w:rPr>
                        <w:object w:dxaOrig="2460" w:dyaOrig="400" w14:anchorId="578E2A2A">
                          <v:shape id="_x0000_i1246" type="#_x0000_t75" style="width:123pt;height:20.4pt" o:ole="">
                            <v:imagedata r:id="rId417" o:title=""/>
                          </v:shape>
                          <o:OLEObject Type="Embed" ProgID="Equation.DSMT4" ShapeID="_x0000_i1246" DrawAspect="Content" ObjectID="_1649189874" r:id="rId425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>מערך שכל תא מייצג יום (יעזור לנו בחישובים בהמשך)</w:t>
                      </w:r>
                    </w:p>
                    <w:p w14:paraId="2F71A9C1" w14:textId="5E8BB6AB" w:rsidR="004C6488" w:rsidRPr="00454BA0" w:rsidRDefault="004C6488" w:rsidP="00EA5F41">
                      <w:pPr>
                        <w:bidi w:val="0"/>
                        <w:rPr>
                          <w:rFonts w:ascii="David" w:hAnsi="David" w:cs="David"/>
                          <w:sz w:val="28"/>
                          <w:szCs w:val="28"/>
                        </w:rPr>
                      </w:pPr>
                      <w:r w:rsidRPr="00454BA0">
                        <w:rPr>
                          <w:rFonts w:ascii="David" w:hAnsi="David" w:cs="David"/>
                          <w:position w:val="-6"/>
                          <w:sz w:val="28"/>
                          <w:szCs w:val="28"/>
                        </w:rPr>
                        <w:object w:dxaOrig="1520" w:dyaOrig="279" w14:anchorId="799AE3C0">
                          <v:shape id="_x0000_i1248" type="#_x0000_t75" style="width:75.6pt;height:14.4pt" o:ole="">
                            <v:imagedata r:id="rId419" o:title=""/>
                          </v:shape>
                          <o:OLEObject Type="Embed" ProgID="Equation.DSMT4" ShapeID="_x0000_i1248" DrawAspect="Content" ObjectID="_1649189875" r:id="rId426"/>
                        </w:objec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</w:rPr>
                        <w:t xml:space="preserve">– </w:t>
                      </w:r>
                      <w:r w:rsidRPr="00454BA0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איטרטור אותו נקדם, ויעזור לנו לעבור על המערך </w:t>
                      </w:r>
                      <w:r w:rsidRPr="00454BA0">
                        <w:rPr>
                          <w:rFonts w:ascii="David" w:hAnsi="David" w:cs="David"/>
                          <w:position w:val="-10"/>
                          <w:sz w:val="28"/>
                          <w:szCs w:val="28"/>
                        </w:rPr>
                        <w:object w:dxaOrig="580" w:dyaOrig="320" w14:anchorId="3BDBBE4E">
                          <v:shape id="_x0000_i1250" type="#_x0000_t75" style="width:29.4pt;height:15.6pt" o:ole="">
                            <v:imagedata r:id="rId421" o:title=""/>
                          </v:shape>
                          <o:OLEObject Type="Embed" ProgID="Equation.DSMT4" ShapeID="_x0000_i1250" DrawAspect="Content" ObjectID="_1649189876" r:id="rId427"/>
                        </w:object>
                      </w:r>
                    </w:p>
                    <w:p w14:paraId="16009570" w14:textId="77777777" w:rsidR="004C6488" w:rsidRPr="00454BA0" w:rsidRDefault="004C6488" w:rsidP="00EA5F41">
                      <w:pPr>
                        <w:bidi w:val="0"/>
                        <w:rPr>
                          <w:rFonts w:ascii="David" w:hAnsi="David" w:cs="David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A5F41" w:rsidRPr="00BA5A3A">
        <w:rPr>
          <w:rFonts w:ascii="David" w:eastAsiaTheme="minorEastAsia" w:hAnsi="David" w:cs="David" w:hint="cs"/>
          <w:sz w:val="28"/>
          <w:szCs w:val="28"/>
          <w:u w:val="single"/>
          <w:rtl/>
        </w:rPr>
        <w:t xml:space="preserve">הפונקציה </w:t>
      </w:r>
      <m:oMath>
        <m:r>
          <w:rPr>
            <w:rFonts w:ascii="Cambria Math" w:eastAsiaTheme="minorEastAsia" w:hAnsi="David" w:cs="David"/>
            <w:sz w:val="28"/>
            <w:szCs w:val="28"/>
            <w:u w:val="single"/>
          </w:rPr>
          <m:t>init</m:t>
        </m:r>
        <m:d>
          <m:dPr>
            <m:ctrlPr>
              <w:rPr>
                <w:rFonts w:ascii="Cambria Math" w:eastAsiaTheme="minorEastAsia" w:hAnsi="David" w:cs="David"/>
                <w:i/>
                <w:sz w:val="28"/>
                <w:szCs w:val="28"/>
                <w:u w:val="single"/>
              </w:rPr>
            </m:ctrlPr>
          </m:dPr>
          <m:e>
            <m:r>
              <w:rPr>
                <w:rFonts w:ascii="Cambria Math" w:eastAsiaTheme="minorEastAsia" w:hAnsi="David" w:cs="David"/>
                <w:sz w:val="28"/>
                <w:szCs w:val="28"/>
                <w:u w:val="single"/>
              </w:rPr>
              <m:t>N,D</m:t>
            </m:r>
            <m:ctrlPr>
              <w:rPr>
                <w:rFonts w:ascii="Cambria Math" w:eastAsiaTheme="minorEastAsia" w:hAnsi="Cambria Math" w:cs="David"/>
                <w:i/>
                <w:sz w:val="28"/>
                <w:szCs w:val="28"/>
                <w:u w:val="single"/>
              </w:rPr>
            </m:ctrlPr>
          </m:e>
        </m:d>
      </m:oMath>
      <w:r w:rsidR="00C2637D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EA5F41">
        <w:rPr>
          <w:rFonts w:ascii="David" w:eastAsiaTheme="minorEastAsia" w:hAnsi="David" w:cs="David" w:hint="cs"/>
          <w:sz w:val="28"/>
          <w:szCs w:val="28"/>
          <w:rtl/>
        </w:rPr>
        <w:t xml:space="preserve">תקצה מקומות </w: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>במבנה הנתונים שלנו</w:t>
      </w:r>
      <w:r w:rsidR="00EA5F41">
        <w:rPr>
          <w:rFonts w:ascii="David" w:eastAsiaTheme="minorEastAsia" w:hAnsi="David" w:cs="David" w:hint="cs"/>
          <w:sz w:val="28"/>
          <w:szCs w:val="28"/>
          <w:rtl/>
        </w:rPr>
        <w:t>:</w:t>
      </w:r>
    </w:p>
    <w:p w14:paraId="281408B1" w14:textId="2FA6357E" w:rsidR="00EA5F41" w:rsidRDefault="00EA5F41" w:rsidP="00EA5F41">
      <w:pPr>
        <w:spacing w:after="0" w:line="360" w:lineRule="auto"/>
        <w:rPr>
          <w:rFonts w:ascii="David" w:eastAsiaTheme="minorEastAsia" w:hAnsi="David" w:cs="David"/>
          <w:sz w:val="28"/>
          <w:szCs w:val="28"/>
        </w:rPr>
      </w:pPr>
    </w:p>
    <w:p w14:paraId="67805FDF" w14:textId="42EADBA2" w:rsidR="00582087" w:rsidRDefault="00582087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46F8A5BA" w14:textId="4BFA9C2C" w:rsidR="00582087" w:rsidRDefault="00582087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68462863" w14:textId="66884716" w:rsidR="00582087" w:rsidRDefault="00582087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151C1121" w14:textId="70C9D54F" w:rsidR="00582087" w:rsidRDefault="00582087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3596F279" w14:textId="77777777" w:rsidR="00454BA0" w:rsidRDefault="00454BA0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3FF437A1" w14:textId="45A71329" w:rsidR="00582087" w:rsidRDefault="00B000A4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בנוסף </w: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 xml:space="preserve">למקומות אלה, נקצה עוד מערכים לצורך אתחול המערכים </w:t>
      </w:r>
      <w:r w:rsidR="00667950" w:rsidRPr="00667950">
        <w:rPr>
          <w:rFonts w:ascii="David" w:eastAsiaTheme="minorEastAsia" w:hAnsi="David" w:cs="David"/>
          <w:position w:val="-6"/>
          <w:sz w:val="28"/>
          <w:szCs w:val="28"/>
        </w:rPr>
        <w:object w:dxaOrig="1020" w:dyaOrig="279" w14:anchorId="08ADE2F5">
          <v:shape id="_x0000_i1251" type="#_x0000_t75" style="width:51pt;height:14.4pt" o:ole="">
            <v:imagedata r:id="rId428" o:title=""/>
          </v:shape>
          <o:OLEObject Type="Embed" ProgID="Equation.DSMT4" ShapeID="_x0000_i1251" DrawAspect="Content" ObjectID="_1649189793" r:id="rId429"/>
        </w:object>
      </w:r>
      <w:r w:rsidR="00667950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>ו</w:t>
      </w:r>
      <w:r w:rsidR="00667950">
        <w:rPr>
          <w:rFonts w:ascii="David" w:eastAsiaTheme="minorEastAsia" w:hAnsi="David" w:cs="David" w:hint="cs"/>
          <w:sz w:val="28"/>
          <w:szCs w:val="28"/>
          <w:rtl/>
        </w:rPr>
        <w:t>-</w:t>
      </w:r>
      <w:r w:rsidR="00667950" w:rsidRPr="00667950">
        <w:rPr>
          <w:rFonts w:ascii="David" w:eastAsiaTheme="minorEastAsia" w:hAnsi="David" w:cs="David"/>
          <w:position w:val="-10"/>
          <w:sz w:val="28"/>
          <w:szCs w:val="28"/>
        </w:rPr>
        <w:object w:dxaOrig="580" w:dyaOrig="320" w14:anchorId="0FA7DAFB">
          <v:shape id="_x0000_i1252" type="#_x0000_t75" style="width:29.4pt;height:15.6pt" o:ole="">
            <v:imagedata r:id="rId430" o:title=""/>
          </v:shape>
          <o:OLEObject Type="Embed" ProgID="Equation.DSMT4" ShapeID="_x0000_i1252" DrawAspect="Content" ObjectID="_1649189794" r:id="rId431"/>
        </w:object>
      </w:r>
      <w:r w:rsidR="00963D17">
        <w:rPr>
          <w:rFonts w:ascii="David" w:eastAsiaTheme="minorEastAsia" w:hAnsi="David" w:cs="David" w:hint="cs"/>
          <w:sz w:val="28"/>
          <w:szCs w:val="28"/>
          <w:rtl/>
        </w:rPr>
        <w:t xml:space="preserve"> ל-</w:t>
      </w:r>
      <w:r w:rsidR="008A6375" w:rsidRPr="008A6375">
        <w:rPr>
          <w:rFonts w:ascii="David" w:eastAsiaTheme="minorEastAsia" w:hAnsi="David" w:cs="David"/>
          <w:position w:val="-6"/>
          <w:sz w:val="28"/>
          <w:szCs w:val="28"/>
        </w:rPr>
        <w:object w:dxaOrig="460" w:dyaOrig="279" w14:anchorId="5D556A27">
          <v:shape id="_x0000_i1253" type="#_x0000_t75" style="width:23.4pt;height:14.4pt" o:ole="">
            <v:imagedata r:id="rId432" o:title=""/>
          </v:shape>
          <o:OLEObject Type="Embed" ProgID="Equation.DSMT4" ShapeID="_x0000_i1253" DrawAspect="Content" ObjectID="_1649189795" r:id="rId433"/>
        </w:objec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 xml:space="preserve"> לפי השיטה </w:t>
      </w:r>
      <w:r w:rsidR="00963D17">
        <w:rPr>
          <w:rFonts w:ascii="David" w:eastAsiaTheme="minorEastAsia" w:hAnsi="David" w:cs="David" w:hint="cs"/>
          <w:sz w:val="28"/>
          <w:szCs w:val="28"/>
          <w:rtl/>
        </w:rPr>
        <w:t>ש</w:t>
      </w:r>
      <w:r w:rsidR="00BC225E">
        <w:rPr>
          <w:rFonts w:ascii="David" w:eastAsiaTheme="minorEastAsia" w:hAnsi="David" w:cs="David" w:hint="cs"/>
          <w:sz w:val="28"/>
          <w:szCs w:val="28"/>
          <w:rtl/>
        </w:rPr>
        <w:t>נלמדה בכיתה.</w:t>
      </w:r>
    </w:p>
    <w:p w14:paraId="3C00A696" w14:textId="2D317181" w:rsidR="004735A8" w:rsidRDefault="004735A8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התאים במערך </w:t>
      </w:r>
      <w:r w:rsidR="008A6375" w:rsidRPr="008A6375">
        <w:rPr>
          <w:rFonts w:ascii="David" w:eastAsiaTheme="minorEastAsia" w:hAnsi="David" w:cs="David"/>
          <w:position w:val="-10"/>
          <w:sz w:val="28"/>
          <w:szCs w:val="28"/>
        </w:rPr>
        <w:object w:dxaOrig="580" w:dyaOrig="320" w14:anchorId="2E13B10E">
          <v:shape id="_x0000_i1254" type="#_x0000_t75" style="width:29.4pt;height:15.6pt" o:ole="">
            <v:imagedata r:id="rId434" o:title=""/>
          </v:shape>
          <o:OLEObject Type="Embed" ProgID="Equation.DSMT4" ShapeID="_x0000_i1254" DrawAspect="Content" ObjectID="_1649189796" r:id="rId435"/>
        </w:object>
      </w:r>
      <w:r w:rsidR="008A6375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>
        <w:rPr>
          <w:rFonts w:ascii="David" w:eastAsiaTheme="minorEastAsia" w:hAnsi="David" w:cs="David" w:hint="cs"/>
          <w:sz w:val="28"/>
          <w:szCs w:val="28"/>
          <w:rtl/>
        </w:rPr>
        <w:t>יהוו מצביעים להתחלה של רשימה דו כיוונית.</w:t>
      </w:r>
    </w:p>
    <w:p w14:paraId="167C7246" w14:textId="324A4909" w:rsidR="005B15FC" w:rsidRDefault="00D522F6" w:rsidP="00454BA0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סיים את </w:t>
      </w:r>
      <w:r w:rsidR="00E244C2">
        <w:rPr>
          <w:rFonts w:ascii="David" w:eastAsiaTheme="minorEastAsia" w:hAnsi="David" w:cs="David" w:hint="cs"/>
          <w:sz w:val="28"/>
          <w:szCs w:val="28"/>
          <w:rtl/>
        </w:rPr>
        <w:t xml:space="preserve">ריצת </w:t>
      </w:r>
      <w:r>
        <w:rPr>
          <w:rFonts w:ascii="David" w:eastAsiaTheme="minorEastAsia" w:hAnsi="David" w:cs="David" w:hint="cs"/>
          <w:sz w:val="28"/>
          <w:szCs w:val="28"/>
          <w:rtl/>
        </w:rPr>
        <w:t>הפונקציה.</w:t>
      </w:r>
    </w:p>
    <w:p w14:paraId="40E90F28" w14:textId="73F30359" w:rsidR="00BC225E" w:rsidRDefault="00BC225E" w:rsidP="00C2637D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 w:rsidRPr="00CD1EC8">
        <w:rPr>
          <w:rFonts w:ascii="David" w:eastAsiaTheme="minorEastAsia" w:hAnsi="David" w:cs="David" w:hint="cs"/>
          <w:sz w:val="28"/>
          <w:szCs w:val="28"/>
          <w:u w:val="single"/>
          <w:rtl/>
        </w:rPr>
        <w:t xml:space="preserve">בפונקציה </w:t>
      </w:r>
      <w:r w:rsidR="00C2637D" w:rsidRPr="00F32A17">
        <w:rPr>
          <w:rFonts w:ascii="David" w:eastAsiaTheme="minorEastAsia" w:hAnsi="David" w:cs="David"/>
          <w:sz w:val="28"/>
          <w:szCs w:val="28"/>
          <w:u w:val="single"/>
        </w:rPr>
        <w:t xml:space="preserve"> </w:t>
      </w:r>
      <m:oMath>
        <m:r>
          <w:rPr>
            <w:rFonts w:ascii="Cambria Math" w:eastAsiaTheme="minorEastAsia" w:hAnsi="David" w:cs="David"/>
            <w:sz w:val="28"/>
            <w:szCs w:val="28"/>
            <w:u w:val="single"/>
          </w:rPr>
          <m:t>AddCountry</m:t>
        </m:r>
        <m:d>
          <m:dPr>
            <m:ctrlPr>
              <w:rPr>
                <w:rFonts w:ascii="Cambria Math" w:eastAsiaTheme="minorEastAsia" w:hAnsi="David" w:cs="David"/>
                <w:i/>
                <w:sz w:val="28"/>
                <w:szCs w:val="28"/>
                <w:u w:val="single"/>
              </w:rPr>
            </m:ctrlPr>
          </m:dPr>
          <m:e>
            <m:r>
              <w:rPr>
                <w:rFonts w:ascii="Cambria Math" w:eastAsiaTheme="minorEastAsia" w:hAnsi="David" w:cs="David"/>
                <w:sz w:val="28"/>
                <w:szCs w:val="28"/>
                <w:u w:val="single"/>
              </w:rPr>
              <m:t>i,Di,d</m:t>
            </m:r>
            <m:ctrlPr>
              <w:rPr>
                <w:rFonts w:ascii="Cambria Math" w:eastAsiaTheme="minorEastAsia" w:hAnsi="Cambria Math" w:cs="David"/>
                <w:i/>
                <w:sz w:val="28"/>
                <w:szCs w:val="28"/>
                <w:u w:val="single"/>
              </w:rPr>
            </m:ctrlPr>
          </m:e>
        </m:d>
      </m:oMath>
      <w:r>
        <w:rPr>
          <w:rFonts w:ascii="David" w:eastAsiaTheme="minorEastAsia" w:hAnsi="David" w:cs="David" w:hint="cs"/>
          <w:sz w:val="28"/>
          <w:szCs w:val="28"/>
          <w:rtl/>
        </w:rPr>
        <w:t>נקצה אובייקט</w:t>
      </w:r>
      <w:r w:rsidR="00B82D42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B82D42" w:rsidRPr="00B82D42">
        <w:rPr>
          <w:rFonts w:ascii="David" w:eastAsiaTheme="minorEastAsia" w:hAnsi="David" w:cs="David"/>
          <w:position w:val="-10"/>
          <w:sz w:val="28"/>
          <w:szCs w:val="28"/>
        </w:rPr>
        <w:object w:dxaOrig="1359" w:dyaOrig="320" w14:anchorId="1FCADE65">
          <v:shape id="_x0000_i1255" type="#_x0000_t75" style="width:68.45pt;height:15.6pt" o:ole="">
            <v:imagedata r:id="rId436" o:title=""/>
          </v:shape>
          <o:OLEObject Type="Embed" ProgID="Equation.DSMT4" ShapeID="_x0000_i1255" DrawAspect="Content" ObjectID="_1649189797" r:id="rId437"/>
        </w:object>
      </w:r>
      <w:r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42419C1A" w14:textId="70E9EA90" w:rsidR="004F63AC" w:rsidRDefault="00BC225E" w:rsidP="004E279E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באובייקט עצמו נשמור את הערכים </w:t>
      </w:r>
      <w:r w:rsidR="002A44A5" w:rsidRPr="002A44A5">
        <w:rPr>
          <w:rFonts w:ascii="David" w:eastAsiaTheme="minorEastAsia" w:hAnsi="David" w:cs="David"/>
          <w:position w:val="-10"/>
          <w:sz w:val="28"/>
          <w:szCs w:val="28"/>
        </w:rPr>
        <w:object w:dxaOrig="480" w:dyaOrig="320" w14:anchorId="29FF0CB3">
          <v:shape id="_x0000_i1256" type="#_x0000_t75" style="width:24pt;height:15.6pt" o:ole="">
            <v:imagedata r:id="rId438" o:title=""/>
          </v:shape>
          <o:OLEObject Type="Embed" ProgID="Equation.DSMT4" ShapeID="_x0000_i1256" DrawAspect="Content" ObjectID="_1649189798" r:id="rId439"/>
        </w:object>
      </w:r>
      <w:r w:rsidR="002A44A5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>
        <w:rPr>
          <w:rFonts w:ascii="David" w:eastAsiaTheme="minorEastAsia" w:hAnsi="David" w:cs="David" w:hint="cs"/>
          <w:sz w:val="28"/>
          <w:szCs w:val="28"/>
          <w:rtl/>
        </w:rPr>
        <w:t>שקיבלנו</w:t>
      </w:r>
      <w:r w:rsidR="004F63AC">
        <w:rPr>
          <w:rFonts w:ascii="David" w:eastAsiaTheme="minorEastAsia" w:hAnsi="David" w:cs="David" w:hint="cs"/>
          <w:sz w:val="28"/>
          <w:szCs w:val="28"/>
          <w:rtl/>
        </w:rPr>
        <w:t xml:space="preserve">, ובערך </w:t>
      </w:r>
      <w:r w:rsidR="002A44A5" w:rsidRPr="002A44A5">
        <w:rPr>
          <w:rFonts w:ascii="David" w:eastAsiaTheme="minorEastAsia" w:hAnsi="David" w:cs="David"/>
          <w:position w:val="-10"/>
          <w:sz w:val="28"/>
          <w:szCs w:val="28"/>
        </w:rPr>
        <w:object w:dxaOrig="880" w:dyaOrig="300" w14:anchorId="43B00923">
          <v:shape id="_x0000_i1257" type="#_x0000_t75" style="width:44.4pt;height:15pt" o:ole="">
            <v:imagedata r:id="rId440" o:title=""/>
          </v:shape>
          <o:OLEObject Type="Embed" ProgID="Equation.DSMT4" ShapeID="_x0000_i1257" DrawAspect="Content" ObjectID="_1649189799" r:id="rId441"/>
        </w:object>
      </w:r>
      <w:r w:rsidR="002A44A5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4F63AC">
        <w:rPr>
          <w:rFonts w:ascii="David" w:eastAsiaTheme="minorEastAsia" w:hAnsi="David" w:cs="David" w:hint="cs"/>
          <w:sz w:val="28"/>
          <w:szCs w:val="28"/>
          <w:rtl/>
        </w:rPr>
        <w:t>של האובייקט נשמור</w:t>
      </w:r>
      <w:r w:rsidR="004E279E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015C88" w:rsidRPr="0067541F">
        <w:rPr>
          <w:rFonts w:ascii="David" w:eastAsiaTheme="minorEastAsia" w:hAnsi="David" w:cs="David"/>
          <w:position w:val="-14"/>
          <w:sz w:val="28"/>
          <w:szCs w:val="28"/>
        </w:rPr>
        <w:object w:dxaOrig="2840" w:dyaOrig="400" w14:anchorId="05BE0313">
          <v:shape id="_x0000_i1258" type="#_x0000_t75" style="width:141.55pt;height:20.4pt" o:ole="">
            <v:imagedata r:id="rId442" o:title=""/>
          </v:shape>
          <o:OLEObject Type="Embed" ProgID="Equation.DSMT4" ShapeID="_x0000_i1258" DrawAspect="Content" ObjectID="_1649189800" r:id="rId443"/>
        </w:object>
      </w:r>
      <w:r w:rsidR="00BA0D2F"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21682ABD" w14:textId="4512A3A6" w:rsidR="00F25C4D" w:rsidRDefault="00F25C4D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שמור את הכתובת של האובייקט </w:t>
      </w:r>
      <w:r w:rsidR="0070101F">
        <w:rPr>
          <w:rFonts w:ascii="David" w:eastAsiaTheme="minorEastAsia" w:hAnsi="David" w:cs="David" w:hint="cs"/>
          <w:sz w:val="28"/>
          <w:szCs w:val="28"/>
          <w:rtl/>
        </w:rPr>
        <w:t xml:space="preserve">שיצרנו </w:t>
      </w:r>
      <w:r w:rsidR="00130752">
        <w:rPr>
          <w:rFonts w:ascii="David" w:eastAsiaTheme="minorEastAsia" w:hAnsi="David" w:cs="David" w:hint="cs"/>
          <w:sz w:val="28"/>
          <w:szCs w:val="28"/>
          <w:rtl/>
        </w:rPr>
        <w:t>ב-</w:t>
      </w:r>
      <w:r w:rsidR="00C02B74" w:rsidRPr="00C02B74">
        <w:rPr>
          <w:rFonts w:ascii="David" w:eastAsiaTheme="minorEastAsia" w:hAnsi="David" w:cs="David"/>
          <w:position w:val="-14"/>
          <w:sz w:val="28"/>
          <w:szCs w:val="28"/>
        </w:rPr>
        <w:object w:dxaOrig="1280" w:dyaOrig="400" w14:anchorId="77D4CC3A">
          <v:shape id="_x0000_i1259" type="#_x0000_t75" style="width:63.6pt;height:20.4pt" o:ole="">
            <v:imagedata r:id="rId444" o:title=""/>
          </v:shape>
          <o:OLEObject Type="Embed" ProgID="Equation.DSMT4" ShapeID="_x0000_i1259" DrawAspect="Content" ObjectID="_1649189801" r:id="rId445"/>
        </w:object>
      </w:r>
      <w:r w:rsidR="00C02B74"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4EEA7D28" w14:textId="61205805" w:rsidR="00F25C4D" w:rsidRDefault="00F25C4D" w:rsidP="001C1EC4">
      <w:pPr>
        <w:spacing w:after="0" w:line="360" w:lineRule="auto"/>
        <w:ind w:right="-426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בנוסף, </w:t>
      </w:r>
      <w:r w:rsidR="00CD1EC8">
        <w:rPr>
          <w:rFonts w:ascii="David" w:eastAsiaTheme="minorEastAsia" w:hAnsi="David" w:cs="David" w:hint="cs"/>
          <w:sz w:val="28"/>
          <w:szCs w:val="28"/>
          <w:rtl/>
        </w:rPr>
        <w:t>נשרשר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 את הכתובת של האובייקט </w:t>
      </w:r>
      <w:r w:rsidR="00BA5A3A">
        <w:rPr>
          <w:rFonts w:ascii="David" w:eastAsiaTheme="minorEastAsia" w:hAnsi="David" w:cs="David" w:hint="cs"/>
          <w:sz w:val="28"/>
          <w:szCs w:val="28"/>
          <w:rtl/>
        </w:rPr>
        <w:t>לתחילת ה</w:t>
      </w:r>
      <w:r w:rsidR="00CD1EC8">
        <w:rPr>
          <w:rFonts w:ascii="David" w:eastAsiaTheme="minorEastAsia" w:hAnsi="David" w:cs="David" w:hint="cs"/>
          <w:sz w:val="28"/>
          <w:szCs w:val="28"/>
          <w:rtl/>
        </w:rPr>
        <w:t xml:space="preserve">רשימה השמורה </w:t>
      </w:r>
      <w:r>
        <w:rPr>
          <w:rFonts w:ascii="David" w:eastAsiaTheme="minorEastAsia" w:hAnsi="David" w:cs="David" w:hint="cs"/>
          <w:sz w:val="28"/>
          <w:szCs w:val="28"/>
          <w:rtl/>
        </w:rPr>
        <w:t>ב</w:t>
      </w:r>
      <w:r w:rsidR="005C64BC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1C1EC4" w:rsidRPr="005C64BC">
        <w:rPr>
          <w:rFonts w:ascii="David" w:eastAsiaTheme="minorEastAsia" w:hAnsi="David" w:cs="David"/>
          <w:position w:val="-14"/>
          <w:sz w:val="28"/>
          <w:szCs w:val="28"/>
        </w:rPr>
        <w:object w:dxaOrig="1579" w:dyaOrig="400" w14:anchorId="01EFA1D7">
          <v:shape id="_x0000_i1260" type="#_x0000_t75" style="width:78.65pt;height:20.4pt" o:ole="">
            <v:imagedata r:id="rId446" o:title=""/>
          </v:shape>
          <o:OLEObject Type="Embed" ProgID="Equation.DSMT4" ShapeID="_x0000_i1260" DrawAspect="Content" ObjectID="_1649189802" r:id="rId447"/>
        </w:object>
      </w:r>
    </w:p>
    <w:p w14:paraId="5E717DF9" w14:textId="3C8E40DC" w:rsidR="00D522F6" w:rsidRDefault="00D522F6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סיים את </w:t>
      </w:r>
      <w:r w:rsidR="004636CE">
        <w:rPr>
          <w:rFonts w:ascii="David" w:eastAsiaTheme="minorEastAsia" w:hAnsi="David" w:cs="David" w:hint="cs"/>
          <w:sz w:val="28"/>
          <w:szCs w:val="28"/>
          <w:rtl/>
        </w:rPr>
        <w:t xml:space="preserve">ריצת </w:t>
      </w:r>
      <w:r>
        <w:rPr>
          <w:rFonts w:ascii="David" w:eastAsiaTheme="minorEastAsia" w:hAnsi="David" w:cs="David" w:hint="cs"/>
          <w:sz w:val="28"/>
          <w:szCs w:val="28"/>
          <w:rtl/>
        </w:rPr>
        <w:t>הפונקציה.</w:t>
      </w:r>
    </w:p>
    <w:p w14:paraId="28EECCF0" w14:textId="6C38D965" w:rsidR="005B15FC" w:rsidRDefault="005B15FC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5BF8D919" w14:textId="15C482E5" w:rsidR="005B15FC" w:rsidRDefault="005B15FC" w:rsidP="005F516D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 w:rsidRPr="005F516D">
        <w:rPr>
          <w:rFonts w:ascii="David" w:eastAsiaTheme="minorEastAsia" w:hAnsi="David" w:cs="David" w:hint="cs"/>
          <w:sz w:val="28"/>
          <w:szCs w:val="28"/>
          <w:u w:val="single"/>
          <w:rtl/>
        </w:rPr>
        <w:t>בפונקציה</w:t>
      </w:r>
      <m:oMath>
        <m:r>
          <w:rPr>
            <w:rFonts w:ascii="Cambria Math" w:eastAsiaTheme="minorEastAsia" w:hAnsi="David" w:cs="David"/>
            <w:sz w:val="28"/>
            <w:szCs w:val="28"/>
            <w:u w:val="single"/>
          </w:rPr>
          <m:t>ElectionsToday()</m:t>
        </m:r>
        <m:r>
          <w:rPr>
            <w:rFonts w:ascii="Cambria Math" w:eastAsiaTheme="minorEastAsia" w:hAnsi="David" w:cs="David"/>
            <w:sz w:val="28"/>
            <w:szCs w:val="28"/>
          </w:rPr>
          <m:t xml:space="preserve"> </m:t>
        </m:r>
      </m:oMath>
      <w:r w:rsidRPr="005F516D">
        <w:rPr>
          <w:rFonts w:ascii="David" w:eastAsiaTheme="minorEastAsia" w:hAnsi="David" w:cs="David" w:hint="cs"/>
          <w:sz w:val="28"/>
          <w:szCs w:val="28"/>
          <w:rtl/>
        </w:rPr>
        <w:t>,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 כל פעם נבצע את השלבים הבאים:</w:t>
      </w:r>
    </w:p>
    <w:p w14:paraId="01D31F9F" w14:textId="285AEA08" w:rsidR="00582087" w:rsidRDefault="00BA5A3A" w:rsidP="00BA5A3A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>נגדיל את ה-</w:t>
      </w:r>
      <w:r w:rsidR="002D5B0F" w:rsidRPr="002D5B0F">
        <w:rPr>
          <w:rFonts w:ascii="David" w:eastAsiaTheme="minorEastAsia" w:hAnsi="David" w:cs="David"/>
          <w:position w:val="-6"/>
          <w:sz w:val="28"/>
          <w:szCs w:val="28"/>
        </w:rPr>
        <w:object w:dxaOrig="820" w:dyaOrig="260" w14:anchorId="3F9BE051">
          <v:shape id="_x0000_i1261" type="#_x0000_t75" style="width:41.4pt;height:12.6pt" o:ole="">
            <v:imagedata r:id="rId448" o:title=""/>
          </v:shape>
          <o:OLEObject Type="Embed" ProgID="Equation.DSMT4" ShapeID="_x0000_i1261" DrawAspect="Content" ObjectID="_1649189803" r:id="rId449"/>
        </w:objec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 ב-1</w:t>
      </w:r>
      <w:r w:rsidR="0070101F">
        <w:rPr>
          <w:rFonts w:ascii="David" w:eastAsiaTheme="minorEastAsia" w:hAnsi="David" w:cs="David" w:hint="cs"/>
          <w:sz w:val="28"/>
          <w:szCs w:val="28"/>
          <w:rtl/>
        </w:rPr>
        <w:t xml:space="preserve"> מודולו </w:t>
      </w:r>
      <w:r w:rsidR="0070101F">
        <w:rPr>
          <w:rFonts w:ascii="David" w:eastAsiaTheme="minorEastAsia" w:hAnsi="David" w:cs="David" w:hint="cs"/>
          <w:sz w:val="28"/>
          <w:szCs w:val="28"/>
        </w:rPr>
        <w:t>D</w:t>
      </w:r>
      <w:r w:rsidR="0070101F">
        <w:rPr>
          <w:rFonts w:ascii="David" w:eastAsiaTheme="minorEastAsia" w:hAnsi="David" w:cs="David" w:hint="cs"/>
          <w:sz w:val="28"/>
          <w:szCs w:val="28"/>
          <w:rtl/>
        </w:rPr>
        <w:t xml:space="preserve">, דהיינו </w:t>
      </w:r>
      <w:r w:rsidR="00015C88" w:rsidRPr="0070101F">
        <w:rPr>
          <w:rFonts w:ascii="David" w:eastAsiaTheme="minorEastAsia" w:hAnsi="David" w:cs="David"/>
          <w:position w:val="-10"/>
          <w:sz w:val="28"/>
          <w:szCs w:val="28"/>
        </w:rPr>
        <w:object w:dxaOrig="2640" w:dyaOrig="320" w14:anchorId="185462C1">
          <v:shape id="_x0000_i1262" type="#_x0000_t75" style="width:132pt;height:15.6pt" o:ole="">
            <v:imagedata r:id="rId450" o:title=""/>
          </v:shape>
          <o:OLEObject Type="Embed" ProgID="Equation.DSMT4" ShapeID="_x0000_i1262" DrawAspect="Content" ObjectID="_1649189804" r:id="rId451"/>
        </w:object>
      </w:r>
      <w:r w:rsidR="0070101F"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3FB06B58" w14:textId="1F9B5064" w:rsidR="0070101F" w:rsidRDefault="0070101F" w:rsidP="00BA5A3A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רוץ על הרשימה השמורה ב </w:t>
      </w:r>
      <w:r>
        <w:rPr>
          <w:rFonts w:ascii="David" w:eastAsiaTheme="minorEastAsia" w:hAnsi="David" w:cs="David"/>
          <w:sz w:val="28"/>
          <w:szCs w:val="28"/>
          <w:rtl/>
        </w:rPr>
        <w:t>–</w:t>
      </w:r>
      <w:r w:rsidR="002D5B0F" w:rsidRPr="002D5B0F">
        <w:rPr>
          <w:rFonts w:ascii="David" w:eastAsiaTheme="minorEastAsia" w:hAnsi="David" w:cs="David"/>
          <w:position w:val="-14"/>
          <w:sz w:val="28"/>
          <w:szCs w:val="28"/>
        </w:rPr>
        <w:object w:dxaOrig="1500" w:dyaOrig="400" w14:anchorId="115837B8">
          <v:shape id="_x0000_i1263" type="#_x0000_t75" style="width:75pt;height:20.4pt" o:ole="">
            <v:imagedata r:id="rId452" o:title=""/>
          </v:shape>
          <o:OLEObject Type="Embed" ProgID="Equation.DSMT4" ShapeID="_x0000_i1263" DrawAspect="Content" ObjectID="_1649189805" r:id="rId453"/>
        </w:object>
      </w:r>
      <w:r w:rsidR="002D5B0F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כאשר כל איבר ברשימה : </w:t>
      </w:r>
    </w:p>
    <w:p w14:paraId="20D288FC" w14:textId="21E46494" w:rsidR="0070101F" w:rsidRPr="00BA5A3A" w:rsidRDefault="0070101F" w:rsidP="007B53F0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דפיס את האינדקס </w:t>
      </w:r>
      <w:r w:rsidR="004760B5" w:rsidRPr="004760B5">
        <w:rPr>
          <w:rFonts w:ascii="David" w:eastAsiaTheme="minorEastAsia" w:hAnsi="David" w:cs="David"/>
          <w:position w:val="-6"/>
          <w:sz w:val="28"/>
          <w:szCs w:val="28"/>
        </w:rPr>
        <w:object w:dxaOrig="139" w:dyaOrig="260" w14:anchorId="06CA0843">
          <v:shape id="_x0000_i1264" type="#_x0000_t75" style="width:6.6pt;height:12.6pt" o:ole="">
            <v:imagedata r:id="rId454" o:title=""/>
          </v:shape>
          <o:OLEObject Type="Embed" ProgID="Equation.DSMT4" ShapeID="_x0000_i1264" DrawAspect="Content" ObjectID="_1649189806" r:id="rId455"/>
        </w:object>
      </w:r>
      <w:r w:rsidR="004760B5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שלו, נעדכן את </w:t>
      </w:r>
      <w:r w:rsidR="0008186B" w:rsidRPr="008B4A0C">
        <w:rPr>
          <w:rFonts w:ascii="David" w:eastAsiaTheme="minorEastAsia" w:hAnsi="David" w:cs="David"/>
          <w:position w:val="-14"/>
          <w:sz w:val="28"/>
          <w:szCs w:val="28"/>
        </w:rPr>
        <w:object w:dxaOrig="2940" w:dyaOrig="400" w14:anchorId="564D6D2D">
          <v:shape id="_x0000_i1265" type="#_x0000_t75" style="width:147pt;height:20.4pt" o:ole="">
            <v:imagedata r:id="rId456" o:title=""/>
          </v:shape>
          <o:OLEObject Type="Embed" ProgID="Equation.DSMT4" ShapeID="_x0000_i1265" DrawAspect="Content" ObjectID="_1649189807" r:id="rId457"/>
        </w:object>
      </w:r>
      <w:r w:rsidR="008B4A0C">
        <w:rPr>
          <w:rFonts w:ascii="David" w:eastAsiaTheme="minorEastAsia" w:hAnsi="David" w:cs="David" w:hint="cs"/>
          <w:sz w:val="28"/>
          <w:szCs w:val="28"/>
          <w:rtl/>
        </w:rPr>
        <w:t xml:space="preserve"> שלו</w:t>
      </w:r>
      <w:r>
        <w:rPr>
          <w:rFonts w:ascii="David" w:eastAsiaTheme="minorEastAsia" w:hAnsi="David" w:cs="David" w:hint="cs"/>
          <w:sz w:val="28"/>
          <w:szCs w:val="28"/>
          <w:rtl/>
        </w:rPr>
        <w:t>, ננתק אותו מהרשימה הנוכחית שלו, ונשרשר אותו ל</w:t>
      </w:r>
      <w:r w:rsidR="007B53F0">
        <w:rPr>
          <w:rFonts w:ascii="David" w:eastAsiaTheme="minorEastAsia" w:hAnsi="David" w:cs="David" w:hint="cs"/>
          <w:sz w:val="28"/>
          <w:szCs w:val="28"/>
          <w:rtl/>
        </w:rPr>
        <w:t>תחילת ה</w:t>
      </w:r>
      <w:r>
        <w:rPr>
          <w:rFonts w:ascii="David" w:eastAsiaTheme="minorEastAsia" w:hAnsi="David" w:cs="David" w:hint="cs"/>
          <w:sz w:val="28"/>
          <w:szCs w:val="28"/>
          <w:rtl/>
        </w:rPr>
        <w:t>רשימה הנמצאת ב-</w:t>
      </w:r>
      <w:r w:rsidR="008B4A0C" w:rsidRPr="008B4A0C">
        <w:rPr>
          <w:rFonts w:ascii="David" w:eastAsiaTheme="minorEastAsia" w:hAnsi="David" w:cs="David"/>
          <w:position w:val="-14"/>
          <w:sz w:val="28"/>
          <w:szCs w:val="28"/>
        </w:rPr>
        <w:object w:dxaOrig="1579" w:dyaOrig="400" w14:anchorId="2A047A23">
          <v:shape id="_x0000_i1266" type="#_x0000_t75" style="width:78.65pt;height:20.4pt" o:ole="">
            <v:imagedata r:id="rId458" o:title=""/>
          </v:shape>
          <o:OLEObject Type="Embed" ProgID="Equation.DSMT4" ShapeID="_x0000_i1266" DrawAspect="Content" ObjectID="_1649189808" r:id="rId459"/>
        </w:object>
      </w:r>
      <w:r w:rsidR="00A20472"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5144D53F" w14:textId="118C30E6" w:rsidR="00582087" w:rsidRDefault="00D522F6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 xml:space="preserve">נסיים את </w:t>
      </w:r>
      <w:r w:rsidR="004636CE">
        <w:rPr>
          <w:rFonts w:ascii="David" w:eastAsiaTheme="minorEastAsia" w:hAnsi="David" w:cs="David" w:hint="cs"/>
          <w:sz w:val="28"/>
          <w:szCs w:val="28"/>
          <w:rtl/>
        </w:rPr>
        <w:t xml:space="preserve">ריצת </w:t>
      </w:r>
      <w:r>
        <w:rPr>
          <w:rFonts w:ascii="David" w:eastAsiaTheme="minorEastAsia" w:hAnsi="David" w:cs="David" w:hint="cs"/>
          <w:sz w:val="28"/>
          <w:szCs w:val="28"/>
          <w:rtl/>
        </w:rPr>
        <w:t>הפונקציה.</w:t>
      </w:r>
    </w:p>
    <w:p w14:paraId="0F234B3E" w14:textId="580A4DEF" w:rsidR="00D522F6" w:rsidRDefault="00D522F6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</w:p>
    <w:p w14:paraId="1E5C9D72" w14:textId="55AEB59F" w:rsidR="00D522F6" w:rsidRDefault="00D522F6" w:rsidP="000D0090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u w:val="single"/>
          <w:rtl/>
        </w:rPr>
        <w:t>בפונקציה</w:t>
      </w:r>
      <w:r w:rsidR="000D0090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David" w:cs="David"/>
            <w:sz w:val="28"/>
            <w:szCs w:val="28"/>
            <w:u w:val="single"/>
          </w:rPr>
          <m:t>PredateElections</m:t>
        </m:r>
        <m:d>
          <m:dPr>
            <m:ctrlPr>
              <w:rPr>
                <w:rFonts w:ascii="Cambria Math" w:eastAsiaTheme="minorEastAsia" w:hAnsi="David" w:cs="David"/>
                <w:i/>
                <w:sz w:val="28"/>
                <w:szCs w:val="28"/>
                <w:u w:val="single"/>
              </w:rPr>
            </m:ctrlPr>
          </m:dPr>
          <m:e>
            <m:r>
              <w:rPr>
                <w:rFonts w:ascii="Cambria Math" w:eastAsiaTheme="minorEastAsia" w:hAnsi="David" w:cs="David"/>
                <w:sz w:val="28"/>
                <w:szCs w:val="28"/>
                <w:u w:val="single"/>
              </w:rPr>
              <m:t>i,d</m:t>
            </m:r>
            <m:ctrlPr>
              <w:rPr>
                <w:rFonts w:ascii="Cambria Math" w:eastAsiaTheme="minorEastAsia" w:hAnsi="Cambria Math" w:cs="David"/>
                <w:i/>
                <w:sz w:val="28"/>
                <w:szCs w:val="28"/>
                <w:u w:val="single"/>
              </w:rPr>
            </m:ctrlPr>
          </m:e>
        </m:d>
      </m:oMath>
      <w:r w:rsidR="00981A9F">
        <w:rPr>
          <w:rFonts w:ascii="David" w:eastAsiaTheme="minorEastAsia" w:hAnsi="David" w:cs="David" w:hint="cs"/>
          <w:sz w:val="28"/>
          <w:szCs w:val="28"/>
          <w:rtl/>
        </w:rPr>
        <w:t>, נבצע את השלבים הבאים:</w:t>
      </w:r>
    </w:p>
    <w:p w14:paraId="5DBEC170" w14:textId="79EAB700" w:rsidR="00981A9F" w:rsidRDefault="00981A9F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>ניגש לאיבר בתא</w:t>
      </w:r>
      <w:r w:rsidR="000D0090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0D0090" w:rsidRPr="000D0090">
        <w:rPr>
          <w:rFonts w:ascii="David" w:eastAsiaTheme="minorEastAsia" w:hAnsi="David" w:cs="David"/>
          <w:position w:val="-14"/>
          <w:sz w:val="28"/>
          <w:szCs w:val="28"/>
        </w:rPr>
        <w:object w:dxaOrig="1280" w:dyaOrig="400" w14:anchorId="7DC8827D">
          <v:shape id="_x0000_i1267" type="#_x0000_t75" style="width:63.6pt;height:20.4pt" o:ole="">
            <v:imagedata r:id="rId460" o:title=""/>
          </v:shape>
          <o:OLEObject Type="Embed" ProgID="Equation.DSMT4" ShapeID="_x0000_i1267" DrawAspect="Content" ObjectID="_1649189809" r:id="rId461"/>
        </w:object>
      </w:r>
      <w:r>
        <w:rPr>
          <w:rFonts w:ascii="David" w:eastAsiaTheme="minorEastAsia" w:hAnsi="David" w:cs="David" w:hint="cs"/>
          <w:sz w:val="28"/>
          <w:szCs w:val="28"/>
          <w:rtl/>
        </w:rPr>
        <w:t>, נעדכן את</w:t>
      </w:r>
      <w:r w:rsidR="000D0090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0D0090" w:rsidRPr="000D0090">
        <w:rPr>
          <w:rFonts w:ascii="David" w:eastAsiaTheme="minorEastAsia" w:hAnsi="David" w:cs="David"/>
          <w:position w:val="-10"/>
          <w:sz w:val="28"/>
          <w:szCs w:val="28"/>
        </w:rPr>
        <w:object w:dxaOrig="880" w:dyaOrig="300" w14:anchorId="17EF764F">
          <v:shape id="_x0000_i1268" type="#_x0000_t75" style="width:44.4pt;height:15pt" o:ole="">
            <v:imagedata r:id="rId462" o:title=""/>
          </v:shape>
          <o:OLEObject Type="Embed" ProgID="Equation.DSMT4" ShapeID="_x0000_i1268" DrawAspect="Content" ObjectID="_1649189810" r:id="rId463"/>
        </w:object>
      </w:r>
      <w:r w:rsidR="00703F67">
        <w:rPr>
          <w:rFonts w:ascii="David" w:eastAsiaTheme="minorEastAsia" w:hAnsi="David" w:cs="David" w:hint="cs"/>
          <w:sz w:val="28"/>
          <w:szCs w:val="28"/>
          <w:rtl/>
        </w:rPr>
        <w:t>,</w: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8B4A0C" w:rsidRPr="008B4A0C">
        <w:rPr>
          <w:rFonts w:ascii="David" w:eastAsiaTheme="minorEastAsia" w:hAnsi="David" w:cs="David"/>
          <w:position w:val="-16"/>
          <w:sz w:val="28"/>
          <w:szCs w:val="28"/>
        </w:rPr>
        <w:object w:dxaOrig="5960" w:dyaOrig="440" w14:anchorId="0F49517F">
          <v:shape id="_x0000_i1269" type="#_x0000_t75" style="width:297.7pt;height:21.6pt" o:ole="">
            <v:imagedata r:id="rId464" o:title=""/>
          </v:shape>
          <o:OLEObject Type="Embed" ProgID="Equation.DSMT4" ShapeID="_x0000_i1269" DrawAspect="Content" ObjectID="_1649189811" r:id="rId465"/>
        </w:object>
      </w:r>
      <w:r w:rsidR="004636CE">
        <w:rPr>
          <w:rFonts w:ascii="David" w:eastAsiaTheme="minorEastAsia" w:hAnsi="David" w:cs="David" w:hint="cs"/>
          <w:sz w:val="28"/>
          <w:szCs w:val="28"/>
          <w:rtl/>
        </w:rPr>
        <w:t>, ננתק אותו מהרשימה הנוכחית שלו, ונשרשר אותו לתחילת הרשימה הנמצאת ב-</w:t>
      </w:r>
      <w:r w:rsidR="00703F67" w:rsidRPr="00703F67">
        <w:rPr>
          <w:rFonts w:ascii="David" w:eastAsiaTheme="minorEastAsia" w:hAnsi="David" w:cs="David"/>
          <w:position w:val="-14"/>
          <w:sz w:val="28"/>
          <w:szCs w:val="28"/>
        </w:rPr>
        <w:object w:dxaOrig="1579" w:dyaOrig="400" w14:anchorId="17116113">
          <v:shape id="_x0000_i1270" type="#_x0000_t75" style="width:78.65pt;height:20.4pt" o:ole="">
            <v:imagedata r:id="rId466" o:title=""/>
          </v:shape>
          <o:OLEObject Type="Embed" ProgID="Equation.DSMT4" ShapeID="_x0000_i1270" DrawAspect="Content" ObjectID="_1649189812" r:id="rId467"/>
        </w:object>
      </w:r>
      <w:r w:rsidR="004636CE">
        <w:rPr>
          <w:rFonts w:ascii="David" w:eastAsiaTheme="minorEastAsia" w:hAnsi="David" w:cs="David" w:hint="cs"/>
          <w:sz w:val="28"/>
          <w:szCs w:val="28"/>
          <w:rtl/>
        </w:rPr>
        <w:t>.</w:t>
      </w:r>
    </w:p>
    <w:p w14:paraId="4D950ABB" w14:textId="3CCBAF0C" w:rsidR="004636CE" w:rsidRPr="00981A9F" w:rsidRDefault="004636CE" w:rsidP="00582087">
      <w:pPr>
        <w:spacing w:after="0" w:line="360" w:lineRule="auto"/>
        <w:rPr>
          <w:rFonts w:ascii="David" w:eastAsiaTheme="minorEastAsia" w:hAnsi="David" w:cs="David"/>
          <w:sz w:val="28"/>
          <w:szCs w:val="28"/>
          <w:rtl/>
        </w:rPr>
      </w:pPr>
      <w:r>
        <w:rPr>
          <w:rFonts w:ascii="David" w:eastAsiaTheme="minorEastAsia" w:hAnsi="David" w:cs="David" w:hint="cs"/>
          <w:sz w:val="28"/>
          <w:szCs w:val="28"/>
          <w:rtl/>
        </w:rPr>
        <w:t>נסיים את ריצת הפונקציה.</w:t>
      </w:r>
    </w:p>
    <w:p w14:paraId="4F109325" w14:textId="5CC80A36" w:rsidR="00582087" w:rsidRDefault="00582087" w:rsidP="0058208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34665C9" w14:textId="77777777" w:rsidR="00454BA0" w:rsidRDefault="00454BA0" w:rsidP="0058208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BF82210" w14:textId="77777777" w:rsidR="00454BA0" w:rsidRDefault="00454BA0" w:rsidP="0058208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C3ABC46" w14:textId="77777777" w:rsidR="00454BA0" w:rsidRDefault="00454BA0" w:rsidP="0058208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13CA585" w14:textId="293FB620" w:rsidR="005C64BC" w:rsidRDefault="005C64BC" w:rsidP="00582087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הערות:</w:t>
      </w:r>
    </w:p>
    <w:p w14:paraId="575A8478" w14:textId="146DA437" w:rsidR="005C64BC" w:rsidRDefault="00477DAA" w:rsidP="003021D9">
      <w:pPr>
        <w:pStyle w:val="ListParagraph"/>
        <w:numPr>
          <w:ilvl w:val="0"/>
          <w:numId w:val="8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נשים לב שאנו פונים למקומות ממשיים במערכים שלנו. כך למשל כאשר אנו ניגשים ל-</w:t>
      </w:r>
      <w:r w:rsidR="0008186B" w:rsidRPr="00A20472">
        <w:rPr>
          <w:rFonts w:ascii="David" w:eastAsiaTheme="minorEastAsia" w:hAnsi="David" w:cs="David"/>
          <w:position w:val="-16"/>
          <w:sz w:val="28"/>
          <w:szCs w:val="28"/>
        </w:rPr>
        <w:object w:dxaOrig="2540" w:dyaOrig="440" w14:anchorId="0C51DC24">
          <v:shape id="_x0000_i1271" type="#_x0000_t75" style="width:126.6pt;height:21.6pt" o:ole="">
            <v:imagedata r:id="rId468" o:title=""/>
          </v:shape>
          <o:OLEObject Type="Embed" ProgID="Equation.DSMT4" ShapeID="_x0000_i1271" DrawAspect="Content" ObjectID="_1649189813" r:id="rId469"/>
        </w:object>
      </w:r>
      <w:r>
        <w:rPr>
          <w:rFonts w:ascii="David" w:eastAsiaTheme="minorEastAsia" w:hAnsi="David" w:cs="David" w:hint="cs"/>
          <w:sz w:val="28"/>
          <w:szCs w:val="28"/>
          <w:rtl/>
        </w:rPr>
        <w:t xml:space="preserve">, אז מתקיים כי </w:t>
      </w:r>
      <w:r w:rsidR="0008186B" w:rsidRPr="00477DAA">
        <w:rPr>
          <w:rFonts w:ascii="David" w:eastAsiaTheme="minorEastAsia" w:hAnsi="David" w:cs="David"/>
          <w:position w:val="-14"/>
          <w:sz w:val="28"/>
          <w:szCs w:val="28"/>
        </w:rPr>
        <w:object w:dxaOrig="2560" w:dyaOrig="400" w14:anchorId="42EAC4AC">
          <v:shape id="_x0000_i1272" type="#_x0000_t75" style="width:116.35pt;height:20.4pt" o:ole="">
            <v:imagedata r:id="rId470" o:title=""/>
          </v:shape>
          <o:OLEObject Type="Embed" ProgID="Equation.DSMT4" ShapeID="_x0000_i1272" DrawAspect="Content" ObjectID="_1649189814" r:id="rId471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578AFD53" w14:textId="06891E82" w:rsidR="00477DAA" w:rsidRDefault="00477DAA" w:rsidP="00477DAA">
      <w:pPr>
        <w:pStyle w:val="ListParagraph"/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אחר ופעולת מודולו מביאה ערך שהוא קטן מ-</w:t>
      </w:r>
      <w:r>
        <w:rPr>
          <w:rFonts w:ascii="David" w:hAnsi="David" w:cs="David"/>
          <w:sz w:val="28"/>
          <w:szCs w:val="28"/>
        </w:rPr>
        <w:t>D</w: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0F87950F" w14:textId="31065C7F" w:rsidR="00467F6A" w:rsidRDefault="00467F6A" w:rsidP="003021D9">
      <w:pPr>
        <w:pStyle w:val="ListParagraph"/>
        <w:numPr>
          <w:ilvl w:val="0"/>
          <w:numId w:val="8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פעולה של שרשור לתחילת הרשימה מתבצעת כך: אם הרשימה ריקה, תחילת הרשימה תצביע על האיבר המשורשר, אחרת, האיבר הראשון ברשימה (ניתן לגשת אליו בסיבוכיות זמן של </w:t>
      </w:r>
      <w:r>
        <w:rPr>
          <w:rFonts w:ascii="David" w:hAnsi="David" w:cs="David"/>
          <w:sz w:val="28"/>
          <w:szCs w:val="28"/>
        </w:rPr>
        <w:t>O(1)</w:t>
      </w:r>
      <w:r>
        <w:rPr>
          <w:rFonts w:ascii="David" w:hAnsi="David" w:cs="David" w:hint="cs"/>
          <w:sz w:val="28"/>
          <w:szCs w:val="28"/>
          <w:rtl/>
        </w:rPr>
        <w:t xml:space="preserve"> מאחר ואנו פונים אליו ישירות) יצביע לאיבר ברצוננו לשרשר עם</w:t>
      </w:r>
      <w:r w:rsidR="00DD356A">
        <w:rPr>
          <w:rFonts w:ascii="David" w:hAnsi="David" w:cs="David" w:hint="cs"/>
          <w:sz w:val="28"/>
          <w:szCs w:val="28"/>
          <w:rtl/>
        </w:rPr>
        <w:t xml:space="preserve"> </w:t>
      </w:r>
      <w:r w:rsidR="00DD356A" w:rsidRPr="00DD356A">
        <w:rPr>
          <w:rFonts w:ascii="David" w:hAnsi="David" w:cs="David"/>
          <w:position w:val="-6"/>
          <w:sz w:val="28"/>
          <w:szCs w:val="28"/>
        </w:rPr>
        <w:object w:dxaOrig="480" w:dyaOrig="240" w14:anchorId="74DFEDAC">
          <v:shape id="_x0000_i1273" type="#_x0000_t75" style="width:24pt;height:12pt" o:ole="">
            <v:imagedata r:id="rId472" o:title=""/>
          </v:shape>
          <o:OLEObject Type="Embed" ProgID="Equation.DSMT4" ShapeID="_x0000_i1273" DrawAspect="Content" ObjectID="_1649189815" r:id="rId473"/>
        </w:object>
      </w:r>
      <w:r>
        <w:rPr>
          <w:rFonts w:ascii="David" w:hAnsi="David" w:cs="David" w:hint="cs"/>
          <w:sz w:val="28"/>
          <w:szCs w:val="28"/>
          <w:rtl/>
        </w:rPr>
        <w:t>, והאיבר המשורשר יצביע אליו עם</w:t>
      </w:r>
      <w:r w:rsidR="00CB2EB4">
        <w:rPr>
          <w:rFonts w:ascii="David" w:hAnsi="David" w:cs="David" w:hint="cs"/>
          <w:sz w:val="28"/>
          <w:szCs w:val="28"/>
          <w:rtl/>
        </w:rPr>
        <w:t xml:space="preserve"> </w:t>
      </w:r>
      <w:r w:rsidR="00CB2EB4" w:rsidRPr="00CB2EB4">
        <w:rPr>
          <w:rFonts w:ascii="David" w:hAnsi="David" w:cs="David"/>
          <w:position w:val="-6"/>
          <w:sz w:val="28"/>
          <w:szCs w:val="28"/>
        </w:rPr>
        <w:object w:dxaOrig="540" w:dyaOrig="279" w14:anchorId="60B46E63">
          <v:shape id="_x0000_i1274" type="#_x0000_t75" style="width:27pt;height:14.4pt" o:ole="">
            <v:imagedata r:id="rId474" o:title=""/>
          </v:shape>
          <o:OLEObject Type="Embed" ProgID="Equation.DSMT4" ShapeID="_x0000_i1274" DrawAspect="Content" ObjectID="_1649189816" r:id="rId475"/>
        </w:object>
      </w:r>
      <w:r>
        <w:rPr>
          <w:rFonts w:ascii="David" w:hAnsi="David" w:cs="David" w:hint="cs"/>
          <w:sz w:val="28"/>
          <w:szCs w:val="28"/>
          <w:rtl/>
        </w:rPr>
        <w:t xml:space="preserve">, ותחילת הרשימה תצביע על האיבר החדש. סך-הכל מתבצע מס' פעולות סופי ולכן זה חסום ב </w:t>
      </w:r>
      <w:r w:rsidR="0029171D" w:rsidRPr="0029171D">
        <w:rPr>
          <w:rFonts w:ascii="David" w:hAnsi="David" w:cs="David"/>
          <w:position w:val="-14"/>
          <w:sz w:val="28"/>
          <w:szCs w:val="28"/>
        </w:rPr>
        <w:object w:dxaOrig="540" w:dyaOrig="400" w14:anchorId="5AF2C9B5">
          <v:shape id="_x0000_i1275" type="#_x0000_t75" style="width:27pt;height:20.4pt" o:ole="">
            <v:imagedata r:id="rId476" o:title=""/>
          </v:shape>
          <o:OLEObject Type="Embed" ProgID="Equation.DSMT4" ShapeID="_x0000_i1275" DrawAspect="Content" ObjectID="_1649189817" r:id="rId477"/>
        </w:object>
      </w:r>
      <w:r w:rsidR="0029171D">
        <w:rPr>
          <w:rFonts w:ascii="David" w:hAnsi="David" w:cs="David" w:hint="cs"/>
          <w:sz w:val="28"/>
          <w:szCs w:val="28"/>
          <w:rtl/>
        </w:rPr>
        <w:t>.</w:t>
      </w:r>
    </w:p>
    <w:p w14:paraId="5C1740B6" w14:textId="77777777" w:rsidR="00A639DD" w:rsidRPr="00A639DD" w:rsidRDefault="00A639DD" w:rsidP="00A639DD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55640C9C" w14:textId="795F9D0E" w:rsidR="00477DAA" w:rsidRDefault="00A639DD" w:rsidP="005C3498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בדיקת נכונות המבנה:</w:t>
      </w:r>
    </w:p>
    <w:p w14:paraId="34D17716" w14:textId="2579EA81" w:rsidR="003D691C" w:rsidRDefault="003D691C" w:rsidP="003D691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נראה את הרעיון של התנהלות המבנה. ידוע לנו כי כול יום שעובר אנחנו מקדמים את ה-</w:t>
      </w:r>
      <w:r w:rsidRPr="003D691C">
        <w:rPr>
          <w:rFonts w:ascii="David" w:hAnsi="David" w:cs="David"/>
          <w:position w:val="-6"/>
          <w:sz w:val="28"/>
          <w:szCs w:val="28"/>
        </w:rPr>
        <w:object w:dxaOrig="820" w:dyaOrig="260" w14:anchorId="088C3EFC">
          <v:shape id="_x0000_i1276" type="#_x0000_t75" style="width:41.4pt;height:12.6pt" o:ole="">
            <v:imagedata r:id="rId478" o:title=""/>
          </v:shape>
          <o:OLEObject Type="Embed" ProgID="Equation.DSMT4" ShapeID="_x0000_i1276" DrawAspect="Content" ObjectID="_1649189818" r:id="rId479"/>
        </w:object>
      </w:r>
      <w:r>
        <w:rPr>
          <w:rFonts w:ascii="David" w:hAnsi="David" w:cs="David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שלנו ב-1 מודולו </w:t>
      </w:r>
      <w:r w:rsidRPr="003D691C">
        <w:rPr>
          <w:rFonts w:ascii="David" w:hAnsi="David" w:cs="David"/>
          <w:position w:val="-4"/>
          <w:sz w:val="28"/>
          <w:szCs w:val="28"/>
        </w:rPr>
        <w:object w:dxaOrig="260" w:dyaOrig="260" w14:anchorId="6E494B35">
          <v:shape id="_x0000_i1277" type="#_x0000_t75" style="width:12.6pt;height:12.6pt" o:ole="">
            <v:imagedata r:id="rId480" o:title=""/>
          </v:shape>
          <o:OLEObject Type="Embed" ProgID="Equation.DSMT4" ShapeID="_x0000_i1277" DrawAspect="Content" ObjectID="_1649189819" r:id="rId481"/>
        </w:object>
      </w:r>
      <w:r>
        <w:rPr>
          <w:rFonts w:ascii="David" w:hAnsi="David" w:cs="David" w:hint="cs"/>
          <w:sz w:val="28"/>
          <w:szCs w:val="28"/>
          <w:rtl/>
        </w:rPr>
        <w:t xml:space="preserve">, וכאשר אנו מוסיפים מדינה חדשה אנחנו מעדכנים את מיקום המדינה במערך </w:t>
      </w:r>
      <w:r w:rsidRPr="003D691C">
        <w:rPr>
          <w:rFonts w:ascii="David" w:hAnsi="David" w:cs="David"/>
          <w:position w:val="-10"/>
          <w:sz w:val="28"/>
          <w:szCs w:val="28"/>
        </w:rPr>
        <w:object w:dxaOrig="580" w:dyaOrig="320" w14:anchorId="62F0B793">
          <v:shape id="_x0000_i1278" type="#_x0000_t75" style="width:29.4pt;height:15.6pt" o:ole="">
            <v:imagedata r:id="rId482" o:title=""/>
          </v:shape>
          <o:OLEObject Type="Embed" ProgID="Equation.DSMT4" ShapeID="_x0000_i1278" DrawAspect="Content" ObjectID="_1649189820" r:id="rId483"/>
        </w:object>
      </w:r>
      <w:r>
        <w:rPr>
          <w:rFonts w:ascii="David" w:hAnsi="David" w:cs="David" w:hint="cs"/>
          <w:sz w:val="28"/>
          <w:szCs w:val="28"/>
          <w:rtl/>
        </w:rPr>
        <w:t xml:space="preserve"> ביחס למיקום של </w:t>
      </w:r>
      <w:r w:rsidRPr="003D691C">
        <w:rPr>
          <w:rFonts w:ascii="David" w:hAnsi="David" w:cs="David"/>
          <w:position w:val="-6"/>
          <w:sz w:val="28"/>
          <w:szCs w:val="28"/>
        </w:rPr>
        <w:object w:dxaOrig="820" w:dyaOrig="260" w14:anchorId="50D5E719">
          <v:shape id="_x0000_i1279" type="#_x0000_t75" style="width:41.4pt;height:12.6pt" o:ole="">
            <v:imagedata r:id="rId484" o:title=""/>
          </v:shape>
          <o:OLEObject Type="Embed" ProgID="Equation.DSMT4" ShapeID="_x0000_i1279" DrawAspect="Content" ObjectID="_1649189821" r:id="rId485"/>
        </w:object>
      </w:r>
      <w:r>
        <w:rPr>
          <w:rFonts w:ascii="David" w:hAnsi="David" w:cs="David" w:hint="cs"/>
          <w:sz w:val="28"/>
          <w:szCs w:val="28"/>
          <w:rtl/>
        </w:rPr>
        <w:t xml:space="preserve"> פלוס המרחק שלו מהיום המיועד לבחירות, כך שלאחר הזמן המיועד נדפיס בדיוק את המדינה שלנו, וכאשר נדפיס את המדינה, נתחיל את המחזור הספירה החדש עוד פעם ביחס ל-</w:t>
      </w:r>
      <w:r w:rsidRPr="003D691C">
        <w:rPr>
          <w:rFonts w:ascii="David" w:hAnsi="David" w:cs="David"/>
          <w:position w:val="-6"/>
          <w:sz w:val="28"/>
          <w:szCs w:val="28"/>
        </w:rPr>
        <w:object w:dxaOrig="820" w:dyaOrig="260" w14:anchorId="72F9A300">
          <v:shape id="_x0000_i1280" type="#_x0000_t75" style="width:41.4pt;height:12.6pt" o:ole="">
            <v:imagedata r:id="rId486" o:title=""/>
          </v:shape>
          <o:OLEObject Type="Embed" ProgID="Equation.DSMT4" ShapeID="_x0000_i1280" DrawAspect="Content" ObjectID="_1649189822" r:id="rId487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512622C4" w14:textId="69E2B88C" w:rsidR="00C4518F" w:rsidRDefault="00C4518F" w:rsidP="003D691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מקרה ונרצה להקדים את הבחירות, השינוי שיתבצע במערך </w:t>
      </w:r>
      <w:r w:rsidRPr="00C4518F">
        <w:rPr>
          <w:rFonts w:ascii="David" w:hAnsi="David" w:cs="David"/>
          <w:position w:val="-10"/>
          <w:sz w:val="28"/>
          <w:szCs w:val="28"/>
        </w:rPr>
        <w:object w:dxaOrig="580" w:dyaOrig="320" w14:anchorId="3647D503">
          <v:shape id="_x0000_i1281" type="#_x0000_t75" style="width:29.4pt;height:15.6pt" o:ole="">
            <v:imagedata r:id="rId488" o:title=""/>
          </v:shape>
          <o:OLEObject Type="Embed" ProgID="Equation.DSMT4" ShapeID="_x0000_i1281" DrawAspect="Content" ObjectID="_1649189823" r:id="rId489"/>
        </w:object>
      </w:r>
      <w:r>
        <w:rPr>
          <w:rFonts w:ascii="David" w:hAnsi="David" w:cs="David" w:hint="cs"/>
          <w:sz w:val="28"/>
          <w:szCs w:val="28"/>
          <w:rtl/>
        </w:rPr>
        <w:t xml:space="preserve"> יהיה שינוי ציקלי ביחס ל-</w:t>
      </w:r>
      <w:r w:rsidRPr="00C4518F">
        <w:rPr>
          <w:rFonts w:ascii="David" w:hAnsi="David" w:cs="David"/>
          <w:position w:val="-4"/>
          <w:sz w:val="28"/>
          <w:szCs w:val="28"/>
        </w:rPr>
        <w:object w:dxaOrig="260" w:dyaOrig="260" w14:anchorId="4CD0DCC3">
          <v:shape id="_x0000_i1282" type="#_x0000_t75" style="width:12.6pt;height:12.6pt" o:ole="">
            <v:imagedata r:id="rId490" o:title=""/>
          </v:shape>
          <o:OLEObject Type="Embed" ProgID="Equation.DSMT4" ShapeID="_x0000_i1282" DrawAspect="Content" ObjectID="_1649189824" r:id="rId491"/>
        </w:object>
      </w:r>
      <w:r>
        <w:rPr>
          <w:rFonts w:ascii="David" w:hAnsi="David" w:cs="David" w:hint="cs"/>
          <w:sz w:val="28"/>
          <w:szCs w:val="28"/>
          <w:rtl/>
        </w:rPr>
        <w:t xml:space="preserve">, וכן יקטין את המרחק בינו לבין </w:t>
      </w:r>
      <w:r w:rsidRPr="00C4518F">
        <w:rPr>
          <w:rFonts w:ascii="David" w:hAnsi="David" w:cs="David"/>
          <w:position w:val="-6"/>
          <w:sz w:val="28"/>
          <w:szCs w:val="28"/>
        </w:rPr>
        <w:object w:dxaOrig="820" w:dyaOrig="260" w14:anchorId="5489CC46">
          <v:shape id="_x0000_i1283" type="#_x0000_t75" style="width:41.4pt;height:12.6pt" o:ole="">
            <v:imagedata r:id="rId492" o:title=""/>
          </v:shape>
          <o:OLEObject Type="Embed" ProgID="Equation.DSMT4" ShapeID="_x0000_i1283" DrawAspect="Content" ObjectID="_1649189825" r:id="rId493"/>
        </w:object>
      </w:r>
      <w:r>
        <w:rPr>
          <w:rFonts w:ascii="David" w:hAnsi="David" w:cs="David" w:hint="cs"/>
          <w:sz w:val="28"/>
          <w:szCs w:val="28"/>
          <w:rtl/>
        </w:rPr>
        <w:t xml:space="preserve"> שגם הוא נע בצורה ציקלית.</w:t>
      </w:r>
    </w:p>
    <w:p w14:paraId="39CECC05" w14:textId="77777777" w:rsidR="0040635B" w:rsidRDefault="0040635B" w:rsidP="003D691C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B6FD3A4" w14:textId="20DA147C" w:rsidR="005C3498" w:rsidRDefault="005C3498" w:rsidP="005C3498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דיקת </w:t>
      </w:r>
      <w:r w:rsidR="00A639DD">
        <w:rPr>
          <w:rFonts w:ascii="David" w:hAnsi="David" w:cs="David" w:hint="cs"/>
          <w:sz w:val="28"/>
          <w:szCs w:val="28"/>
          <w:rtl/>
        </w:rPr>
        <w:t>סיבוכיות המבנה:</w:t>
      </w:r>
    </w:p>
    <w:p w14:paraId="2A55B1DD" w14:textId="7BD673BF" w:rsidR="00FD2DF1" w:rsidRDefault="00FD2DF1" w:rsidP="005C3498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פונקציה</w:t>
      </w:r>
      <w:r w:rsidR="000321CD">
        <w:rPr>
          <w:rFonts w:ascii="David" w:hAnsi="David" w:cs="David" w:hint="cs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David" w:cs="David"/>
            <w:sz w:val="28"/>
            <w:szCs w:val="28"/>
          </w:rPr>
          <m:t>init</m:t>
        </m:r>
        <m:d>
          <m:dPr>
            <m:ctrlPr>
              <w:rPr>
                <w:rFonts w:ascii="Cambria Math" w:eastAsiaTheme="minorEastAsia" w:hAnsi="David" w:cs="David"/>
                <w:i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David" w:cs="David"/>
                <w:sz w:val="28"/>
                <w:szCs w:val="28"/>
              </w:rPr>
              <m:t>N,D</m:t>
            </m:r>
            <m:ctrlPr>
              <w:rPr>
                <w:rFonts w:ascii="Cambria Math" w:eastAsiaTheme="minorEastAsia" w:hAnsi="Cambria Math" w:cs="David"/>
                <w:iCs/>
                <w:sz w:val="28"/>
                <w:szCs w:val="28"/>
              </w:rPr>
            </m:ctrlPr>
          </m:e>
        </m:d>
      </m:oMath>
      <w:r w:rsidR="000321CD">
        <w:rPr>
          <w:rFonts w:ascii="David" w:eastAsiaTheme="minorEastAsia" w:hAnsi="David" w:cs="David"/>
          <w:iCs/>
          <w:sz w:val="28"/>
          <w:szCs w:val="28"/>
        </w:rPr>
        <w:t xml:space="preserve">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008CE0A0" w14:textId="7E6CEE74" w:rsidR="00FD2DF1" w:rsidRDefault="00FD2DF1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 w:rsidRPr="00FD2DF1">
        <w:rPr>
          <w:rFonts w:ascii="David" w:hAnsi="David" w:cs="David" w:hint="cs"/>
          <w:sz w:val="28"/>
          <w:szCs w:val="28"/>
          <w:rtl/>
        </w:rPr>
        <w:t xml:space="preserve">אתחלנו מס' סופי של איברים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FD2DF1">
        <w:rPr>
          <w:rFonts w:ascii="David" w:hAnsi="David" w:cs="David" w:hint="cs"/>
          <w:sz w:val="28"/>
          <w:szCs w:val="28"/>
          <w:rtl/>
        </w:rPr>
        <w:t xml:space="preserve">סיבוכיות זמן </w:t>
      </w:r>
      <w:r w:rsidRPr="00FD2DF1">
        <w:rPr>
          <w:rFonts w:ascii="David" w:hAnsi="David" w:cs="David"/>
          <w:position w:val="-14"/>
          <w:sz w:val="28"/>
          <w:szCs w:val="28"/>
        </w:rPr>
        <w:object w:dxaOrig="540" w:dyaOrig="400" w14:anchorId="0FB79BF4">
          <v:shape id="_x0000_i1284" type="#_x0000_t75" style="width:27pt;height:20.4pt" o:ole="">
            <v:imagedata r:id="rId494" o:title=""/>
          </v:shape>
          <o:OLEObject Type="Embed" ProgID="Equation.DSMT4" ShapeID="_x0000_i1284" DrawAspect="Content" ObjectID="_1649189826" r:id="rId495"/>
        </w:object>
      </w:r>
    </w:p>
    <w:p w14:paraId="5671C096" w14:textId="48578252" w:rsidR="005C3498" w:rsidRDefault="00FD2DF1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 w:rsidRPr="00FD2DF1"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>פעולת הקצאת מקום</w:t>
      </w:r>
      <w:r w:rsidR="00251DA3">
        <w:rPr>
          <w:rFonts w:ascii="David" w:hAnsi="David" w:cs="David" w:hint="cs"/>
          <w:sz w:val="28"/>
          <w:szCs w:val="28"/>
          <w:rtl/>
        </w:rPr>
        <w:t xml:space="preserve"> </w:t>
      </w:r>
      <w:r w:rsidR="00251DA3" w:rsidRPr="00251DA3">
        <w:rPr>
          <w:rFonts w:ascii="David" w:hAnsi="David" w:cs="David"/>
          <w:position w:val="-6"/>
          <w:sz w:val="28"/>
          <w:szCs w:val="28"/>
        </w:rPr>
        <w:object w:dxaOrig="720" w:dyaOrig="279" w14:anchorId="35450568">
          <v:shape id="_x0000_i1285" type="#_x0000_t75" style="width:36pt;height:14.4pt" o:ole="">
            <v:imagedata r:id="rId496" o:title=""/>
          </v:shape>
          <o:OLEObject Type="Embed" ProgID="Equation.DSMT4" ShapeID="_x0000_i1285" DrawAspect="Content" ObjectID="_1649189827" r:id="rId497"/>
        </w:object>
      </w:r>
      <w:r w:rsidR="000321CD">
        <w:rPr>
          <w:rFonts w:ascii="David" w:hAnsi="David" w:cs="David" w:hint="cs"/>
          <w:sz w:val="28"/>
          <w:szCs w:val="28"/>
          <w:rtl/>
        </w:rPr>
        <w:t xml:space="preserve"> </w:t>
      </w:r>
      <w:r w:rsidR="00F4066D">
        <w:rPr>
          <w:rFonts w:ascii="David" w:hAnsi="David" w:cs="David" w:hint="cs"/>
          <w:sz w:val="28"/>
          <w:szCs w:val="28"/>
          <w:rtl/>
        </w:rPr>
        <w:t xml:space="preserve">למערכים </w:t>
      </w:r>
      <w:r w:rsidR="00F4066D" w:rsidRPr="00F4066D">
        <w:rPr>
          <w:rFonts w:ascii="David" w:hAnsi="David" w:cs="David"/>
          <w:position w:val="-10"/>
          <w:sz w:val="28"/>
          <w:szCs w:val="28"/>
        </w:rPr>
        <w:object w:dxaOrig="580" w:dyaOrig="320" w14:anchorId="5A131F9D">
          <v:shape id="_x0000_i1286" type="#_x0000_t75" style="width:29.4pt;height:15.6pt" o:ole="">
            <v:imagedata r:id="rId498" o:title=""/>
          </v:shape>
          <o:OLEObject Type="Embed" ProgID="Equation.DSMT4" ShapeID="_x0000_i1286" DrawAspect="Content" ObjectID="_1649189828" r:id="rId499"/>
        </w:object>
      </w:r>
      <w:r w:rsidR="000321CD">
        <w:rPr>
          <w:rFonts w:ascii="David" w:hAnsi="David" w:cs="David" w:hint="cs"/>
          <w:sz w:val="28"/>
          <w:szCs w:val="28"/>
          <w:rtl/>
        </w:rPr>
        <w:t xml:space="preserve"> </w:t>
      </w:r>
      <w:r w:rsidR="00F4066D">
        <w:rPr>
          <w:rFonts w:ascii="David" w:hAnsi="David" w:cs="David" w:hint="cs"/>
          <w:sz w:val="28"/>
          <w:szCs w:val="28"/>
          <w:rtl/>
        </w:rPr>
        <w:t>ו-</w:t>
      </w:r>
      <w:r w:rsidR="00F4066D" w:rsidRPr="00F4066D">
        <w:rPr>
          <w:rFonts w:ascii="David" w:hAnsi="David" w:cs="David"/>
          <w:position w:val="-6"/>
          <w:sz w:val="28"/>
          <w:szCs w:val="28"/>
        </w:rPr>
        <w:object w:dxaOrig="1020" w:dyaOrig="279" w14:anchorId="7EE6CAFA">
          <v:shape id="_x0000_i1287" type="#_x0000_t75" style="width:51pt;height:14.4pt" o:ole="">
            <v:imagedata r:id="rId500" o:title=""/>
          </v:shape>
          <o:OLEObject Type="Embed" ProgID="Equation.DSMT4" ShapeID="_x0000_i1287" DrawAspect="Content" ObjectID="_1649189829" r:id="rId501"/>
        </w:object>
      </w:r>
      <w:r w:rsidR="00251DA3"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סיבוכיות זמן </w:t>
      </w:r>
      <w:r w:rsidRPr="00FD2DF1">
        <w:rPr>
          <w:rFonts w:ascii="David" w:hAnsi="David" w:cs="David"/>
          <w:position w:val="-14"/>
          <w:sz w:val="28"/>
          <w:szCs w:val="28"/>
        </w:rPr>
        <w:object w:dxaOrig="540" w:dyaOrig="400" w14:anchorId="5BE3962D">
          <v:shape id="_x0000_i1288" type="#_x0000_t75" style="width:27pt;height:20.4pt" o:ole="">
            <v:imagedata r:id="rId502" o:title=""/>
          </v:shape>
          <o:OLEObject Type="Embed" ProgID="Equation.DSMT4" ShapeID="_x0000_i1288" DrawAspect="Content" ObjectID="_1649189830" r:id="rId503"/>
        </w:object>
      </w:r>
    </w:p>
    <w:p w14:paraId="133B6C9A" w14:textId="5D164782" w:rsidR="00C2637D" w:rsidRDefault="00FD2DF1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אתחול מערך לפי האלגוריתם שלמדנו בכיתה </w:t>
      </w:r>
      <w:r w:rsidR="00C2637D">
        <w:rPr>
          <w:rFonts w:ascii="David" w:hAnsi="David" w:cs="David"/>
          <w:sz w:val="28"/>
          <w:szCs w:val="28"/>
          <w:rtl/>
        </w:rPr>
        <w:t>–</w:t>
      </w:r>
      <w:r w:rsidR="00C2637D"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סיבוכיות זמן </w:t>
      </w:r>
      <w:r w:rsidR="00C2637D" w:rsidRPr="00C2637D">
        <w:rPr>
          <w:rFonts w:ascii="David" w:hAnsi="David" w:cs="David"/>
          <w:position w:val="-14"/>
          <w:sz w:val="28"/>
          <w:szCs w:val="28"/>
        </w:rPr>
        <w:object w:dxaOrig="540" w:dyaOrig="400" w14:anchorId="0EAC6C51">
          <v:shape id="_x0000_i1289" type="#_x0000_t75" style="width:27pt;height:20.4pt" o:ole="">
            <v:imagedata r:id="rId504" o:title=""/>
          </v:shape>
          <o:OLEObject Type="Embed" ProgID="Equation.DSMT4" ShapeID="_x0000_i1289" DrawAspect="Content" ObjectID="_1649189831" r:id="rId505"/>
        </w:object>
      </w:r>
      <w:r w:rsidR="00C2637D">
        <w:rPr>
          <w:rFonts w:ascii="David" w:hAnsi="David" w:cs="David" w:hint="cs"/>
          <w:sz w:val="28"/>
          <w:szCs w:val="28"/>
          <w:rtl/>
        </w:rPr>
        <w:t xml:space="preserve"> וסיבוכיות מקום </w:t>
      </w:r>
      <w:r w:rsidR="00C2637D" w:rsidRPr="00C2637D">
        <w:rPr>
          <w:rFonts w:ascii="David" w:hAnsi="David" w:cs="David"/>
          <w:position w:val="-14"/>
          <w:sz w:val="28"/>
          <w:szCs w:val="28"/>
        </w:rPr>
        <w:object w:dxaOrig="639" w:dyaOrig="400" w14:anchorId="1DB902BB">
          <v:shape id="_x0000_i1290" type="#_x0000_t75" style="width:32.4pt;height:20.4pt" o:ole="">
            <v:imagedata r:id="rId506" o:title=""/>
          </v:shape>
          <o:OLEObject Type="Embed" ProgID="Equation.DSMT4" ShapeID="_x0000_i1290" DrawAspect="Content" ObjectID="_1649189832" r:id="rId507"/>
        </w:object>
      </w:r>
      <w:r w:rsidR="00C2637D">
        <w:rPr>
          <w:rFonts w:ascii="David" w:hAnsi="David" w:cs="David" w:hint="cs"/>
          <w:sz w:val="28"/>
          <w:szCs w:val="28"/>
          <w:rtl/>
        </w:rPr>
        <w:t xml:space="preserve"> עבור המערך </w:t>
      </w:r>
      <w:r w:rsidR="00C2637D" w:rsidRPr="00C2637D">
        <w:rPr>
          <w:rFonts w:ascii="David" w:hAnsi="David" w:cs="David"/>
          <w:position w:val="-10"/>
          <w:sz w:val="28"/>
          <w:szCs w:val="28"/>
        </w:rPr>
        <w:object w:dxaOrig="580" w:dyaOrig="320" w14:anchorId="7FCF053A">
          <v:shape id="_x0000_i1291" type="#_x0000_t75" style="width:29.4pt;height:15.6pt" o:ole="">
            <v:imagedata r:id="rId508" o:title=""/>
          </v:shape>
          <o:OLEObject Type="Embed" ProgID="Equation.DSMT4" ShapeID="_x0000_i1291" DrawAspect="Content" ObjectID="_1649189833" r:id="rId509"/>
        </w:object>
      </w:r>
      <w:r w:rsidR="00C2637D">
        <w:rPr>
          <w:rFonts w:ascii="David" w:hAnsi="David" w:cs="David" w:hint="cs"/>
          <w:sz w:val="28"/>
          <w:szCs w:val="28"/>
          <w:rtl/>
        </w:rPr>
        <w:t xml:space="preserve"> ו-</w:t>
      </w:r>
      <w:r w:rsidR="00C2637D" w:rsidRPr="00C2637D">
        <w:rPr>
          <w:rFonts w:ascii="David" w:hAnsi="David" w:cs="David"/>
          <w:position w:val="-14"/>
          <w:sz w:val="28"/>
          <w:szCs w:val="28"/>
        </w:rPr>
        <w:object w:dxaOrig="660" w:dyaOrig="400" w14:anchorId="18B13D4D">
          <v:shape id="_x0000_i1292" type="#_x0000_t75" style="width:33pt;height:20.4pt" o:ole="">
            <v:imagedata r:id="rId510" o:title=""/>
          </v:shape>
          <o:OLEObject Type="Embed" ProgID="Equation.DSMT4" ShapeID="_x0000_i1292" DrawAspect="Content" ObjectID="_1649189834" r:id="rId511"/>
        </w:object>
      </w:r>
      <w:r w:rsidR="00C2637D">
        <w:rPr>
          <w:rFonts w:ascii="David" w:hAnsi="David" w:cs="David" w:hint="cs"/>
          <w:sz w:val="28"/>
          <w:szCs w:val="28"/>
          <w:rtl/>
        </w:rPr>
        <w:t xml:space="preserve"> עבור מערך </w:t>
      </w:r>
      <w:r w:rsidR="00C2637D" w:rsidRPr="00C2637D">
        <w:rPr>
          <w:rFonts w:ascii="David" w:hAnsi="David" w:cs="David"/>
          <w:position w:val="-6"/>
          <w:sz w:val="28"/>
          <w:szCs w:val="28"/>
        </w:rPr>
        <w:object w:dxaOrig="1020" w:dyaOrig="279" w14:anchorId="7236F9B3">
          <v:shape id="_x0000_i1293" type="#_x0000_t75" style="width:51pt;height:14.4pt" o:ole="">
            <v:imagedata r:id="rId512" o:title=""/>
          </v:shape>
          <o:OLEObject Type="Embed" ProgID="Equation.DSMT4" ShapeID="_x0000_i1293" DrawAspect="Content" ObjectID="_1649189835" r:id="rId513"/>
        </w:object>
      </w:r>
      <w:r w:rsidR="00C2637D">
        <w:rPr>
          <w:rFonts w:ascii="David" w:hAnsi="David" w:cs="David" w:hint="cs"/>
          <w:sz w:val="28"/>
          <w:szCs w:val="28"/>
          <w:rtl/>
        </w:rPr>
        <w:t xml:space="preserve">, סה"כ סיבוכיות מקום </w:t>
      </w:r>
      <w:r w:rsidR="00C2637D" w:rsidRPr="00C2637D">
        <w:rPr>
          <w:rFonts w:ascii="David" w:hAnsi="David" w:cs="David"/>
          <w:position w:val="-14"/>
          <w:sz w:val="28"/>
          <w:szCs w:val="28"/>
        </w:rPr>
        <w:object w:dxaOrig="1060" w:dyaOrig="400" w14:anchorId="27F77778">
          <v:shape id="_x0000_i1294" type="#_x0000_t75" style="width:53.4pt;height:20.4pt" o:ole="">
            <v:imagedata r:id="rId514" o:title=""/>
          </v:shape>
          <o:OLEObject Type="Embed" ProgID="Equation.DSMT4" ShapeID="_x0000_i1294" DrawAspect="Content" ObjectID="_1649189836" r:id="rId515"/>
        </w:object>
      </w:r>
      <w:r w:rsidR="00C2637D">
        <w:rPr>
          <w:rFonts w:ascii="David" w:hAnsi="David" w:cs="David" w:hint="cs"/>
          <w:sz w:val="28"/>
          <w:szCs w:val="28"/>
          <w:rtl/>
        </w:rPr>
        <w:t>.</w:t>
      </w:r>
    </w:p>
    <w:p w14:paraId="3AC229A8" w14:textId="77777777" w:rsidR="00F4066D" w:rsidRPr="00F4066D" w:rsidRDefault="00F4066D" w:rsidP="00F4066D">
      <w:pPr>
        <w:spacing w:after="0" w:line="360" w:lineRule="auto"/>
        <w:rPr>
          <w:rFonts w:ascii="David" w:hAnsi="David" w:cs="David"/>
          <w:sz w:val="28"/>
          <w:szCs w:val="28"/>
        </w:rPr>
      </w:pPr>
    </w:p>
    <w:p w14:paraId="241BB964" w14:textId="6B10FD61" w:rsidR="00C2637D" w:rsidRPr="00C72ECC" w:rsidRDefault="00C2637D" w:rsidP="00C2637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C72ECC">
        <w:rPr>
          <w:rFonts w:ascii="David" w:hAnsi="David" w:cs="David" w:hint="cs"/>
          <w:sz w:val="28"/>
          <w:szCs w:val="28"/>
          <w:rtl/>
        </w:rPr>
        <w:t xml:space="preserve">פונקציה </w:t>
      </w:r>
      <m:oMath>
        <m:r>
          <m:rPr>
            <m:sty m:val="p"/>
          </m:rPr>
          <w:rPr>
            <w:rFonts w:ascii="Cambria Math" w:eastAsiaTheme="minorEastAsia" w:hAnsi="David" w:cs="David"/>
            <w:sz w:val="28"/>
            <w:szCs w:val="28"/>
          </w:rPr>
          <m:t>AddCountry</m:t>
        </m:r>
        <m:d>
          <m:dPr>
            <m:ctrlPr>
              <w:rPr>
                <w:rFonts w:ascii="Cambria Math" w:eastAsiaTheme="minorEastAsia" w:hAnsi="David" w:cs="David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David" w:cs="David"/>
                <w:sz w:val="28"/>
                <w:szCs w:val="28"/>
              </w:rPr>
              <m:t>i,Di,d</m:t>
            </m:r>
            <m:ctrlPr>
              <w:rPr>
                <w:rFonts w:ascii="Cambria Math" w:eastAsiaTheme="minorEastAsia" w:hAnsi="Cambria Math" w:cs="David"/>
                <w:sz w:val="28"/>
                <w:szCs w:val="28"/>
              </w:rPr>
            </m:ctrlPr>
          </m:e>
        </m:d>
      </m:oMath>
      <w:r w:rsidR="000321CD" w:rsidRPr="00C72ECC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  <w:r w:rsidR="000321CD" w:rsidRPr="00C72ECC">
        <w:rPr>
          <w:rFonts w:ascii="David" w:eastAsiaTheme="minorEastAsia" w:hAnsi="David" w:cs="David"/>
          <w:sz w:val="28"/>
          <w:szCs w:val="28"/>
          <w:rtl/>
        </w:rPr>
        <w:t>–</w:t>
      </w:r>
      <w:r w:rsidR="000321CD" w:rsidRPr="00C72ECC">
        <w:rPr>
          <w:rFonts w:ascii="David" w:eastAsiaTheme="minorEastAsia" w:hAnsi="David" w:cs="David" w:hint="cs"/>
          <w:sz w:val="28"/>
          <w:szCs w:val="28"/>
          <w:rtl/>
        </w:rPr>
        <w:t xml:space="preserve"> </w:t>
      </w:r>
    </w:p>
    <w:p w14:paraId="51525067" w14:textId="508A4D65" w:rsidR="00F4066D" w:rsidRDefault="00F4066D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ספר הפעמים המקס' שהיא יכולה להיקרא הוא</w:t>
      </w:r>
      <w:r w:rsidR="00454BA0">
        <w:rPr>
          <w:rFonts w:ascii="David" w:hAnsi="David" w:cs="David" w:hint="cs"/>
          <w:sz w:val="28"/>
          <w:szCs w:val="28"/>
          <w:rtl/>
        </w:rPr>
        <w:t xml:space="preserve"> </w:t>
      </w:r>
      <w:r w:rsidR="00454BA0" w:rsidRPr="00454BA0">
        <w:rPr>
          <w:rFonts w:ascii="David" w:hAnsi="David" w:cs="David"/>
          <w:position w:val="-6"/>
          <w:sz w:val="28"/>
          <w:szCs w:val="28"/>
        </w:rPr>
        <w:object w:dxaOrig="279" w:dyaOrig="279" w14:anchorId="51DF4B7C">
          <v:shape id="_x0000_i1295" type="#_x0000_t75" style="width:14.4pt;height:14.4pt" o:ole="">
            <v:imagedata r:id="rId516" o:title=""/>
          </v:shape>
          <o:OLEObject Type="Embed" ProgID="Equation.DSMT4" ShapeID="_x0000_i1295" DrawAspect="Content" ObjectID="_1649189837" r:id="rId517"/>
        </w:object>
      </w:r>
      <w:r>
        <w:rPr>
          <w:rFonts w:ascii="David" w:hAnsi="David" w:cs="David" w:hint="cs"/>
          <w:sz w:val="28"/>
          <w:szCs w:val="28"/>
          <w:rtl/>
        </w:rPr>
        <w:t xml:space="preserve">, וכל פעם היא מקצה כמות מקום סופית (אובייקט </w:t>
      </w:r>
      <w:r w:rsidRPr="00F4066D">
        <w:rPr>
          <w:rFonts w:ascii="David" w:hAnsi="David" w:cs="David"/>
          <w:position w:val="-10"/>
          <w:sz w:val="28"/>
          <w:szCs w:val="28"/>
        </w:rPr>
        <w:object w:dxaOrig="1359" w:dyaOrig="320" w14:anchorId="6C12429B">
          <v:shape id="_x0000_i1296" type="#_x0000_t75" style="width:68.45pt;height:15.6pt" o:ole="">
            <v:imagedata r:id="rId518" o:title=""/>
          </v:shape>
          <o:OLEObject Type="Embed" ProgID="Equation.DSMT4" ShapeID="_x0000_i1296" DrawAspect="Content" ObjectID="_1649189838" r:id="rId519"/>
        </w:object>
      </w:r>
      <w:r w:rsidR="005F0F8E">
        <w:rPr>
          <w:rFonts w:ascii="David" w:hAnsi="David" w:cs="David" w:hint="cs"/>
          <w:sz w:val="28"/>
          <w:szCs w:val="28"/>
          <w:rtl/>
        </w:rPr>
        <w:t xml:space="preserve">) סה"כ סיבוכיות מקום </w:t>
      </w:r>
      <w:r w:rsidR="005F0F8E" w:rsidRPr="005F0F8E">
        <w:rPr>
          <w:rFonts w:ascii="David" w:hAnsi="David" w:cs="David"/>
          <w:position w:val="-14"/>
          <w:sz w:val="28"/>
          <w:szCs w:val="28"/>
        </w:rPr>
        <w:object w:dxaOrig="660" w:dyaOrig="400" w14:anchorId="0C6E503C">
          <v:shape id="_x0000_i1297" type="#_x0000_t75" style="width:33pt;height:20.4pt" o:ole="">
            <v:imagedata r:id="rId520" o:title=""/>
          </v:shape>
          <o:OLEObject Type="Embed" ProgID="Equation.DSMT4" ShapeID="_x0000_i1297" DrawAspect="Content" ObjectID="_1649189839" r:id="rId521"/>
        </w:object>
      </w:r>
      <w:r w:rsidR="005F0F8E">
        <w:rPr>
          <w:rFonts w:ascii="David" w:hAnsi="David" w:cs="David" w:hint="cs"/>
          <w:sz w:val="28"/>
          <w:szCs w:val="28"/>
          <w:rtl/>
        </w:rPr>
        <w:t>.</w:t>
      </w:r>
    </w:p>
    <w:p w14:paraId="64C80DCE" w14:textId="26C7AC4A" w:rsidR="005F0F8E" w:rsidRDefault="000321CD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ס' פעולות סופי כולל שמירת ערכים ושרשור לרשימה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סיבוכיות זמן </w:t>
      </w:r>
      <w:r w:rsidRPr="000321CD">
        <w:rPr>
          <w:rFonts w:ascii="David" w:hAnsi="David" w:cs="David"/>
          <w:position w:val="-14"/>
          <w:sz w:val="28"/>
          <w:szCs w:val="28"/>
        </w:rPr>
        <w:object w:dxaOrig="540" w:dyaOrig="400" w14:anchorId="083AEE51">
          <v:shape id="_x0000_i1298" type="#_x0000_t75" style="width:27pt;height:20.4pt" o:ole="">
            <v:imagedata r:id="rId522" o:title=""/>
          </v:shape>
          <o:OLEObject Type="Embed" ProgID="Equation.DSMT4" ShapeID="_x0000_i1298" DrawAspect="Content" ObjectID="_1649189840" r:id="rId523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55295651" w14:textId="4C158821" w:rsidR="000321CD" w:rsidRDefault="000321CD" w:rsidP="000321C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11437B9" w14:textId="2D1F6A07" w:rsidR="000321CD" w:rsidRDefault="00C72ECC" w:rsidP="000321C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C72ECC">
        <w:rPr>
          <w:rFonts w:ascii="David" w:eastAsiaTheme="minorEastAsia" w:hAnsi="David" w:cs="David" w:hint="cs"/>
          <w:sz w:val="28"/>
          <w:szCs w:val="28"/>
          <w:rtl/>
        </w:rPr>
        <w:t xml:space="preserve">פונקציה </w:t>
      </w:r>
      <m:oMath>
        <m:r>
          <m:rPr>
            <m:sty m:val="p"/>
          </m:rPr>
          <w:rPr>
            <w:rFonts w:ascii="Cambria Math" w:eastAsiaTheme="minorEastAsia" w:hAnsi="David" w:cs="David"/>
            <w:sz w:val="28"/>
            <w:szCs w:val="28"/>
          </w:rPr>
          <m:t xml:space="preserve">ElectionsToday() </m:t>
        </m:r>
      </m:oMath>
      <w:r>
        <w:rPr>
          <w:rFonts w:ascii="David" w:hAnsi="David" w:cs="David" w:hint="cs"/>
          <w:sz w:val="28"/>
          <w:szCs w:val="28"/>
          <w:rtl/>
        </w:rPr>
        <w:t xml:space="preserve"> -</w:t>
      </w:r>
    </w:p>
    <w:p w14:paraId="2933508E" w14:textId="3E99E0C4" w:rsidR="00C72ECC" w:rsidRDefault="00C72ECC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ס' פעולות סופי כולל קידום </w:t>
      </w:r>
      <w:r w:rsidRPr="00C72ECC">
        <w:rPr>
          <w:rFonts w:ascii="David" w:hAnsi="David" w:cs="David"/>
          <w:position w:val="-6"/>
          <w:sz w:val="28"/>
          <w:szCs w:val="28"/>
        </w:rPr>
        <w:object w:dxaOrig="820" w:dyaOrig="260" w14:anchorId="46E38861">
          <v:shape id="_x0000_i1299" type="#_x0000_t75" style="width:41.4pt;height:12.6pt" o:ole="">
            <v:imagedata r:id="rId524" o:title=""/>
          </v:shape>
          <o:OLEObject Type="Embed" ProgID="Equation.DSMT4" ShapeID="_x0000_i1299" DrawAspect="Content" ObjectID="_1649189841" r:id="rId525"/>
        </w:object>
      </w:r>
      <w:r>
        <w:rPr>
          <w:rFonts w:ascii="David" w:hAnsi="David" w:cs="David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- סיבוכיות זמן </w:t>
      </w:r>
      <w:r w:rsidRPr="00C72ECC">
        <w:rPr>
          <w:rFonts w:ascii="David" w:hAnsi="David" w:cs="David"/>
          <w:position w:val="-14"/>
          <w:sz w:val="28"/>
          <w:szCs w:val="28"/>
        </w:rPr>
        <w:object w:dxaOrig="540" w:dyaOrig="400" w14:anchorId="2D31932B">
          <v:shape id="_x0000_i1300" type="#_x0000_t75" style="width:27pt;height:20.4pt" o:ole="">
            <v:imagedata r:id="rId526" o:title=""/>
          </v:shape>
          <o:OLEObject Type="Embed" ProgID="Equation.DSMT4" ShapeID="_x0000_i1300" DrawAspect="Content" ObjectID="_1649189842" r:id="rId527"/>
        </w:object>
      </w:r>
    </w:p>
    <w:p w14:paraId="305099A5" w14:textId="13A68A91" w:rsidR="00C72ECC" w:rsidRDefault="00082CAA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ריצה על רשימה של האיברים שצריך להדפיס + הפעלת מס' פעולות סופי כולל הדפסה, שחרור מרשימה, ושרשור לרשימה אחרת על כל אחד מהאיברים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סיבוכיות זמן </w:t>
      </w:r>
      <w:r w:rsidRPr="00082CAA">
        <w:rPr>
          <w:rFonts w:ascii="David" w:hAnsi="David" w:cs="David"/>
          <w:position w:val="-14"/>
          <w:sz w:val="28"/>
          <w:szCs w:val="28"/>
        </w:rPr>
        <w:object w:dxaOrig="580" w:dyaOrig="400" w14:anchorId="02CBD350">
          <v:shape id="_x0000_i1301" type="#_x0000_t75" style="width:29.4pt;height:20.4pt" o:ole="">
            <v:imagedata r:id="rId528" o:title=""/>
          </v:shape>
          <o:OLEObject Type="Embed" ProgID="Equation.DSMT4" ShapeID="_x0000_i1301" DrawAspect="Content" ObjectID="_1649189843" r:id="rId529"/>
        </w:object>
      </w:r>
      <w:r>
        <w:rPr>
          <w:rFonts w:ascii="David" w:hAnsi="David" w:cs="David" w:hint="cs"/>
          <w:sz w:val="28"/>
          <w:szCs w:val="28"/>
          <w:rtl/>
        </w:rPr>
        <w:t xml:space="preserve">, כאשר </w:t>
      </w:r>
      <w:r w:rsidRPr="00082CAA">
        <w:rPr>
          <w:rFonts w:ascii="David" w:hAnsi="David" w:cs="David"/>
          <w:position w:val="-6"/>
          <w:sz w:val="28"/>
          <w:szCs w:val="28"/>
        </w:rPr>
        <w:object w:dxaOrig="200" w:dyaOrig="279" w14:anchorId="0F0E97F2">
          <v:shape id="_x0000_i1302" type="#_x0000_t75" style="width:9.6pt;height:14.4pt" o:ole="">
            <v:imagedata r:id="rId530" o:title=""/>
          </v:shape>
          <o:OLEObject Type="Embed" ProgID="Equation.DSMT4" ShapeID="_x0000_i1302" DrawAspect="Content" ObjectID="_1649189844" r:id="rId531"/>
        </w:object>
      </w:r>
      <w:r>
        <w:rPr>
          <w:rFonts w:ascii="David" w:hAnsi="David" w:cs="David" w:hint="cs"/>
          <w:sz w:val="28"/>
          <w:szCs w:val="28"/>
          <w:rtl/>
        </w:rPr>
        <w:t xml:space="preserve"> זהו מס' המדינות המודפסות, וגודל הרשימה עליה אנו רצים.</w:t>
      </w:r>
    </w:p>
    <w:p w14:paraId="771EA19B" w14:textId="2B01D79E" w:rsidR="00082CAA" w:rsidRDefault="00082CAA" w:rsidP="00082CAA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0B986F8" w14:textId="0B289344" w:rsidR="00082CAA" w:rsidRDefault="00082CAA" w:rsidP="00082CAA">
      <w:pPr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82CAA">
        <w:rPr>
          <w:rFonts w:ascii="David" w:eastAsiaTheme="minorEastAsia" w:hAnsi="David" w:cs="David" w:hint="cs"/>
          <w:sz w:val="28"/>
          <w:szCs w:val="28"/>
          <w:rtl/>
        </w:rPr>
        <w:t xml:space="preserve">בפונקציה </w:t>
      </w:r>
      <w:r>
        <w:rPr>
          <w:rFonts w:ascii="David" w:eastAsiaTheme="minorEastAsia" w:hAnsi="David" w:cs="David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David" w:cs="David"/>
            <w:sz w:val="28"/>
            <w:szCs w:val="28"/>
          </w:rPr>
          <m:t>PredateElections</m:t>
        </m:r>
        <m:d>
          <m:dPr>
            <m:ctrlPr>
              <w:rPr>
                <w:rFonts w:ascii="Cambria Math" w:eastAsiaTheme="minorEastAsia" w:hAnsi="David" w:cs="David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David" w:cs="David"/>
                <w:sz w:val="28"/>
                <w:szCs w:val="28"/>
              </w:rPr>
              <m:t>i,d</m:t>
            </m:r>
            <m:ctrlPr>
              <w:rPr>
                <w:rFonts w:ascii="Cambria Math" w:eastAsiaTheme="minorEastAsia" w:hAnsi="Cambria Math" w:cs="David"/>
                <w:sz w:val="28"/>
                <w:szCs w:val="28"/>
              </w:rPr>
            </m:ctrlPr>
          </m:e>
        </m:d>
      </m:oMath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2EA66003" w14:textId="16456290" w:rsidR="00082CAA" w:rsidRDefault="00082CAA" w:rsidP="003021D9">
      <w:pPr>
        <w:pStyle w:val="ListParagraph"/>
        <w:numPr>
          <w:ilvl w:val="0"/>
          <w:numId w:val="6"/>
        </w:numPr>
        <w:spacing w:after="0" w:line="36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ס' פעולות סופי כולל, לגשת לאיבר, לשנות ערך, ניתוק מרשימה, ושרשור לרשימה חדשה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סיבוכיות זמן </w:t>
      </w:r>
      <w:r w:rsidRPr="00082CAA">
        <w:rPr>
          <w:rFonts w:ascii="David" w:hAnsi="David" w:cs="David"/>
          <w:position w:val="-14"/>
          <w:sz w:val="28"/>
          <w:szCs w:val="28"/>
        </w:rPr>
        <w:object w:dxaOrig="540" w:dyaOrig="400" w14:anchorId="3DA6D256">
          <v:shape id="_x0000_i1303" type="#_x0000_t75" style="width:27pt;height:20.4pt" o:ole="">
            <v:imagedata r:id="rId532" o:title=""/>
          </v:shape>
          <o:OLEObject Type="Embed" ProgID="Equation.DSMT4" ShapeID="_x0000_i1303" DrawAspect="Content" ObjectID="_1649189845" r:id="rId533"/>
        </w:objec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7EE2D92B" w14:textId="4D75AAA4" w:rsidR="00A639DD" w:rsidRDefault="00A639DD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62032B7" w14:textId="0C4667DB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40AFA14" w14:textId="3428899D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234164B" w14:textId="7347EEF2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9A6A07E" w14:textId="7867CEDF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1783DB1" w14:textId="3CE392BB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0180EB33" w14:textId="49CBC025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28972343" w14:textId="49307BC9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4099B92" w14:textId="5FA209CD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65EEE8A" w14:textId="62F201A4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935E4CA" w14:textId="23970F06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7528138C" w14:textId="1D82CECF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3E4492DF" w14:textId="67C34D46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4A787595" w14:textId="0A43B856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3038199" w14:textId="188FB9EE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CDC8FCA" w14:textId="1485184B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101BBE7" w14:textId="4A9271C5" w:rsidR="0040635B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6F237F23" w14:textId="77777777" w:rsidR="0040635B" w:rsidRPr="00A639DD" w:rsidRDefault="0040635B" w:rsidP="00A639DD">
      <w:pPr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5BA1FADE" w14:textId="30CF7A67" w:rsidR="004729AB" w:rsidRPr="00055933" w:rsidRDefault="004729AB" w:rsidP="004729AB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שאלה 5 – מבני נתונים תחת סיבוכיות (20 נק')</w:t>
      </w:r>
    </w:p>
    <w:p w14:paraId="7022089D" w14:textId="21040E76" w:rsidR="004729AB" w:rsidRPr="00055933" w:rsidRDefault="004729AB" w:rsidP="00E16062">
      <w:pPr>
        <w:tabs>
          <w:tab w:val="left" w:pos="2741"/>
        </w:tabs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מעבדת המחקר על שם מר. ישלוכסף עובדת שעות ארוכות למציאת התרופה לקורונה. המעבדה מודעת לקיום </w:t>
      </w:r>
      <m:oMath>
        <m: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זני קורונה שונים, ממוספרים לנוחיותנו לפי האינדקסים </w:t>
      </w:r>
      <m:oMath>
        <m:r>
          <w:rPr>
            <w:rFonts w:ascii="Cambria Math" w:hAnsi="Cambria Math" w:cs="David"/>
            <w:sz w:val="28"/>
            <w:szCs w:val="28"/>
          </w:rPr>
          <m:t>1,2,3,...,n</m:t>
        </m:r>
      </m:oMath>
      <w:r w:rsidRPr="00055933">
        <w:rPr>
          <w:rFonts w:ascii="David" w:hAnsi="David" w:cs="David"/>
          <w:sz w:val="28"/>
          <w:szCs w:val="28"/>
          <w:rtl/>
        </w:rPr>
        <w:t>. שמם של הווירוסים נתון לכם במערך מחרוזות</w:t>
      </w:r>
      <w:r w:rsidRPr="00055933">
        <w:rPr>
          <w:rFonts w:ascii="David" w:hAnsi="David" w:cs="David"/>
          <w:sz w:val="28"/>
          <w:szCs w:val="28"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viruses[]</m:t>
        </m:r>
      </m:oMath>
      <w:r w:rsidR="006E70A1" w:rsidRPr="00055933">
        <w:rPr>
          <w:rFonts w:ascii="David" w:hAnsi="David" w:cs="David"/>
          <w:sz w:val="28"/>
          <w:szCs w:val="28"/>
          <w:rtl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באורך </w:t>
      </w:r>
      <m:oMath>
        <m:r>
          <w:rPr>
            <w:rFonts w:ascii="Cambria Math" w:hAnsi="Cambria Math" w:cs="David"/>
            <w:sz w:val="28"/>
            <w:szCs w:val="28"/>
          </w:rPr>
          <m:t>n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. המעבדה פונה לעזרתכם על מנת למצוא מבנה נתונים יעיל לשמירת מנייה של מספר החולים בכל רגע נתון. </w:t>
      </w:r>
    </w:p>
    <w:p w14:paraId="64B15370" w14:textId="77777777" w:rsidR="004729AB" w:rsidRPr="00055933" w:rsidRDefault="004729AB" w:rsidP="004729AB">
      <w:pPr>
        <w:tabs>
          <w:tab w:val="left" w:pos="2741"/>
        </w:tabs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עליכם לממש מבנה הנתונים אשר תומך בפעולות הבאות:</w:t>
      </w:r>
    </w:p>
    <w:p w14:paraId="01DAD8D1" w14:textId="67782D7C" w:rsidR="004729AB" w:rsidRPr="00055933" w:rsidRDefault="004729AB" w:rsidP="004729AB">
      <w:pPr>
        <w:tabs>
          <w:tab w:val="left" w:pos="2069"/>
        </w:tabs>
        <w:spacing w:after="0" w:line="240" w:lineRule="auto"/>
        <w:ind w:left="2069" w:hanging="2069"/>
        <w:rPr>
          <w:rFonts w:ascii="David" w:hAnsi="David" w:cs="David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Init(n,viruses)</m:t>
        </m:r>
      </m:oMath>
      <w:r w:rsidRPr="00055933">
        <w:rPr>
          <w:rFonts w:ascii="David" w:hAnsi="David" w:cs="David"/>
          <w:sz w:val="28"/>
          <w:szCs w:val="28"/>
          <w:rtl/>
        </w:rPr>
        <w:tab/>
        <w:t>מאתחלת את</w:t>
      </w:r>
      <w:r w:rsidRPr="00055933">
        <w:rPr>
          <w:rFonts w:ascii="David" w:eastAsiaTheme="minorEastAsia" w:hAnsi="David" w:cs="David"/>
          <w:i/>
          <w:sz w:val="28"/>
          <w:szCs w:val="28"/>
          <w:rtl/>
        </w:rPr>
        <w:t xml:space="preserve"> המבני הנתונים הרלוונטיים. </w:t>
      </w:r>
      <w:r w:rsidRPr="00055933">
        <w:rPr>
          <w:rFonts w:ascii="David" w:eastAsiaTheme="minorEastAsia" w:hAnsi="David" w:cs="David"/>
          <w:i/>
          <w:sz w:val="28"/>
          <w:szCs w:val="28"/>
          <w:rtl/>
        </w:rPr>
        <w:br/>
      </w: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1</m:t>
            </m:r>
          </m:e>
        </m:d>
      </m:oMath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43BC7755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9" w:hanging="2069"/>
        <w:rPr>
          <w:rFonts w:ascii="David" w:eastAsiaTheme="minorEastAsia" w:hAnsi="David" w:cs="David"/>
          <w:i/>
          <w:sz w:val="28"/>
          <w:szCs w:val="28"/>
          <w:rtl/>
        </w:rPr>
      </w:pPr>
    </w:p>
    <w:p w14:paraId="303AD492" w14:textId="77777777" w:rsidR="004729AB" w:rsidRPr="00055933" w:rsidRDefault="004729AB" w:rsidP="004729AB">
      <w:pPr>
        <w:tabs>
          <w:tab w:val="left" w:pos="2069"/>
        </w:tabs>
        <w:spacing w:after="0" w:line="240" w:lineRule="auto"/>
        <w:rPr>
          <w:rFonts w:ascii="David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AddPatient(i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ab/>
        <w:t>מקבלת כקלט את אינדקס הוירוס, ומוסיפה פציינט אחד לרשימת החולים בו.</w:t>
      </w:r>
    </w:p>
    <w:p w14:paraId="5BF9A39A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9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1</m:t>
            </m:r>
          </m:e>
        </m:d>
      </m:oMath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13063E7D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9"/>
        <w:rPr>
          <w:rFonts w:ascii="David" w:hAnsi="David" w:cs="David"/>
          <w:sz w:val="28"/>
          <w:szCs w:val="28"/>
          <w:rtl/>
        </w:rPr>
      </w:pPr>
    </w:p>
    <w:p w14:paraId="7197F854" w14:textId="77777777" w:rsidR="004729AB" w:rsidRPr="00055933" w:rsidRDefault="004729AB" w:rsidP="004729AB">
      <w:pPr>
        <w:tabs>
          <w:tab w:val="left" w:pos="2069"/>
        </w:tabs>
        <w:spacing w:after="0" w:line="240" w:lineRule="auto"/>
        <w:rPr>
          <w:rFonts w:ascii="David" w:eastAsiaTheme="minorEastAsia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NumPatients(</m:t>
        </m:r>
        <m:r>
          <m:rPr>
            <m:sty m:val="bi"/>
          </m:rPr>
          <w:rPr>
            <w:rFonts w:ascii="Cambria Math" w:eastAsiaTheme="minorEastAsia" w:hAnsi="Cambria Math" w:cs="David"/>
            <w:sz w:val="28"/>
            <w:szCs w:val="28"/>
          </w:rPr>
          <m:t>i</m:t>
        </m:r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ab/>
        <w:t>מחזירה את מספר החולים בוירוס ה-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i</m:t>
        </m:r>
      </m:oMath>
    </w:p>
    <w:p w14:paraId="6E1EB42F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4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1</m:t>
            </m:r>
          </m:e>
        </m:d>
      </m:oMath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2AF37114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4"/>
        <w:rPr>
          <w:rFonts w:ascii="David" w:eastAsiaTheme="minorEastAsia" w:hAnsi="David" w:cs="David"/>
          <w:sz w:val="28"/>
          <w:szCs w:val="28"/>
          <w:rtl/>
        </w:rPr>
      </w:pPr>
    </w:p>
    <w:p w14:paraId="5845C56F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64" w:hanging="2064"/>
        <w:rPr>
          <w:rFonts w:ascii="David" w:eastAsiaTheme="minorEastAsia" w:hAnsi="David" w:cs="David"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MostContagious(c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ab/>
        <w:t xml:space="preserve">מדפיסה את שמם של 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c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 הוירוסים המדבקים ביותר, בעלי מספר החולים הרב ביותר, לפי סדר יורד. </w:t>
      </w:r>
    </w:p>
    <w:p w14:paraId="07B423DF" w14:textId="77777777" w:rsidR="004729AB" w:rsidRPr="00055933" w:rsidRDefault="004729AB" w:rsidP="004729AB">
      <w:pPr>
        <w:tabs>
          <w:tab w:val="left" w:pos="2069"/>
        </w:tabs>
        <w:spacing w:after="0" w:line="240" w:lineRule="auto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eastAsiaTheme="minorEastAsia" w:hAnsi="David" w:cs="David"/>
          <w:sz w:val="28"/>
          <w:szCs w:val="28"/>
          <w:rtl/>
        </w:rPr>
        <w:tab/>
        <w:t xml:space="preserve">במקרה שישנם כמה פלטים אפשריים העומדים בתנאי הפונקציה, די בהדפסת </w:t>
      </w:r>
    </w:p>
    <w:p w14:paraId="24D0CEBF" w14:textId="77777777" w:rsidR="004729AB" w:rsidRPr="00055933" w:rsidRDefault="004729AB" w:rsidP="004729AB">
      <w:pPr>
        <w:tabs>
          <w:tab w:val="left" w:pos="2069"/>
        </w:tabs>
        <w:spacing w:after="0" w:line="240" w:lineRule="auto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eastAsiaTheme="minorEastAsia" w:hAnsi="David" w:cs="David"/>
          <w:sz w:val="28"/>
          <w:szCs w:val="28"/>
          <w:rtl/>
        </w:rPr>
        <w:tab/>
        <w:t>אחד מהם.</w:t>
      </w:r>
    </w:p>
    <w:p w14:paraId="799839B8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70" w:hanging="2070"/>
        <w:rPr>
          <w:rFonts w:ascii="David" w:hAnsi="David" w:cs="David"/>
          <w:sz w:val="28"/>
          <w:szCs w:val="28"/>
        </w:rPr>
      </w:pPr>
      <w:r w:rsidRPr="00055933">
        <w:rPr>
          <w:rFonts w:ascii="David" w:hAnsi="David" w:cs="David"/>
          <w:sz w:val="28"/>
          <w:szCs w:val="28"/>
          <w:rtl/>
        </w:rPr>
        <w:tab/>
      </w: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(c)</m:t>
        </m:r>
      </m:oMath>
      <w:r w:rsidRPr="00055933">
        <w:rPr>
          <w:rFonts w:ascii="David" w:hAnsi="David" w:cs="David"/>
          <w:sz w:val="28"/>
          <w:szCs w:val="28"/>
          <w:rtl/>
        </w:rPr>
        <w:t>.</w:t>
      </w:r>
    </w:p>
    <w:p w14:paraId="5FEB3ADB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70" w:hanging="2070"/>
        <w:rPr>
          <w:rFonts w:ascii="David" w:hAnsi="David" w:cs="David"/>
          <w:sz w:val="28"/>
          <w:szCs w:val="28"/>
          <w:rtl/>
        </w:rPr>
      </w:pPr>
    </w:p>
    <w:p w14:paraId="5E3DDCDE" w14:textId="77777777" w:rsidR="004729AB" w:rsidRPr="00055933" w:rsidRDefault="004729AB" w:rsidP="004729AB">
      <w:pPr>
        <w:tabs>
          <w:tab w:val="left" w:pos="2069"/>
        </w:tabs>
        <w:spacing w:after="0" w:line="240" w:lineRule="auto"/>
        <w:rPr>
          <w:rFonts w:ascii="David" w:eastAsiaTheme="minorEastAsia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ZeroPatients(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ab/>
        <w:t xml:space="preserve">מדפיסה את שמם של כל הוירוסים שעבורם מספר החולים הינו 0. </w:t>
      </w:r>
    </w:p>
    <w:p w14:paraId="064F0D6A" w14:textId="77777777" w:rsidR="004729AB" w:rsidRPr="00055933" w:rsidRDefault="004729AB" w:rsidP="004729AB">
      <w:pPr>
        <w:tabs>
          <w:tab w:val="left" w:pos="2069"/>
        </w:tabs>
        <w:spacing w:after="0" w:line="240" w:lineRule="auto"/>
        <w:ind w:left="2070" w:hanging="2070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ab/>
      </w:r>
      <w:r w:rsidRPr="00055933">
        <w:rPr>
          <w:rFonts w:ascii="David" w:hAnsi="David" w:cs="David"/>
          <w:sz w:val="28"/>
          <w:szCs w:val="28"/>
          <w:u w:val="single"/>
          <w:rtl/>
        </w:rPr>
        <w:t>סיבוכיות זמן:</w:t>
      </w:r>
      <w:r w:rsidRPr="00055933">
        <w:rPr>
          <w:rFonts w:ascii="David" w:hAnsi="David" w:cs="David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O(k)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, כאשר </w:t>
      </w:r>
      <m:oMath>
        <m:r>
          <w:rPr>
            <w:rFonts w:ascii="Cambria Math" w:hAnsi="Cambria Math" w:cs="David"/>
            <w:sz w:val="28"/>
            <w:szCs w:val="28"/>
          </w:rPr>
          <m:t>k</m:t>
        </m:r>
      </m:oMath>
      <w:r w:rsidRPr="00055933">
        <w:rPr>
          <w:rFonts w:ascii="David" w:hAnsi="David" w:cs="David"/>
          <w:sz w:val="28"/>
          <w:szCs w:val="28"/>
          <w:rtl/>
        </w:rPr>
        <w:t xml:space="preserve"> הוא מספר הוירוסים שיש להדפיס.</w:t>
      </w:r>
    </w:p>
    <w:p w14:paraId="21C24A0A" w14:textId="77777777" w:rsidR="004729AB" w:rsidRPr="00055933" w:rsidRDefault="004729AB" w:rsidP="004729AB">
      <w:pPr>
        <w:spacing w:after="0" w:line="240" w:lineRule="auto"/>
        <w:rPr>
          <w:rFonts w:ascii="David" w:hAnsi="David" w:cs="David"/>
          <w:sz w:val="28"/>
          <w:szCs w:val="28"/>
        </w:rPr>
      </w:pPr>
    </w:p>
    <w:p w14:paraId="359F33C1" w14:textId="77777777" w:rsidR="004729AB" w:rsidRPr="00055933" w:rsidRDefault="004729AB" w:rsidP="004729AB">
      <w:pPr>
        <w:autoSpaceDE w:val="0"/>
        <w:autoSpaceDN w:val="0"/>
        <w:adjustRightInd w:val="0"/>
        <w:spacing w:after="0" w:line="24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055933">
        <w:rPr>
          <w:rFonts w:ascii="David" w:eastAsiaTheme="minorEastAsia" w:hAnsi="David" w:cs="David"/>
          <w:sz w:val="28"/>
          <w:szCs w:val="28"/>
          <w:rtl/>
        </w:rPr>
        <w:t xml:space="preserve">סיבוכיות המקום הנדרשת עבור המבנה הינה </w:t>
      </w:r>
      <m:oMath>
        <m:r>
          <w:rPr>
            <w:rFonts w:ascii="Cambria Math" w:eastAsiaTheme="minorEastAsia" w:hAnsi="Cambria Math" w:cs="David"/>
            <w:sz w:val="28"/>
            <w:szCs w:val="28"/>
          </w:rPr>
          <m:t>O(n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>.</w:t>
      </w:r>
    </w:p>
    <w:p w14:paraId="37914FF3" w14:textId="77777777" w:rsidR="004729AB" w:rsidRPr="00055933" w:rsidRDefault="004729AB" w:rsidP="004729AB">
      <w:pPr>
        <w:autoSpaceDE w:val="0"/>
        <w:autoSpaceDN w:val="0"/>
        <w:adjustRightInd w:val="0"/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</w:rPr>
      </w:pPr>
    </w:p>
    <w:p w14:paraId="5CB4F923" w14:textId="77777777" w:rsidR="004729AB" w:rsidRPr="00055933" w:rsidRDefault="004729AB" w:rsidP="004729AB">
      <w:pPr>
        <w:autoSpaceDE w:val="0"/>
        <w:autoSpaceDN w:val="0"/>
        <w:adjustRightInd w:val="0"/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הנחיות</w:t>
      </w:r>
      <w:r w:rsidRPr="00055933">
        <w:rPr>
          <w:rFonts w:ascii="David" w:hAnsi="David" w:cs="David"/>
          <w:b/>
          <w:bCs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b/>
          <w:bCs/>
          <w:sz w:val="28"/>
          <w:szCs w:val="28"/>
          <w:u w:val="single"/>
          <w:rtl/>
        </w:rPr>
        <w:t>לפתרון</w:t>
      </w:r>
      <w:r w:rsidRPr="00055933">
        <w:rPr>
          <w:rFonts w:ascii="David" w:hAnsi="David" w:cs="David"/>
          <w:b/>
          <w:bCs/>
          <w:sz w:val="28"/>
          <w:szCs w:val="28"/>
          <w:rtl/>
        </w:rPr>
        <w:t>:</w:t>
      </w:r>
      <w:r w:rsidRPr="00055933">
        <w:rPr>
          <w:rFonts w:ascii="David" w:hAnsi="David" w:cs="David"/>
          <w:b/>
          <w:bCs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עליכם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תחילה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לתאר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מה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כולל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מבנה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הנתונים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 xml:space="preserve">שלכם </w:t>
      </w:r>
      <w:r w:rsidRPr="00055933">
        <w:rPr>
          <w:rFonts w:ascii="David" w:hAnsi="David" w:cs="David"/>
          <w:b/>
          <w:bCs/>
          <w:sz w:val="28"/>
          <w:szCs w:val="28"/>
          <w:rtl/>
        </w:rPr>
        <w:t>(רצוי להיעזר בציור).</w:t>
      </w:r>
    </w:p>
    <w:p w14:paraId="25C6A815" w14:textId="77777777" w:rsidR="004729AB" w:rsidRPr="00055933" w:rsidRDefault="004729AB" w:rsidP="004729AB">
      <w:pPr>
        <w:autoSpaceDE w:val="0"/>
        <w:autoSpaceDN w:val="0"/>
        <w:adjustRightInd w:val="0"/>
        <w:spacing w:after="0" w:line="360" w:lineRule="auto"/>
        <w:rPr>
          <w:rFonts w:ascii="David" w:hAnsi="David" w:cs="David"/>
          <w:sz w:val="28"/>
          <w:szCs w:val="28"/>
          <w:rtl/>
        </w:rPr>
      </w:pPr>
      <w:r w:rsidRPr="00055933">
        <w:rPr>
          <w:rFonts w:ascii="David" w:hAnsi="David" w:cs="David"/>
          <w:sz w:val="28"/>
          <w:szCs w:val="28"/>
          <w:rtl/>
        </w:rPr>
        <w:t>לאחר מכן, הסבירו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את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מימוש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הפעולות,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ונמקו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עבור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כל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פעולה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מדוע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המימוש אשר הצעתם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עומד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בדרישות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rtl/>
        </w:rPr>
        <w:t>הסיבוכיות עבורה.</w:t>
      </w:r>
      <w:r w:rsidRPr="00055933">
        <w:rPr>
          <w:rFonts w:ascii="David" w:hAnsi="David" w:cs="David"/>
          <w:sz w:val="28"/>
          <w:szCs w:val="28"/>
        </w:rPr>
        <w:t xml:space="preserve"> </w:t>
      </w:r>
      <w:r w:rsidRPr="00055933">
        <w:rPr>
          <w:rFonts w:ascii="David" w:hAnsi="David" w:cs="David"/>
          <w:sz w:val="28"/>
          <w:szCs w:val="28"/>
          <w:u w:val="single"/>
          <w:rtl/>
        </w:rPr>
        <w:t>אין</w:t>
      </w:r>
      <w:r w:rsidRPr="00055933">
        <w:rPr>
          <w:rFonts w:ascii="David" w:hAnsi="David" w:cs="David"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sz w:val="28"/>
          <w:szCs w:val="28"/>
          <w:u w:val="single"/>
          <w:rtl/>
        </w:rPr>
        <w:t>צורך</w:t>
      </w:r>
      <w:r w:rsidRPr="00055933">
        <w:rPr>
          <w:rFonts w:ascii="David" w:hAnsi="David" w:cs="David"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sz w:val="28"/>
          <w:szCs w:val="28"/>
          <w:u w:val="single"/>
          <w:rtl/>
        </w:rPr>
        <w:t>לכתוב</w:t>
      </w:r>
      <w:r w:rsidRPr="00055933">
        <w:rPr>
          <w:rFonts w:ascii="David" w:hAnsi="David" w:cs="David"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sz w:val="28"/>
          <w:szCs w:val="28"/>
          <w:u w:val="single"/>
          <w:rtl/>
        </w:rPr>
        <w:t>פסאודו</w:t>
      </w:r>
      <w:r w:rsidRPr="00055933">
        <w:rPr>
          <w:rFonts w:ascii="David" w:hAnsi="David" w:cs="David"/>
          <w:sz w:val="28"/>
          <w:szCs w:val="28"/>
          <w:u w:val="single"/>
        </w:rPr>
        <w:t xml:space="preserve"> </w:t>
      </w:r>
      <w:r w:rsidRPr="00055933">
        <w:rPr>
          <w:rFonts w:ascii="David" w:hAnsi="David" w:cs="David"/>
          <w:sz w:val="28"/>
          <w:szCs w:val="28"/>
          <w:u w:val="single"/>
          <w:rtl/>
        </w:rPr>
        <w:t>קוד</w:t>
      </w:r>
      <w:r w:rsidRPr="00055933">
        <w:rPr>
          <w:rFonts w:ascii="David" w:hAnsi="David" w:cs="David"/>
          <w:sz w:val="28"/>
          <w:szCs w:val="28"/>
        </w:rPr>
        <w:t>.</w:t>
      </w:r>
    </w:p>
    <w:p w14:paraId="13C3E06D" w14:textId="75B662F1" w:rsidR="004729AB" w:rsidRPr="00055933" w:rsidRDefault="004729AB" w:rsidP="00483FA7">
      <w:pPr>
        <w:spacing w:after="0"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1881840" w14:textId="77777777" w:rsidR="009F1FC4" w:rsidRPr="00055933" w:rsidRDefault="009F1FC4" w:rsidP="00483FA7">
      <w:pPr>
        <w:autoSpaceDE w:val="0"/>
        <w:autoSpaceDN w:val="0"/>
        <w:adjustRightInd w:val="0"/>
        <w:spacing w:after="0" w:line="360" w:lineRule="auto"/>
        <w:rPr>
          <w:rFonts w:ascii="David" w:hAnsi="David" w:cs="David"/>
          <w:sz w:val="28"/>
          <w:szCs w:val="28"/>
          <w:rtl/>
        </w:rPr>
      </w:pPr>
    </w:p>
    <w:p w14:paraId="15EAF8CE" w14:textId="50A024F5" w:rsidR="00920627" w:rsidRDefault="00920627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 w:rsidRPr="00055933">
        <w:rPr>
          <w:rFonts w:ascii="David" w:hAnsi="David" w:cs="David"/>
          <w:b/>
          <w:bCs/>
          <w:sz w:val="28"/>
          <w:szCs w:val="28"/>
          <w:rtl/>
        </w:rPr>
        <w:t>בהצלחה!</w:t>
      </w:r>
    </w:p>
    <w:p w14:paraId="2AB6AA50" w14:textId="4F943782" w:rsidR="00CB401F" w:rsidRPr="00CB401F" w:rsidRDefault="00CB401F" w:rsidP="00CB401F">
      <w:pPr>
        <w:tabs>
          <w:tab w:val="left" w:pos="2741"/>
        </w:tabs>
        <w:spacing w:after="0" w:line="360" w:lineRule="auto"/>
        <w:jc w:val="both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CB401F">
        <w:rPr>
          <w:rFonts w:ascii="David" w:hAnsi="David" w:cs="David" w:hint="cs"/>
          <w:b/>
          <w:bCs/>
          <w:sz w:val="28"/>
          <w:szCs w:val="28"/>
          <w:u w:val="single"/>
          <w:rtl/>
        </w:rPr>
        <w:t>פתרון:</w:t>
      </w:r>
    </w:p>
    <w:p w14:paraId="400A84A8" w14:textId="0E750757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3AA75E1C" w14:textId="41D23947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38EC4238" w14:textId="5AB5279F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72BDF153" w14:textId="7BDFF2F0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5977CFB5" w14:textId="4B320805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0B109A11" w14:textId="6597E3EF" w:rsidR="00C2274E" w:rsidRDefault="004D0B77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770574F" wp14:editId="7E91073F">
                <wp:simplePos x="0" y="0"/>
                <wp:positionH relativeFrom="column">
                  <wp:posOffset>7486650</wp:posOffset>
                </wp:positionH>
                <wp:positionV relativeFrom="paragraph">
                  <wp:posOffset>151130</wp:posOffset>
                </wp:positionV>
                <wp:extent cx="1013460" cy="708660"/>
                <wp:effectExtent l="0" t="0" r="15240" b="1524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708660"/>
                        </a:xfrm>
                        <a:prstGeom prst="ellipse">
                          <a:avLst/>
                        </a:prstGeom>
                        <a:solidFill>
                          <a:schemeClr val="accent3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E91B20" w14:textId="48933E16" w:rsidR="004C6488" w:rsidRPr="004D0B77" w:rsidRDefault="004C6488" w:rsidP="004D0B77">
                            <w:pPr>
                              <w:shd w:val="clear" w:color="auto" w:fill="000000" w:themeFill="text1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 w:rsidRPr="004D0B77">
                              <w:rPr>
                                <w:sz w:val="40"/>
                                <w:szCs w:val="40"/>
                              </w:rPr>
                              <w:t>nu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770574F" id="Oval 12" o:spid="_x0000_s1082" style="position:absolute;margin-left:589.5pt;margin-top:11.9pt;width:79.8pt;height:55.8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M46jQIAAIMFAAAOAAAAZHJzL2Uyb0RvYy54bWysVEtv2zAMvg/YfxB0X22n6WNBnSJIkWFA&#10;0RZrh54VWaoFyKImKbGzXz9KfjRoix2G5eCIIvnxoY+8uu4aTfbCeQWmpMVJTokwHCplXkr682nz&#10;5ZISH5ipmAYjSnoQnl4vP3+6au1CzKAGXQlHEMT4RWtLWodgF1nmeS0a5k/ACoNKCa5hAUX3klWO&#10;tYje6GyW5+dZC66yDrjwHm9veiVdJnwpBQ/3UnoRiC4p5hbS16XvNn6z5RVbvDhma8WHNNg/ZNEw&#10;ZTDoBHXDAiM7p95BNYo78CDDCYcmAykVF6kGrKbI31TzWDMrUi3YHG+nNvn/B8vv9g+OqArfbkaJ&#10;YQ2+0f2eaYIi9qa1foEmj/bBDZLHYyy0k66J/1gC6VI/D1M/RRcIx8siL07n59h2jrqL/PIczwiT&#10;vXpb58M3AQ2Jh5IKrZX1sWS2YPtbH3rr0Spee9Cq2iitkxBpItbaEUy5pIxzYcLpEOPIMot19Jmn&#10;UzhoEf21+SEkVo+5zlLQxLu3gEWvqlkl+jhnOf7GKGMKqa4EGJElZjhhDwCj5XGyxQAz2EdXkWg7&#10;Oed/S6zvz+SRIoMJk3OjDLiPAHSYIvf2mP5Ra+IxdNsuMWM2UWEL1QHp4qCfI2/5RuHD3TIfHpjD&#10;wcG3xmUQ7vEjNbQlheFESQ3u90f30R75jFpKWhzEkvpfO+YEJfq7QaZ/LebzOLlJmJ9dzFBwx5rt&#10;scbsmjUgFQpcO5anY7QPeryVDppn3BmrGBVVzHCMXVIe3CisQ78gcOtwsVolM5xWy8KtebQ8gsdG&#10;R1Y+dc/M2YG9AXl/B+PQvmNwbxs9Dax2AaRK9I6t7vs6PAFOeuLSsJXiKjmWk9Xr7lz+AQAA//8D&#10;AFBLAwQUAAYACAAAACEAoRpWoeAAAAAMAQAADwAAAGRycy9kb3ducmV2LnhtbEyPQUvDQBCF74L/&#10;YRnBm9000ZrGbEoJCMWDYCuet8k0Cd2djdltm/57Jyd7m8c83ntfvhqtEWccfOdIwXwWgUCqXN1R&#10;o+B79/6UgvBBU62NI1RwRQ+r4v4u11ntLvSF521oBIeQz7SCNoQ+k9JXLVrtZ65H4t/BDVYHlkMj&#10;60FfONwaGUfRQlrdETe0useyxeq4PVkFH+s4HX38uTPHTV+a359y4+iq1OPDuH4DEXAM/2aY5vN0&#10;KHjT3p2o9sKwnr8uGSYoiBNmmBxJki5A7Kfr5RlkkctbiOIPAAD//wMAUEsBAi0AFAAGAAgAAAAh&#10;ALaDOJL+AAAA4QEAABMAAAAAAAAAAAAAAAAAAAAAAFtDb250ZW50X1R5cGVzXS54bWxQSwECLQAU&#10;AAYACAAAACEAOP0h/9YAAACUAQAACwAAAAAAAAAAAAAAAAAvAQAAX3JlbHMvLnJlbHNQSwECLQAU&#10;AAYACAAAACEABRjOOo0CAACDBQAADgAAAAAAAAAAAAAAAAAuAgAAZHJzL2Uyb0RvYy54bWxQSwEC&#10;LQAUAAYACAAAACEAoRpWoeAAAAAMAQAADwAAAAAAAAAAAAAAAADnBAAAZHJzL2Rvd25yZXYueG1s&#10;UEsFBgAAAAAEAAQA8wAAAPQFAAAAAA==&#10;" fillcolor="#9bbb59 [3206]" strokecolor="#243f60 [1604]" strokeweight="2pt">
                <v:textbox>
                  <w:txbxContent>
                    <w:p w14:paraId="04E91B20" w14:textId="48933E16" w:rsidR="004C6488" w:rsidRPr="004D0B77" w:rsidRDefault="004C6488" w:rsidP="004D0B77">
                      <w:pPr>
                        <w:shd w:val="clear" w:color="auto" w:fill="000000" w:themeFill="text1"/>
                        <w:jc w:val="center"/>
                        <w:rPr>
                          <w:sz w:val="40"/>
                          <w:szCs w:val="40"/>
                        </w:rPr>
                      </w:pPr>
                      <w:r w:rsidRPr="004D0B77">
                        <w:rPr>
                          <w:sz w:val="40"/>
                          <w:szCs w:val="40"/>
                        </w:rPr>
                        <w:t>null</w:t>
                      </w:r>
                    </w:p>
                  </w:txbxContent>
                </v:textbox>
              </v:oval>
            </w:pict>
          </mc:Fallback>
        </mc:AlternateContent>
      </w:r>
    </w:p>
    <w:p w14:paraId="0C685276" w14:textId="1C73C4D9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D25F04B" wp14:editId="65C84FD3">
                <wp:simplePos x="0" y="0"/>
                <wp:positionH relativeFrom="column">
                  <wp:posOffset>4613910</wp:posOffset>
                </wp:positionH>
                <wp:positionV relativeFrom="paragraph">
                  <wp:posOffset>-123190</wp:posOffset>
                </wp:positionV>
                <wp:extent cx="1760220" cy="868680"/>
                <wp:effectExtent l="0" t="0" r="11430" b="26670"/>
                <wp:wrapNone/>
                <wp:docPr id="56" name="Rectangle: Rounded Corners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0220" cy="86868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2C3A449D" w14:textId="4F2198C7" w:rsidR="004C6488" w:rsidRPr="00C2274E" w:rsidRDefault="004C6488" w:rsidP="00C2274E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2274E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List </w:t>
                            </w:r>
                          </w:p>
                          <w:p w14:paraId="56EEEF72" w14:textId="56CD0A23" w:rsidR="004C6488" w:rsidRPr="00C2274E" w:rsidRDefault="004C6488" w:rsidP="00C2274E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C2274E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Values for sick peop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25F04B" id="Rectangle: Rounded Corners 56" o:spid="_x0000_s1083" style="position:absolute;margin-left:363.3pt;margin-top:-9.7pt;width:138.6pt;height:68.4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xcxjgIAACUFAAAOAAAAZHJzL2Uyb0RvYy54bWysVEtv2zAMvg/YfxB0X21nSdoZdYosQYYB&#10;xVq0HXpmZPkByJJGKXG6Xz9KdtLXTsMSQCbF90dSl1eHTrG9RNcaXfDsLOVMamHKVtcF//mw+XTB&#10;mfOgS1BGy4I/ScevFh8/XPY2lxPTGFVKZOREu7y3BW+8t3mSONHIDtyZsVKTsDLYgScW66RE6Ml7&#10;p5JJms6T3mBp0QjpHN2uByFfRP9VJYW/qSonPVMFp9x8PDGe23Ami0vIawTbtGJMA/4hiw5aTUFP&#10;rtbgge2wfeeqawUaZyp/JkyXmKpqhYw1UDVZ+qaa+wasjLUQOM6eYHL/z634sb9F1pYFn80509BR&#10;j+4INdC1kjm7MztdypKtDGpqMiMlQqy3LifDe3uLI+eIDOUfKuzClwpjh4jy0wllefBM0GV2Pk8n&#10;E2qGINnFnP6xDcmztUXnv0nTsUAUHEMSIamIMOyvnaewpH/UCxGdUW25aZWKTBgfuVLI9kCN39ZZ&#10;SJssXmkpzfqCT2bTNCQDNH2VAk9kZwkPp2vOQNU01sJjDP3K2mG9PUWYbi6yr+tBqYFSDnFnKf2O&#10;kQf191mEItbgmsEkhhhNlA61yDjFY80B+QHrQPnD9hB7N/kcTMLV1pRP1FA0w6Q7KzYtBbgG528B&#10;abSpVFpXf0NHpQzVb0aKs8bg77/dB32aOJJy1tOqEDa/doCSM/Vd0yx+yabTsFuRmc7OQ2/xpWT7&#10;UqJ33cpQUzJ6GKyIZND36nhboekeaauXISqJQAuKPXRhZFZ+WGF6F4RcLqMa7ZMFf63vrQjOA3QB&#10;2ofDI6AdJ8nTDP4wx7WC/M0sDbrBUpvlzpuqjYP2jCt1LzC0i7GP47sRlv0lH7WeX7fFHwAAAP//&#10;AwBQSwMEFAAGAAgAAAAhAONO2d3jAAAADAEAAA8AAABkcnMvZG93bnJldi54bWxMj1FLwzAQx98F&#10;v0M4wbctaR2tq02HiBNksOE2xMesiU21uZQm2+q39/akb3fcj//9/uVidB07mSG0HiUkUwHMYO11&#10;i42E/W45uQcWokKtOo9Gwo8JsKiur0pVaH/GN3PaxoZRCIZCSbAx9gXnobbGqTD1vUG6ffrBqUjr&#10;0HA9qDOFu46nQmTcqRbpg1W9ebKm/t4enYSNf9fr/PllfJ2nX8Gu8tXHZplLeXszPj4Ai2aMfzBc&#10;9EkdKnI6+CPqwDoJeZplhEqYJPMZsAshxB21OdCU5DPgVcn/l6h+AQAA//8DAFBLAQItABQABgAI&#10;AAAAIQC2gziS/gAAAOEBAAATAAAAAAAAAAAAAAAAAAAAAABbQ29udGVudF9UeXBlc10ueG1sUEsB&#10;Ai0AFAAGAAgAAAAhADj9If/WAAAAlAEAAAsAAAAAAAAAAAAAAAAALwEAAF9yZWxzLy5yZWxzUEsB&#10;Ai0AFAAGAAgAAAAhANObFzGOAgAAJQUAAA4AAAAAAAAAAAAAAAAALgIAAGRycy9lMm9Eb2MueG1s&#10;UEsBAi0AFAAGAAgAAAAhAONO2d3jAAAADAEAAA8AAAAAAAAAAAAAAAAA6AQAAGRycy9kb3ducmV2&#10;LnhtbFBLBQYAAAAABAAEAPMAAAD4BQAAAAA=&#10;" fillcolor="white [3212]" strokecolor="#385d8a" strokeweight="2pt">
                <v:textbox>
                  <w:txbxContent>
                    <w:p w14:paraId="2C3A449D" w14:textId="4F2198C7" w:rsidR="004C6488" w:rsidRPr="00C2274E" w:rsidRDefault="004C6488" w:rsidP="00C2274E">
                      <w:pPr>
                        <w:jc w:val="center"/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C2274E">
                        <w:rPr>
                          <w:b/>
                          <w:bCs/>
                          <w:sz w:val="24"/>
                          <w:szCs w:val="24"/>
                        </w:rPr>
                        <w:t xml:space="preserve">List </w:t>
                      </w:r>
                    </w:p>
                    <w:p w14:paraId="56EEEF72" w14:textId="56CD0A23" w:rsidR="004C6488" w:rsidRPr="00C2274E" w:rsidRDefault="004C6488" w:rsidP="00C2274E">
                      <w:pPr>
                        <w:jc w:val="center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C2274E">
                        <w:rPr>
                          <w:b/>
                          <w:bCs/>
                          <w:sz w:val="24"/>
                          <w:szCs w:val="24"/>
                        </w:rPr>
                        <w:t>Values for sick people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9E26977" w14:textId="2DF4DCEA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25CBB8F4" w14:textId="42C50C40" w:rsidR="00C2274E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4E47F53D" w14:textId="5A67FF14" w:rsidR="009F1FC4" w:rsidRDefault="004D0B77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22370AA" wp14:editId="635EE834">
                <wp:simplePos x="0" y="0"/>
                <wp:positionH relativeFrom="column">
                  <wp:posOffset>5650230</wp:posOffset>
                </wp:positionH>
                <wp:positionV relativeFrom="paragraph">
                  <wp:posOffset>-405130</wp:posOffset>
                </wp:positionV>
                <wp:extent cx="1859280" cy="659130"/>
                <wp:effectExtent l="0" t="38100" r="64770" b="2667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59280" cy="6591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1DBD75" id="Straight Arrow Connector 11" o:spid="_x0000_s1026" type="#_x0000_t32" style="position:absolute;left:0;text-align:left;margin-left:444.9pt;margin-top:-31.9pt;width:146.4pt;height:51.9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gh4AEAABEEAAAOAAAAZHJzL2Uyb0RvYy54bWysU02PEzEMvSPxH6Lc6bRFu+pWna5QF7gg&#10;qFjgns04nUj5kmM67b/HybQDAiQE4hLlw+/Z79nZ3J+8E0fAbGNo5WI2lwKCjp0Nh1Z+/vTmxUqK&#10;TCp0ysUArTxDlvfb5882Q1rDMvbRdYCCSUJeD6mVPVFaN03WPXiVZzFB4EcT0SviIx6aDtXA7N41&#10;y/n8thkidgmjhpz59mF8lNvKbwxo+mBMBhKulVwb1RXr+lTWZrtR6wOq1Ft9KUP9QxVe2cBJJ6oH&#10;RUp8RfsLlbcaY46GZjr6JhpjNVQNrGYx/0nNY68SVC1sTk6TTfn/0er3xz0K23HvFlIE5blHj4TK&#10;HnoSrxDjIHYxBPYxouAQ9mtIec2wXdjj5ZTTHov4k0EvjLPpC9NVO1igOFW3z5PbcCKh+XKxurlb&#10;rrgpmt9ub+4WL2s7mpGn8CXM9BaiF2XTynypaypozKGO7zJxJQy8AgrYhbKSsu516ASdEysjtCoc&#10;HBQZHF5CmiJnFFB3dHYwwj+CYWNKoVVKHUnYORRHxcOktIZA1ZDKxNEFZqxzE3D+Z+AlvkChjuvf&#10;gCdEzRwDTWBvQ8TfZafTtWQzxl8dGHUXC55id66trdbw3FWvLn+kDPaP5wr//pO33wAAAP//AwBQ&#10;SwMEFAAGAAgAAAAhABRjH2XiAAAACwEAAA8AAABkcnMvZG93bnJldi54bWxMj81OwzAQhO9IvIO1&#10;SNxaOwGFNMSp+BGCXpBooWc33iYRsZ3aThvenu0Jbjva2Zlvy+VkenZEHzpnJSRzAQxt7XRnGwmf&#10;m5dZDixEZbXqnUUJPxhgWV1elKrQ7mQ/8LiODaMQGwoloY1xKDgPdYtGhbkb0NJu77xRkaRvuPbq&#10;ROGm56kQGTeqs9TQqgGfWqy/16MhjP3rIVktsu3j9nl8/0o3d4e32kt5fTU93AOLOMU/M5zx6QYq&#10;Ytq50erAegl5viD0KGGW3dBwdiR5mgHbSbgVAnhV8v8/VL8AAAD//wMAUEsBAi0AFAAGAAgAAAAh&#10;ALaDOJL+AAAA4QEAABMAAAAAAAAAAAAAAAAAAAAAAFtDb250ZW50X1R5cGVzXS54bWxQSwECLQAU&#10;AAYACAAAACEAOP0h/9YAAACUAQAACwAAAAAAAAAAAAAAAAAvAQAAX3JlbHMvLnJlbHNQSwECLQAU&#10;AAYACAAAACEAT3SoIeABAAARBAAADgAAAAAAAAAAAAAAAAAuAgAAZHJzL2Uyb0RvYy54bWxQSwEC&#10;LQAUAAYACAAAACEAFGMfZeIAAAALAQAADwAAAAAAAAAAAAAAAAA6BAAAZHJzL2Rvd25yZXYueG1s&#10;UEsFBgAAAAAEAAQA8wAAAEkFAAAAAA==&#10;" strokecolor="#4579b8 [3044]">
                <v:stroke endarrow="block"/>
              </v:shape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DDFE4A0" wp14:editId="4DE2BDD2">
                <wp:simplePos x="0" y="0"/>
                <wp:positionH relativeFrom="column">
                  <wp:posOffset>5764530</wp:posOffset>
                </wp:positionH>
                <wp:positionV relativeFrom="paragraph">
                  <wp:posOffset>570230</wp:posOffset>
                </wp:positionV>
                <wp:extent cx="1379220" cy="106680"/>
                <wp:effectExtent l="0" t="57150" r="11430" b="2667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9220" cy="1066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D46B26" id="Straight Arrow Connector 41" o:spid="_x0000_s1026" type="#_x0000_t32" style="position:absolute;left:0;text-align:left;margin-left:453.9pt;margin-top:44.9pt;width:108.6pt;height:8.4pt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HeF5gEAABsEAAAOAAAAZHJzL2Uyb0RvYy54bWysU12v0zAMfUfiP0R5Z+0GGpdq3RXa5eMB&#10;wcQF3nNTp42ULzlh3f49TtoVBEgIxEvkxD62z7Gzuz1bw06AUXvX8vWq5gyc9J12fcs/f3r95Iaz&#10;mITrhPEOWn6ByG/3jx/txtDAxg/edICMkrjYjKHlQ0qhqaooB7AirnwAR07l0YpEV+yrDsVI2a2p&#10;NnW9rUaPXUAvIUZ6vZucfF/yKwUyfVAqQmKm5dRbKieW8yGf1X4nmh5FGLSc2xD/0IUV2lHRJdWd&#10;SIJ9Rf1LKqsl+uhVWklvK6+UllA4EJt1/ROb+0EEKFxInBgWmeL/Syvfn47IdNfyZ2vOnLA0o/uE&#10;QvdDYi8R/cgO3jnS0SOjENJrDLEh2MEdcb7FcMRM/qzQMmV0eEurwIv1JVvZR1TZueh+WXSHc2KS&#10;HtdPn7/YbGg8knzreru9KYOppowZHTCmN+Aty0bL49zh0tpUQ5zexUQ9EfAKyGDj8pmENq9cx9Il&#10;EMeEWrjeQCZE4TmkysQmKsVKFwMT/CMokig3WqiU5YSDQXYStFZCSnCpSFMyUXSGKW3MAqz/DJzj&#10;MxTK4v4NeEGUyt6lBWy18/i76ul8bVlN8VcFJt5ZggffXcqQizS0gUWr+bfkFf/xXuDf//T+GwAA&#10;AP//AwBQSwMEFAAGAAgAAAAhAATKBQncAAAACwEAAA8AAABkcnMvZG93bnJldi54bWxMj0FPwzAM&#10;he9I/IfISNxY0iHarTSdoBJnYCDObmvaQuNUTbaVf493gpNtvafn7xW7xY3qSHMYPFtIVgYUcePb&#10;gTsL729PNxtQISK3OHomCz8UYFdeXhSYt/7Er3Tcx05JCIccLfQxTrnWoenJYVj5iVi0Tz87jHLO&#10;nW5nPEm4G/XamFQ7HFg+9DhR1VPzvT84C9pU1ZD5+PyB/IU+uc0eX5ra2uur5eEeVKQl/pnhjC/o&#10;UApT7Q/cBjVa2JpM0KOFzVbm2ZCs76RdLZtJU9Blof93KH8BAAD//wMAUEsBAi0AFAAGAAgAAAAh&#10;ALaDOJL+AAAA4QEAABMAAAAAAAAAAAAAAAAAAAAAAFtDb250ZW50X1R5cGVzXS54bWxQSwECLQAU&#10;AAYACAAAACEAOP0h/9YAAACUAQAACwAAAAAAAAAAAAAAAAAvAQAAX3JlbHMvLnJlbHNQSwECLQAU&#10;AAYACAAAACEApPx3heYBAAAbBAAADgAAAAAAAAAAAAAAAAAuAgAAZHJzL2Uyb0RvYy54bWxQSwEC&#10;LQAUAAYACAAAACEABMoFCdwAAAALAQAADwAAAAAAAAAAAAAAAABABAAAZHJzL2Rvd25yZXYueG1s&#10;UEsFBgAAAAAEAAQA8wAAAEkFAAAAAA==&#10;" strokecolor="#4579b8 [3044]">
                <v:stroke endarrow="block"/>
              </v:shape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606C78" wp14:editId="5EAD65A8">
                <wp:simplePos x="0" y="0"/>
                <wp:positionH relativeFrom="column">
                  <wp:posOffset>5193030</wp:posOffset>
                </wp:positionH>
                <wp:positionV relativeFrom="paragraph">
                  <wp:posOffset>219710</wp:posOffset>
                </wp:positionV>
                <wp:extent cx="480060" cy="670560"/>
                <wp:effectExtent l="0" t="0" r="15240" b="15240"/>
                <wp:wrapNone/>
                <wp:docPr id="33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060" cy="6705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928C883" id="Rectangle: Rounded Corners 33" o:spid="_x0000_s1026" style="position:absolute;left:0;text-align:left;margin-left:408.9pt;margin-top:17.3pt;width:37.8pt;height:52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h9XgQIAAFAFAAAOAAAAZHJzL2Uyb0RvYy54bWysVEtv2zAMvg/YfxB0X+2k6cuoUwQpOgwo&#10;2qDt0LMqS7EBWdQoJU7260fJjlu0xQ7DfJAlkfxEfnxcXu1aw7YKfQO25JOjnDNlJVSNXZf859PN&#10;t3POfBC2EgasKvleeX41//rlsnOFmkINplLICMT6onMlr0NwRZZ5WatW+CNwypJQA7Yi0BHXWYWi&#10;I/TWZNM8P806wMohSOU93V73Qj5P+ForGe619iowU3LyLaQV0/oS12x+KYo1Clc3cnBD/IMXrWgs&#10;PTpCXYsg2AabD1BtIxE86HAkoc1A60aqFANFM8nfRfNYC6dSLESOdyNN/v/ByrvtCllTlfz4mDMr&#10;WsrRA7Em7Nqogj3AxlaqYktAS0lmpESMdc4XZPjoVjicPG1j+DuNbfxTYGyXWN6PLKtdYJIuZ+eU&#10;N8qFJNHpWX5Ce0LJXo0d+vBdQcvipuQYfYg+JYLF9taHXv+gR8bRo96HtAt7o6Ibxj4oTdHRq9Nk&#10;nepKLQ2yraCKEFIqGya9qBaV6q9PcvoGp0aL5GICjMi6MWbEHgBizX7E7n0d9KOpSmU5Gud/c6w3&#10;Hi3Sy2DDaNw2FvAzAENRDS/3+geSemoiSy9Q7Sn3CH1TeCdvGiL8VviwEkhdQDmizg73tGgDXclh&#10;2HFWA/7+7D7qU3GSlLOOuqrk/tdGoOLM/LBUtheT2Sy2YTrMTs6mdMC3kpe3Ertpl0BpmtAMcTJt&#10;o34wh1uN0D7TAFjEV0kkrKS3Sy4DHg7L0Hc7jRCpFoukRq3nRLi1j05G8MhqrKWn3bNAN1RdoHK9&#10;g0MHiuJd3fW60dLCYhNAN6koX3kd+Ka2TYUzjJg4F96ek9brIJz/AQAA//8DAFBLAwQUAAYACAAA&#10;ACEANvOoEd0AAAAKAQAADwAAAGRycy9kb3ducmV2LnhtbEyP0U6DQBBF3038h82Y+GLs0tJUQJbG&#10;mKjPUj9gyk6ByM4Sdmnp3zs+6ePkntx7ptwvblBnmkLv2cB6lYAibrztuTXwdXh7zECFiGxx8EwG&#10;rhRgX93elFhYf+FPOtexVVLCoUADXYxjoXVoOnIYVn4kluzkJ4dRzqnVdsKLlLtBb5Jkpx32LAsd&#10;jvTaUfNdz85APn9c616f0gPGh/mdfF5ja425v1tenkFFWuIfDL/6og6VOB39zDaowUC2fhL1aCDd&#10;7kAJkOXpFtRRyG2yAV2V+v8L1Q8AAAD//wMAUEsBAi0AFAAGAAgAAAAhALaDOJL+AAAA4QEAABMA&#10;AAAAAAAAAAAAAAAAAAAAAFtDb250ZW50X1R5cGVzXS54bWxQSwECLQAUAAYACAAAACEAOP0h/9YA&#10;AACUAQAACwAAAAAAAAAAAAAAAAAvAQAAX3JlbHMvLnJlbHNQSwECLQAUAAYACAAAACEAdXIfV4EC&#10;AABQBQAADgAAAAAAAAAAAAAAAAAuAgAAZHJzL2Uyb0RvYy54bWxQSwECLQAUAAYACAAAACEANvOo&#10;Ed0AAAAKAQAADwAAAAAAAAAAAAAAAADbBAAAZHJzL2Rvd25yZXYueG1sUEsFBgAAAAAEAAQA8wAA&#10;AOUFAAAAAA==&#10;" fillcolor="#4f81bd [3204]" strokecolor="#243f60 [1604]" strokeweight="2pt"/>
            </w:pict>
          </mc:Fallback>
        </mc:AlternateContent>
      </w:r>
    </w:p>
    <w:p w14:paraId="1A4BF013" w14:textId="362DF24E" w:rsidR="009F1FC4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839BBDD" wp14:editId="7883D6B5">
                <wp:simplePos x="0" y="0"/>
                <wp:positionH relativeFrom="column">
                  <wp:posOffset>7204710</wp:posOffset>
                </wp:positionH>
                <wp:positionV relativeFrom="paragraph">
                  <wp:posOffset>67310</wp:posOffset>
                </wp:positionV>
                <wp:extent cx="960120" cy="1005840"/>
                <wp:effectExtent l="0" t="0" r="11430" b="22860"/>
                <wp:wrapNone/>
                <wp:docPr id="114" name="Oval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1005840"/>
                        </a:xfrm>
                        <a:prstGeom prst="ellipse">
                          <a:avLst/>
                        </a:prstGeom>
                        <a:solidFill>
                          <a:schemeClr val="accent3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D6DAB3" w14:textId="727E527C" w:rsidR="004C6488" w:rsidRDefault="004C6488" w:rsidP="00C2274E">
                            <w:pPr>
                              <w:jc w:val="center"/>
                            </w:pPr>
                            <w:r>
                              <w:t>Pointer</w:t>
                            </w:r>
                          </w:p>
                          <w:p w14:paraId="6FFA3F82" w14:textId="47AF72E5" w:rsidR="004C6488" w:rsidRDefault="004C6488" w:rsidP="00C2274E">
                            <w:pPr>
                              <w:jc w:val="center"/>
                            </w:pPr>
                            <w:r>
                              <w:t>hea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39BBDD" id="Oval 114" o:spid="_x0000_s1084" style="position:absolute;margin-left:567.3pt;margin-top:5.3pt;width:75.6pt;height:79.2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y2JkAIAAIUFAAAOAAAAZHJzL2Uyb0RvYy54bWysVN1P2zAQf5+0/8Hy+0jSFQYVKaqKOk1C&#10;gICJZ9exiSXH59luk+6v39n5oAK0h2l5cHy+u999+Oe7vOoaTfbCeQWmpMVJTokwHCplXkr682nz&#10;5ZwSH5ipmAYjSnoQnl4tP3+6bO1CzKAGXQlHEMT4RWtLWodgF1nmeS0a5k/ACoNKCa5hAUX3klWO&#10;tYje6GyW52dZC66yDrjwHk+veyVdJnwpBQ93UnoRiC4p5hbS6tK6jWu2vGSLF8dsrfiQBvuHLBqm&#10;DAadoK5ZYGTn1DuoRnEHHmQ44dBkIKXiItWA1RT5m2oea2ZFqgWb4+3UJv//YPnt/t4RVeHdFXNK&#10;DGvwku72TJMoY3da6xdo9Gjv3SB53MZSO+ma+MciSJc6epg6KrpAOB5enOXFDPvOUVXk+en5PLU8&#10;e/W2zofvAhoSNyUVWivrY9FswfY3PmBQtB6t4rEHraqN0joJkShirR3BnEvKOBcmfI2Jo9eRZRbr&#10;6DNPu3DQIvpr8yAk1o+5zlLQxLy3gEWvqlkl+jinOX5jlDGFFDMBRmSJGU7YA8BoeZxsMcAM9tFV&#10;JOJOzvnfEusrnTxSZDBhcm6UAfcRgA5T5N4e0z9qTdyGbtslbswmKmyhOiBhHPQvyVu+UXhxN8yH&#10;e+bw6eBl4zgId7hIDW1JYdhRUoP7/dF5tEdGo5aSFp9iSf2vHXOCEv3DINcvijnShoQkzE+/RUK5&#10;Y832WGN2zRqQCgUOHsvTNtoHPZ5KB80zTo1VjIoqZjjGLikPbhTWoR8ROHe4WK2SGb5Xy8KNebQ8&#10;gsdGR1Y+dc/M2YG9AXl/C+Ozfcfg3jZ6GljtAkiV6B1b3fd1uAJ864lLw1yKw+RYTlav03P5BwAA&#10;//8DAFBLAwQUAAYACAAAACEA3ivu5N4AAAAMAQAADwAAAGRycy9kb3ducmV2LnhtbExPQWrDMBC8&#10;F/oHsYHeGjlua1zHcgiGQuih0KT0rFhb20RauZaSOL/v5tScdoYZZmfK1eSsOOEYek8KFvMEBFLj&#10;TU+tgq/d22MOIkRNRltPqOCCAVbV/V2pC+PP9ImnbWwFh1AotIIuxqGQMjQdOh3mfkBi7cePTkem&#10;YyvNqM8c7qxMkySTTvfEHzo9YN1hc9genYL3dZpPIf3Y2cNmqO3vd73xdFHqYTatlyAiTvHfDNf6&#10;XB0q7rT3RzJBWOaLp+eMvYwSvldHmr/wmj2j7DUBWZXydkT1BwAA//8DAFBLAQItABQABgAIAAAA&#10;IQC2gziS/gAAAOEBAAATAAAAAAAAAAAAAAAAAAAAAABbQ29udGVudF9UeXBlc10ueG1sUEsBAi0A&#10;FAAGAAgAAAAhADj9If/WAAAAlAEAAAsAAAAAAAAAAAAAAAAALwEAAF9yZWxzLy5yZWxzUEsBAi0A&#10;FAAGAAgAAAAhAA7fLYmQAgAAhQUAAA4AAAAAAAAAAAAAAAAALgIAAGRycy9lMm9Eb2MueG1sUEsB&#10;Ai0AFAAGAAgAAAAhAN4r7uTeAAAADAEAAA8AAAAAAAAAAAAAAAAA6gQAAGRycy9kb3ducmV2Lnht&#10;bFBLBQYAAAAABAAEAPMAAAD1BQAAAAA=&#10;" fillcolor="#9bbb59 [3206]" strokecolor="#243f60 [1604]" strokeweight="2pt">
                <v:textbox>
                  <w:txbxContent>
                    <w:p w14:paraId="55D6DAB3" w14:textId="727E527C" w:rsidR="004C6488" w:rsidRDefault="004C6488" w:rsidP="00C2274E">
                      <w:pPr>
                        <w:jc w:val="center"/>
                      </w:pPr>
                      <w:r>
                        <w:t>Pointer</w:t>
                      </w:r>
                    </w:p>
                    <w:p w14:paraId="6FFA3F82" w14:textId="47AF72E5" w:rsidR="004C6488" w:rsidRDefault="004C6488" w:rsidP="00C2274E">
                      <w:pPr>
                        <w:jc w:val="center"/>
                      </w:pPr>
                      <w:r>
                        <w:t>head</w:t>
                      </w:r>
                    </w:p>
                  </w:txbxContent>
                </v:textbox>
              </v:oval>
            </w:pict>
          </mc:Fallback>
        </mc:AlternateContent>
      </w:r>
    </w:p>
    <w:p w14:paraId="28657D58" w14:textId="069DE3E5" w:rsidR="00655001" w:rsidRDefault="00CB401F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CABF69C" wp14:editId="04F3A6E9">
                <wp:simplePos x="0" y="0"/>
                <wp:positionH relativeFrom="column">
                  <wp:posOffset>2145030</wp:posOffset>
                </wp:positionH>
                <wp:positionV relativeFrom="paragraph">
                  <wp:posOffset>250190</wp:posOffset>
                </wp:positionV>
                <wp:extent cx="1661160" cy="3093720"/>
                <wp:effectExtent l="0" t="0" r="15240" b="1143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160" cy="3093720"/>
                          <a:chOff x="0" y="0"/>
                          <a:chExt cx="1661160" cy="3093720"/>
                        </a:xfrm>
                      </wpg:grpSpPr>
                      <wps:wsp>
                        <wps:cNvPr id="7" name="Flowchart: Multidocument 7"/>
                        <wps:cNvSpPr/>
                        <wps:spPr>
                          <a:xfrm>
                            <a:off x="0" y="0"/>
                            <a:ext cx="1661160" cy="3093720"/>
                          </a:xfrm>
                          <a:prstGeom prst="flowChartMultidocumen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Connector 22"/>
                        <wps:cNvCnPr/>
                        <wps:spPr>
                          <a:xfrm flipV="1">
                            <a:off x="83820" y="2133600"/>
                            <a:ext cx="1341120" cy="228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 flipV="1">
                            <a:off x="68580" y="1699260"/>
                            <a:ext cx="1341120" cy="228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V="1">
                            <a:off x="53340" y="1295400"/>
                            <a:ext cx="1341120" cy="228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 flipV="1">
                            <a:off x="53340" y="891540"/>
                            <a:ext cx="1341120" cy="228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C0C79D" id="Group 26" o:spid="_x0000_s1026" style="position:absolute;left:0;text-align:left;margin-left:168.9pt;margin-top:19.7pt;width:130.8pt;height:243.6pt;z-index:251680768" coordsize="16611,30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hhIngMAAJkPAAAOAAAAZHJzL2Uyb0RvYy54bWzsV11v2yAUfZ+0/4B4Xx3bSZpYdacqW6tJ&#10;XVut+3imGMfWMDAgdbJfvws27leWSanUh6kvjvm4cO/hnEN89H7dcHTLtKmlyHF8MMKICSqLWixz&#10;/O3r6bsZRsYSURAuBcvxhhn8/vjtm6NWZSyRleQF0wgWESZrVY4ra1UWRYZWrCHmQComYLCUuiEW&#10;mnoZFZq0sHrDo2Q0mkat1IXSkjJjoPdDN4iP/fplyai9LEvDLOI5htysf2r/vHHP6PiIZEtNVFXT&#10;Pg2yRxYNqQVsOiz1gViCVrp+slRTUy2NLO0BlU0ky7KmzNcA1cSjR9WcablSvpZl1i7VABNA+win&#10;vZelF7dXGtVFjpMpRoI0cEZ+WwRtAKdVywzmnGl1ra5037HsWq7edakb9wuVoLWHdTPAytYWUeiM&#10;p9M4ngL6FMbS0Tw9THrgaQWn8ySOVh//ERmFjSOX35BOq4BE5g4n8zycriuimIffOAx6nA4DTKdc&#10;trQi2mbo84rbupB01TBh0WEHnA8aUDOZAQCfC9lQOMmUNvaMyQa5lxyXkM3CZfMgF89JcntuLBwd&#10;BIcgaDiwupT8m91w5rLj4gsrgRBwbomP9lJkC67RLQEREUqhRs8NWM/PdmFlzfkQGG8L5DZ2uEBQ&#10;P9eFMS/RIXC0LfDhjkOE31UKOwQ3tZB62wLFz2Hnbn6ovqvZlX8jiw2cr5adQRhFT2uA9ZwYe0U0&#10;OAKwF1zOXsLDIZ1j2b9hVEn9e1u/mw8EhFGMWnCYHJtfK6IZRvyTAGrO4/HYWZJvjCdOFEjfH7m5&#10;PyJWzUIC/jH4qaL+1c23PPSWWjY/wAxP3K4wRASFvXNMrQ6Nhe2cD+yUspMTPw1sSBF7Lq4VdYs7&#10;VB1Jvq5/EK16bllQ8oUMciDZI0J1c12kkCcrK8vas+0O1x5vkKYzlBfQaJIEkV5bTeplZdFCCgG3&#10;gdQIBr2PeX0uRO9qQQyds6CS1+p7AKQ3t1k6c2cEJpbEaTod9SY22Fw6jmM3wdlckszA8Tq+B48M&#10;4utR5bVw7vIETifqwFBvGX/T51aZdWoJhN+uzx0yC4F7aTQE76FRuw7B5W6NOkh7Dr0UmdJdZEr3&#10;JNN0Npl1ZIqn83nSkQUMMdx8r2Tq1fOfkWm8i0zjPck0SVN3lYDvxMl8Mn51psf/V4K5/Gdkmuwi&#10;0+TZZJrNYyCTW+bVmO7++744l/xHDnz/wc334APzftvfindf1Md/AAAA//8DAFBLAwQUAAYACAAA&#10;ACEAR20x7OAAAAAKAQAADwAAAGRycy9kb3ducmV2LnhtbEyPwUrDQBCG74LvsIzgzW7S2GhjNqUU&#10;9VQEW0G8TbPTJDS7G7LbJH17pye9fcP8/PNNvppMKwbqfeOsgngWgSBbOt3YSsHX/u3hGYQPaDW2&#10;zpKCC3lYFbc3OWbajfaThl2oBJdYn6GCOoQuk9KXNRn0M9eR5d3R9QYDj30ldY8jl5tWzqMolQYb&#10;yxdq7GhTU3nanY2C9xHHdRK/DtvTcXP52S8+vrcxKXV/N61fQASawl8YrvqsDgU7HdzZai9aBUny&#10;xOqBYfkIggOL5RUODPM0BVnk8v8LxS8AAAD//wMAUEsBAi0AFAAGAAgAAAAhALaDOJL+AAAA4QEA&#10;ABMAAAAAAAAAAAAAAAAAAAAAAFtDb250ZW50X1R5cGVzXS54bWxQSwECLQAUAAYACAAAACEAOP0h&#10;/9YAAACUAQAACwAAAAAAAAAAAAAAAAAvAQAAX3JlbHMvLnJlbHNQSwECLQAUAAYACAAAACEAkxIY&#10;SJ4DAACZDwAADgAAAAAAAAAAAAAAAAAuAgAAZHJzL2Uyb0RvYy54bWxQSwECLQAUAAYACAAAACEA&#10;R20x7OAAAAAKAQAADwAAAAAAAAAAAAAAAAD4BQAAZHJzL2Rvd25yZXYueG1sUEsFBgAAAAAEAAQA&#10;8wAAAAUHAAAAAA==&#10;">
                <v:shapetype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  <v:stroke joinstyle="miter"/>
                  <v:path o:extrusionok="f" o:connecttype="custom" o:connectlocs="10800,0;0,10800;10800,19890;21600,10800" textboxrect="0,3675,18595,18022"/>
                </v:shapetype>
                <v:shape id="Flowchart: Multidocument 7" o:spid="_x0000_s1027" type="#_x0000_t115" style="position:absolute;width:16611;height:309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cfTwwAAANoAAAAPAAAAZHJzL2Rvd25yZXYueG1sRI/disIw&#10;FITvhX2HcBb2RjRV8IeuUWRlQVGhVh/gbHO2LTYnpYla394IgpfDzHzDzBatqcSVGldaVjDoRyCI&#10;M6tLzhWcjr+9KQjnkTVWlknBnRws5h+dGcba3vhA19TnIkDYxaig8L6OpXRZQQZd39bEwfu3jUEf&#10;ZJNL3eAtwE0lh1E0lgZLDgsF1vRTUHZOL0bB6O++XaWbrj8PdzZZJrhLcT9V6uuzXX6D8NT6d/jV&#10;XmsFE3heCTdAzh8AAAD//wMAUEsBAi0AFAAGAAgAAAAhANvh9svuAAAAhQEAABMAAAAAAAAAAAAA&#10;AAAAAAAAAFtDb250ZW50X1R5cGVzXS54bWxQSwECLQAUAAYACAAAACEAWvQsW78AAAAVAQAACwAA&#10;AAAAAAAAAAAAAAAfAQAAX3JlbHMvLnJlbHNQSwECLQAUAAYACAAAACEAVSHH08MAAADaAAAADwAA&#10;AAAAAAAAAAAAAAAHAgAAZHJzL2Rvd25yZXYueG1sUEsFBgAAAAADAAMAtwAAAPcCAAAAAA==&#10;" fillcolor="white [3201]" strokecolor="#f79646 [3209]" strokeweight="2pt"/>
                <v:line id="Straight Connector 22" o:spid="_x0000_s1028" style="position:absolute;flip:y;visibility:visible;mso-wrap-style:square" from="838,21336" to="14249,21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z6vxgAAANsAAAAPAAAAZHJzL2Rvd25yZXYueG1sRI9Pa8JA&#10;FMTvBb/D8gRvdWMsVaKrSEEMCm39c/D4yD6TYPZtml1N6qfvFgo9DjPzG2a+7Ewl7tS40rKC0TAC&#10;QZxZXXKu4HRcP09BOI+ssbJMCr7JwXLRe5pjom3Le7offC4ChF2CCgrv60RKlxVk0A1tTRy8i20M&#10;+iCbXOoG2wA3lYyj6FUaLDksFFjTW0HZ9XAzCtKUt9sHrz/Oo8+vjR+Xu/eXdqLUoN+tZiA8df4/&#10;/NdOtYI4ht8v4QfIxQ8AAAD//wMAUEsBAi0AFAAGAAgAAAAhANvh9svuAAAAhQEAABMAAAAAAAAA&#10;AAAAAAAAAAAAAFtDb250ZW50X1R5cGVzXS54bWxQSwECLQAUAAYACAAAACEAWvQsW78AAAAVAQAA&#10;CwAAAAAAAAAAAAAAAAAfAQAAX3JlbHMvLnJlbHNQSwECLQAUAAYACAAAACEAqEs+r8YAAADbAAAA&#10;DwAAAAAAAAAAAAAAAAAHAgAAZHJzL2Rvd25yZXYueG1sUEsFBgAAAAADAAMAtwAAAPoCAAAAAA==&#10;" strokecolor="#4579b8 [3044]"/>
                <v:line id="Straight Connector 23" o:spid="_x0000_s1029" style="position:absolute;flip:y;visibility:visible;mso-wrap-style:square" from="685,16992" to="14097,17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5s0xgAAANsAAAAPAAAAZHJzL2Rvd25yZXYueG1sRI9Ba8JA&#10;FITvQv/D8gq96UYttqTZSCmIQUFb9dDjI/uahGbfxuzWpP56VxA8DjPzDZPMe1OLE7WusqxgPIpA&#10;EOdWV1woOOwXw1cQziNrrC2Tgn9yME8fBgnG2nb8RaedL0SAsItRQel9E0vp8pIMupFtiIP3Y1uD&#10;Psi2kLrFLsBNLSdRNJMGKw4LJTb0UVL+u/szCrKMV6szL7bf48/j0k+r9ea5e1Hq6bF/fwPhqff3&#10;8K2daQWTKVy/hB8g0wsAAAD//wMAUEsBAi0AFAAGAAgAAAAhANvh9svuAAAAhQEAABMAAAAAAAAA&#10;AAAAAAAAAAAAAFtDb250ZW50X1R5cGVzXS54bWxQSwECLQAUAAYACAAAACEAWvQsW78AAAAVAQAA&#10;CwAAAAAAAAAAAAAAAAAfAQAAX3JlbHMvLnJlbHNQSwECLQAUAAYACAAAACEAxwebNMYAAADbAAAA&#10;DwAAAAAAAAAAAAAAAAAHAgAAZHJzL2Rvd25yZXYueG1sUEsFBgAAAAADAAMAtwAAAPoCAAAAAA==&#10;" strokecolor="#4579b8 [3044]"/>
                <v:line id="Straight Connector 24" o:spid="_x0000_s1030" style="position:absolute;flip:y;visibility:visible;mso-wrap-style:square" from="533,12954" to="13944,13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gNAxgAAANsAAAAPAAAAZHJzL2Rvd25yZXYueG1sRI9Ba8JA&#10;FITvQv/D8gq96UYrtqTZSCmIQUFb9dDjI/uahGbfxuzWpP56VxA8DjPzDZPMe1OLE7WusqxgPIpA&#10;EOdWV1woOOwXw1cQziNrrC2Tgn9yME8fBgnG2nb8RaedL0SAsItRQel9E0vp8pIMupFtiIP3Y1uD&#10;Psi2kLrFLsBNLSdRNJMGKw4LJTb0UVL+u/szCrKMV6szL7bf48/j0j9X6820e1Hq6bF/fwPhqff3&#10;8K2daQWTKVy/hB8g0wsAAAD//wMAUEsBAi0AFAAGAAgAAAAhANvh9svuAAAAhQEAABMAAAAAAAAA&#10;AAAAAAAAAAAAAFtDb250ZW50X1R5cGVzXS54bWxQSwECLQAUAAYACAAAACEAWvQsW78AAAAVAQAA&#10;CwAAAAAAAAAAAAAAAAAfAQAAX3JlbHMvLnJlbHNQSwECLQAUAAYACAAAACEASO4DQMYAAADbAAAA&#10;DwAAAAAAAAAAAAAAAAAHAgAAZHJzL2Rvd25yZXYueG1sUEsFBgAAAAADAAMAtwAAAPoCAAAAAA==&#10;" strokecolor="#4579b8 [3044]"/>
                <v:line id="Straight Connector 25" o:spid="_x0000_s1031" style="position:absolute;flip:y;visibility:visible;mso-wrap-style:square" from="533,8915" to="1394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qbbxgAAANsAAAAPAAAAZHJzL2Rvd25yZXYueG1sRI9Ba8JA&#10;FITvQv/D8grezEZba0ldRQQxKNhWe+jxkX1NQrNv0+zWRH+9Kwgeh5n5hpnOO1OJIzWutKxgGMUg&#10;iDOrS84VfB1Wg1cQziNrrCyTghM5mM8eelNMtG35k457n4sAYZeggsL7OpHSZQUZdJGtiYP3YxuD&#10;Psgml7rBNsBNJUdx/CINlhwWCqxpWVD2u/83CtKUN5szr96/hx9/a/9UbnfP7USp/mO3eAPhqfP3&#10;8K2dagWjMVy/hB8gZxcAAAD//wMAUEsBAi0AFAAGAAgAAAAhANvh9svuAAAAhQEAABMAAAAAAAAA&#10;AAAAAAAAAAAAAFtDb250ZW50X1R5cGVzXS54bWxQSwECLQAUAAYACAAAACEAWvQsW78AAAAVAQAA&#10;CwAAAAAAAAAAAAAAAAAfAQAAX3JlbHMvLnJlbHNQSwECLQAUAAYACAAAACEAJ6Km28YAAADbAAAA&#10;DwAAAAAAAAAAAAAAAAAHAgAAZHJzL2Rvd25yZXYueG1sUEsFBgAAAAADAAMAtwAAAPoCAAAAAA==&#10;" strokecolor="#4579b8 [3044]"/>
              </v:group>
            </w:pict>
          </mc:Fallback>
        </mc:AlternateContent>
      </w:r>
    </w:p>
    <w:p w14:paraId="35126D5C" w14:textId="7BDAB1DD" w:rsidR="00655001" w:rsidRDefault="002955BD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 w:rsidRPr="00C2274E">
        <w:rPr>
          <w:rFonts w:ascii="David" w:hAnsi="David" w:cs="David"/>
          <w:b/>
          <w:b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21D28435" wp14:editId="24269BBB">
                <wp:simplePos x="0" y="0"/>
                <wp:positionH relativeFrom="column">
                  <wp:posOffset>-400050</wp:posOffset>
                </wp:positionH>
                <wp:positionV relativeFrom="paragraph">
                  <wp:posOffset>-205367890</wp:posOffset>
                </wp:positionV>
                <wp:extent cx="1795145" cy="1404620"/>
                <wp:effectExtent l="0" t="0" r="14605" b="22225"/>
                <wp:wrapSquare wrapText="bothSides"/>
                <wp:docPr id="1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51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2054F6" w14:textId="77777777" w:rsidR="004C6488" w:rsidRDefault="004C6488" w:rsidP="002955BD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C2274E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Array</w:t>
                            </w:r>
                          </w:p>
                          <w:p w14:paraId="096817C5" w14:textId="77777777" w:rsidR="004C6488" w:rsidRPr="00C2274E" w:rsidRDefault="004C6488" w:rsidP="002955BD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 w:rsidRPr="00C2274E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Sick people numb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D28435" id="Text Box 2" o:spid="_x0000_s1085" type="#_x0000_t202" style="position:absolute;margin-left:-31.5pt;margin-top:-16170.7pt;width:141.35pt;height:110.6pt;z-index:2517217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P4hKAIAAE8EAAAOAAAAZHJzL2Uyb0RvYy54bWysVMtu2zAQvBfoPxC815IM2YmFyEHq1EWB&#10;9AEk/YAVRVlE+SpJW3K/vkvKcY20vRTVgeBjOZyd2dXN7agkOXDnhdE1LWY5JVwz0wq9q+nXp+2b&#10;a0p8AN2CNJrX9Mg9vV2/fnUz2IrPTW9kyx1BEO2rwda0D8FWWeZZzxX4mbFc42FnnIKAS7fLWgcD&#10;oiuZzfN8mQ3GtdYZxr3H3fvpkK4TftdxFj53neeByJoit5BGl8Ymjtn6BqqdA9sLdqIB/8BCgdD4&#10;6BnqHgKQvRO/QSnBnPGmCzNmVGa6TjCecsBsivxFNo89WJ5yQXG8Pcvk/x8s+3T44oho0btiSYkG&#10;hSY98TGQt2Yk86jPYH2FYY8WA8OI2xibcvX2wbBvnmiz6UHv+J1zZug5tMiviDezi6sTjo8gzfDR&#10;tPgM7INJQGPnVBQP5SCIjj4dz95EKiw+ebVaFOWCEoZnRZmXy3lyL4Pq+bp1PrznRpE4qalD8xM8&#10;HB58iHSgeg6Jr3kjRbsVUqaF2zUb6cgBsFC26UsZvAiTmgw1XS3mi0mBv0Lk6fsThBIBK14KVdPr&#10;cxBUUbd3uk31GEDIaY6UpT4JGbWbVAxjMybPkMbJoMa0R5TWmanCsSNx0hv3g5IBq7um/vseHKdE&#10;ftBoz6ooy9gOaVEurlBL4i5PmssT0AyhahoomaabkFooCWfv0MatSAJHvycmJ85YtUn3U4fFtrhc&#10;p6hf/4H1TwAAAP//AwBQSwMEFAAGAAgAAAAhAKaDUO/kAAAAEQEAAA8AAABkcnMvZG93bnJldi54&#10;bWxMj8FOwzAQRO9I/IO1SFyq1onTBghxKqjUE6eGcndjk0TE62C7bfr3LFzKbXdnNPumXE92YCfj&#10;Q+9QQrpIgBlsnO6xlbB/384fgYWoUKvBoZFwMQHW1e1NqQrtzrgzpzq2jEIwFEpCF+NYcB6azlgV&#10;Fm40SNqn81ZFWn3LtVdnCrcDF0mSc6t6pA+dGs2mM81XfbQS8u86m7196BnuLttX39iV3uxXUt7f&#10;TS/PwKKZ4tUMv/iEDhUxHdwRdWCDhHmeUZdIQyayZboERiaRPj0AO/wdU5EI4FXJ/zepfgAAAP//&#10;AwBQSwECLQAUAAYACAAAACEAtoM4kv4AAADhAQAAEwAAAAAAAAAAAAAAAAAAAAAAW0NvbnRlbnRf&#10;VHlwZXNdLnhtbFBLAQItABQABgAIAAAAIQA4/SH/1gAAAJQBAAALAAAAAAAAAAAAAAAAAC8BAABf&#10;cmVscy8ucmVsc1BLAQItABQABgAIAAAAIQC7JP4hKAIAAE8EAAAOAAAAAAAAAAAAAAAAAC4CAABk&#10;cnMvZTJvRG9jLnhtbFBLAQItABQABgAIAAAAIQCmg1Dv5AAAABEBAAAPAAAAAAAAAAAAAAAAAIIE&#10;AABkcnMvZG93bnJldi54bWxQSwUGAAAAAAQABADzAAAAkwUAAAAA&#10;">
                <v:textbox style="mso-fit-shape-to-text:t">
                  <w:txbxContent>
                    <w:p w14:paraId="0E2054F6" w14:textId="77777777" w:rsidR="004C6488" w:rsidRDefault="004C6488" w:rsidP="002955BD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C2274E">
                        <w:rPr>
                          <w:b/>
                          <w:bCs/>
                          <w:sz w:val="32"/>
                          <w:szCs w:val="32"/>
                        </w:rPr>
                        <w:t>Array</w:t>
                      </w:r>
                    </w:p>
                    <w:p w14:paraId="096817C5" w14:textId="77777777" w:rsidR="004C6488" w:rsidRPr="00C2274E" w:rsidRDefault="004C6488" w:rsidP="002955BD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 w:rsidRPr="00C2274E">
                        <w:rPr>
                          <w:b/>
                          <w:bCs/>
                          <w:sz w:val="32"/>
                          <w:szCs w:val="32"/>
                        </w:rPr>
                        <w:t>Sick people numb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A24915F" wp14:editId="14D3564D">
                <wp:simplePos x="0" y="0"/>
                <wp:positionH relativeFrom="column">
                  <wp:posOffset>5383530</wp:posOffset>
                </wp:positionH>
                <wp:positionV relativeFrom="paragraph">
                  <wp:posOffset>55880</wp:posOffset>
                </wp:positionV>
                <wp:extent cx="7620" cy="556260"/>
                <wp:effectExtent l="76200" t="0" r="68580" b="5334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556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76C5FB" id="Straight Arrow Connector 37" o:spid="_x0000_s1026" type="#_x0000_t32" style="position:absolute;left:0;text-align:left;margin-left:423.9pt;margin-top:4.4pt;width:.6pt;height:43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jwy2QEAAAQEAAAOAAAAZHJzL2Uyb0RvYy54bWysU9uO0zAQfUfiHyy/07RF20VV0xXqAi8I&#10;KhY+wOuMG0u+aTw07d8zdtosWhASiJdJbM+ZOed4vLk7eSeOgNnG0MrFbC4FBB07Gw6t/Pb1/as3&#10;UmRSoVMuBmjlGbK82758sRnSGpaxj64DFFwk5PWQWtkTpXXTZN2DV3kWEwQ+NBG9Il7ioelQDVzd&#10;u2Y5n6+aIWKXMGrImXfvx0O5rfWNAU2fjclAwrWSuVGNWONjic12o9YHVKm3+kJD/QMLr2zgplOp&#10;e0VKfEf7SylvNcYcDc109E00xmqoGljNYv5MzUOvElQtbE5Ok035/5XVn457FLZr5etbKYLyfEcP&#10;hMoeehJvEeMgdjEE9jGi4BT2a0h5zbBd2ONlldMei/iTQV++LEucqsfnyWM4kdC8ebta8j1oPri5&#10;WS1X9QaaJ2jCTB8gelF+WpkvVCYOi+qyOn7MxM0ZeAWUvi6USMq6d6ETdE4shtCqcHBQmHN6SWmK&#10;gpFz/aOzgxH+BQx7wSzHNnUKYedQHBXPj9IaAi2mSpxdYMY6NwHnld8fgZf8AoU6oX8DnhC1cww0&#10;gb0NEX/XnU5XymbMvzow6i4WPMbuXG+zWsOjVr26PIsyyz+vK/zp8W5/AAAA//8DAFBLAwQUAAYA&#10;CAAAACEAdo4Te90AAAAIAQAADwAAAGRycy9kb3ducmV2LnhtbEyPzW7CMBCE75X6DtYi9VYcIKIh&#10;jYPon8SxhV56M/GSRMTryDbgvn23p/a0u5rR7DfVOtlBXNCH3pGC2TQDgdQ401Or4HP/dl+ACFGT&#10;0YMjVPCNAdb17U2lS+Ou9IGXXWwFh1AotYIuxrGUMjQdWh2mbkRi7ei81ZFP30rj9ZXD7SDnWbaU&#10;VvfEHzo94nOHzWl3tgqe3rd28/LlEy4Wr3lIezenZqvU3SRtHkFETPHPDL/4jA41Mx3cmUwQg4Ii&#10;f2D0yAsP1ot8xd0OClbLHGRdyf8F6h8AAAD//wMAUEsBAi0AFAAGAAgAAAAhALaDOJL+AAAA4QEA&#10;ABMAAAAAAAAAAAAAAAAAAAAAAFtDb250ZW50X1R5cGVzXS54bWxQSwECLQAUAAYACAAAACEAOP0h&#10;/9YAAACUAQAACwAAAAAAAAAAAAAAAAAvAQAAX3JlbHMvLnJlbHNQSwECLQAUAAYACAAAACEAlcY8&#10;MtkBAAAEBAAADgAAAAAAAAAAAAAAAAAuAgAAZHJzL2Uyb0RvYy54bWxQSwECLQAUAAYACAAAACEA&#10;do4Te90AAAAIAQAADwAAAAAAAAAAAAAAAAAzBAAAZHJzL2Rvd25yZXYueG1sUEsFBgAAAAAEAAQA&#10;8wAAAD0FAAAAAA==&#10;" strokecolor="#4579b8 [3044]">
                <v:stroke endarrow="block"/>
              </v:shape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E517AC7" wp14:editId="3EDF806F">
                <wp:simplePos x="0" y="0"/>
                <wp:positionH relativeFrom="column">
                  <wp:posOffset>5543550</wp:posOffset>
                </wp:positionH>
                <wp:positionV relativeFrom="paragraph">
                  <wp:posOffset>86360</wp:posOffset>
                </wp:positionV>
                <wp:extent cx="45085" cy="495300"/>
                <wp:effectExtent l="38100" t="38100" r="50165" b="1905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085" cy="495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DE157B" id="Straight Arrow Connector 38" o:spid="_x0000_s1026" type="#_x0000_t32" style="position:absolute;left:0;text-align:left;margin-left:436.5pt;margin-top:6.8pt;width:3.55pt;height:39pt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WO5gEAABkEAAAOAAAAZHJzL2Uyb0RvYy54bWysU02P0zAQvSPxHyzfadLdLVqipivU5eOA&#10;oGKBu9exG0v+0nhomn/P2EkDAoQE4mKNPfNm5r0Zb+/OzrKTgmSCb/l6VXOmvAyd8ceWf/70+tkt&#10;ZwmF74QNXrV8VInf7Z4+2Q6xUVehD7ZTwCiJT80QW94jxqaqkuyVE2kVovLk1AGcQLrCsepADJTd&#10;2eqqrp9XQ4AuQpAqJXq9n5x8V/JrrSR+0DopZLbl1BuWE8r5mM9qtxXNEUTsjZzbEP/QhRPGU9El&#10;1b1Awb6C+SWVMxJCChpXMrgqaG2kKhyIzbr+ic1DL6IqXEicFBeZ0v9LK9+fDsBM1/JrmpQXjmb0&#10;gCDMsUf2EiAMbB+8Jx0DMAohvYaYGoLt/QHmW4oHyOTPGhzT1sS3tAq8WF+ylX1ElZ2L7uOiuzoj&#10;k/R4s6lvN5xJ8ty82FzXZSzVlC9jIyR8o4Jj2Wh5mvtbGpsqiNO7hNQRAS+ADLY+nyiMfeU7hmMk&#10;hghG+KNVmQ6F55Aq05qIFAtHqyb4R6VJIGpzKlNWU+0tsJOgpRJSKo/rJRNFZ5g21i7AuijwR+Ac&#10;n6GqrO3fgBdEqRw8LmBnfIDfVcfzpWU9xV8UmHhnCR5DN5YRF2lo/4pW81/JC/7jvcC//+jdNwAA&#10;AP//AwBQSwMEFAAGAAgAAAAhAKKpx3nbAAAACQEAAA8AAABkcnMvZG93bnJldi54bWxMj0FPhDAU&#10;hO8m/ofmmXhzWyQBRMpGSTyru8bzg74FVvpKaHcX/731pMfJTGa+qbarncSZFj861pBsFAjizpmR&#10;ew0f+5e7AoQPyAYnx6Thmzxs6+urCkvjLvxO513oRSxhX6KGIYS5lNJ3A1n0GzcTR+/gFoshyqWX&#10;ZsFLLLeTvFcqkxZHjgsDztQM1H3tTlaDVE0z5i68fiIf0SVp/vzWtVrf3qxPjyACreEvDL/4ER3q&#10;yNS6ExsvJg1FnsYvIRppBiIGikIlIFoND0kGsq7k/wf1DwAAAP//AwBQSwECLQAUAAYACAAAACEA&#10;toM4kv4AAADhAQAAEwAAAAAAAAAAAAAAAAAAAAAAW0NvbnRlbnRfVHlwZXNdLnhtbFBLAQItABQA&#10;BgAIAAAAIQA4/SH/1gAAAJQBAAALAAAAAAAAAAAAAAAAAC8BAABfcmVscy8ucmVsc1BLAQItABQA&#10;BgAIAAAAIQDfnOWO5gEAABkEAAAOAAAAAAAAAAAAAAAAAC4CAABkcnMvZTJvRG9jLnhtbFBLAQIt&#10;ABQABgAIAAAAIQCiqcd52wAAAAkBAAAPAAAAAAAAAAAAAAAAAEAEAABkcnMvZG93bnJldi54bWxQ&#10;SwUGAAAAAAQABADzAAAASAUAAAAA&#10;" strokecolor="#4579b8 [3044]">
                <v:stroke endarrow="block"/>
              </v:shape>
            </w:pict>
          </mc:Fallback>
        </mc:AlternateContent>
      </w:r>
    </w:p>
    <w:p w14:paraId="00906BE5" w14:textId="75DDD69B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5C6C5AD3" w14:textId="1B932903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F026EFE" wp14:editId="411793A5">
                <wp:simplePos x="0" y="0"/>
                <wp:positionH relativeFrom="column">
                  <wp:posOffset>3573780</wp:posOffset>
                </wp:positionH>
                <wp:positionV relativeFrom="paragraph">
                  <wp:posOffset>-797560</wp:posOffset>
                </wp:positionV>
                <wp:extent cx="1565910" cy="1028700"/>
                <wp:effectExtent l="38100" t="57150" r="15240" b="95250"/>
                <wp:wrapNone/>
                <wp:docPr id="43" name="Connector: Curved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5910" cy="1028700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E7A9F5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43" o:spid="_x0000_s1026" type="#_x0000_t38" style="position:absolute;left:0;text-align:left;margin-left:281.4pt;margin-top:-62.8pt;width:123.3pt;height:81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ryF5AEAACUEAAAOAAAAZHJzL2Uyb0RvYy54bWysU02P0zAQvSPxHyzfaZIuuyxR0z10gQuC&#10;iq+71xk3lvylsbdN/j1jpw0IVkIgLlbsmfdm3pvJ5m60hh0Bo/au482q5gyc9L12h45//fL2xS1n&#10;MQnXC+MddHyCyO+2z59tTqGFtR+86QEZkbjYnkLHh5RCW1VRDmBFXPkAjoLKoxWJrnioehQnYrem&#10;Wtf1TXXy2Af0EmKk1/s5yLeFXymQ6aNSERIzHafeUjmxnA/5rLYb0R5QhEHLcxviH7qwQjsqulDd&#10;iyTYI+rfqKyW6KNXaSW9rbxSWkLRQGqa+hc1nwcRoGghc2JYbIr/j1Z+OO6R6b7jL684c8LSjHbe&#10;OTLOY8t2j3iEnlGMjDqF2FL+zu3xfIthj1n1qNAyZXT4RjtQfCBlbCw2T4vNMCYm6bG5vrl+3dA0&#10;JMWaen37qi6DqGaiTBgwpnfgLcsfHZeljaWvq1JCHN/HRI0Q7JKeocblcwDRv3E9S1MgRQm1cAcD&#10;87iT0ObpGFFleJWVztrKV5oMzNSfQJFZWUNpoawp7Ayyo6AFE1KCS02uUpgoO8OUNmYB1n8GnvMz&#10;FMoK/w14QZTK3qUFbLXz+FT1NF5aVnP+xYFZd7bgwfdTmXqxhnaxKDz/N3nZf74X+I+/e/sdAAD/&#10;/wMAUEsDBBQABgAIAAAAIQC9gJF64AAAAAsBAAAPAAAAZHJzL2Rvd25yZXYueG1sTI9BT4NAFITv&#10;Jv6HzTPx1i4gJRVZGmNietE0VtLzK/sElH1L2IXiv3c96XEyk5lvit1iejHT6DrLCuJ1BIK4trrj&#10;RkH1/rzagnAeWWNvmRR8k4NdeX1VYK7thd9oPvpGhBJ2OSpovR9yKV3dkkG3tgNx8D7saNAHOTZS&#10;j3gJ5aaXSRRl0mDHYaHFgZ5aqr+OkwkjL/gZV6dDqqfXw8l2w77S816p25vl8QGEp8X/heEXP6BD&#10;GZjOdmLtRK9gkyUB3StYxckmAxEi2+g+BXFWcJelIMtC/v9Q/gAAAP//AwBQSwECLQAUAAYACAAA&#10;ACEAtoM4kv4AAADhAQAAEwAAAAAAAAAAAAAAAAAAAAAAW0NvbnRlbnRfVHlwZXNdLnhtbFBLAQIt&#10;ABQABgAIAAAAIQA4/SH/1gAAAJQBAAALAAAAAAAAAAAAAAAAAC8BAABfcmVscy8ucmVsc1BLAQIt&#10;ABQABgAIAAAAIQClNryF5AEAACUEAAAOAAAAAAAAAAAAAAAAAC4CAABkcnMvZTJvRG9jLnhtbFBL&#10;AQItABQABgAIAAAAIQC9gJF64AAAAAsBAAAPAAAAAAAAAAAAAAAAAD4EAABkcnMvZG93bnJldi54&#10;bWxQSwUGAAAAAAQABADzAAAASwUAAAAA&#10;" adj="10800" strokecolor="#4579b8 [3044]">
                <v:stroke startarrow="block" endarrow="block"/>
              </v:shape>
            </w:pict>
          </mc:Fallback>
        </mc:AlternateContent>
      </w: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885323B" wp14:editId="4E43B357">
                <wp:simplePos x="0" y="0"/>
                <wp:positionH relativeFrom="column">
                  <wp:posOffset>5261610</wp:posOffset>
                </wp:positionH>
                <wp:positionV relativeFrom="paragraph">
                  <wp:posOffset>86360</wp:posOffset>
                </wp:positionV>
                <wp:extent cx="609600" cy="670560"/>
                <wp:effectExtent l="0" t="0" r="19050" b="15240"/>
                <wp:wrapNone/>
                <wp:docPr id="34" name="Rectangle: Rounded Corner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705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0385DC" w14:textId="70230A91" w:rsidR="004C6488" w:rsidRDefault="004C6488" w:rsidP="004D0B77">
                            <w:pPr>
                              <w:jc w:val="center"/>
                            </w:pPr>
                            <w:proofErr w:type="spellStart"/>
                            <w:r>
                              <w:t>ele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885323B" id="Rectangle: Rounded Corners 34" o:spid="_x0000_s1086" style="position:absolute;margin-left:414.3pt;margin-top:6.8pt;width:48pt;height:52.8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98ejgIAAGMFAAAOAAAAZHJzL2Uyb0RvYy54bWysVF9P2zAQf5+072D5fSTtShkVKaqKmCYh&#10;QMDEs+vYTSTH553dJt2n39lJAwK0h2l5cHy+u9/9v4vLrjFsr9DXYAs+Ock5U1ZCWdttwX8+XX/5&#10;xpkPwpbCgFUFPyjPL5efP120bqGmUIEpFTICsX7RuoJXIbhFlnlZqUb4E3DKElMDNiIQidusRNES&#10;emOyaZ7PsxawdAhSeU+vVz2TLxO+1kqGO629CswUnHwL6cR0buKZLS/EYovCVbUc3BD/4EUjaktG&#10;R6grEQTbYf0OqqklggcdTiQ0GWhdS5VioGgm+ZtoHivhVIqFkuPdmCb//2Dl7f4eWV0W/OuMMysa&#10;qtEDZU3YrVEL9gA7W6qSrQEtFZmREGWsdX5Bio/uHgfK0zWG32ls4p8CY13K8mHMsuoCk/Q4z8/n&#10;OdVCEmt+lp/OUxWyF2WHPnxX0LB4KThGH6JPKcFif+MDWSX5oxwR0aPeh3QLB6OiG8Y+KE3RkdVp&#10;0k59pdYG2V5QRwgplQ2TnlWJUvXPpzl9MVAyMmokKgFGZF0bM2IPALFn32P3MIN8VFWpLUfl/G+O&#10;9cqjRrIMNozKTW0BPwIwFNVguZc/JqlPTcxS6DZdqvx0fizqBsoDtQNCPyfeyeuaanAjfLgXSINB&#10;ZaNhD3d0aANtwWG4cVYB/v7oPcpTvxKXs5YGreD+106g4sz8sNTJ55PZLE5mImanZ1Mi8DVn85pj&#10;d80aqHITWitOpmuUD+b4qhGaZ9oJq2iVWMJKsl1wGfBIrEO/AGirSLVaJTGaRifCjX10MoLHRMf2&#10;euqeBbqhEQN18C0ch1Is3rRiLxs1Lax2AXSd+jSmus/rUAKa5NRLw9aJq+I1naReduPyDwAAAP//&#10;AwBQSwMEFAAGAAgAAAAhAFb2GFjbAAAACgEAAA8AAABkcnMvZG93bnJldi54bWxMj91Og0AQhe9N&#10;fIfNmHhj7FLaNIAsjTFRr0t9gCk7BSI7S9ilpW/veKVX83NOznxT7hc3qAtNofdsYL1KQBE33vbc&#10;Gvg6vj9noEJEtjh4JgM3CrCv7u9KLKy/8oEudWyVhHAo0EAX41hoHZqOHIaVH4lFO/vJYZRxarWd&#10;8CrhbtBpkuy0w57lQocjvXXUfNezM5DPn7e61+fNEePT/EE+r7G1xjw+LK8voCIt8c8Mv/iCDpUw&#10;nfzMNqjBQJZmO7GKsJEqhjzdSnOSxTpPQVel/v9C9QMAAP//AwBQSwECLQAUAAYACAAAACEAtoM4&#10;kv4AAADhAQAAEwAAAAAAAAAAAAAAAAAAAAAAW0NvbnRlbnRfVHlwZXNdLnhtbFBLAQItABQABgAI&#10;AAAAIQA4/SH/1gAAAJQBAAALAAAAAAAAAAAAAAAAAC8BAABfcmVscy8ucmVsc1BLAQItABQABgAI&#10;AAAAIQDCZ98ejgIAAGMFAAAOAAAAAAAAAAAAAAAAAC4CAABkcnMvZTJvRG9jLnhtbFBLAQItABQA&#10;BgAIAAAAIQBW9hhY2wAAAAoBAAAPAAAAAAAAAAAAAAAAAOgEAABkcnMvZG93bnJldi54bWxQSwUG&#10;AAAAAAQABADzAAAA8AUAAAAA&#10;" fillcolor="#4f81bd [3204]" strokecolor="#243f60 [1604]" strokeweight="2pt">
                <v:textbox>
                  <w:txbxContent>
                    <w:p w14:paraId="1F0385DC" w14:textId="70230A91" w:rsidR="004C6488" w:rsidRDefault="004C6488" w:rsidP="004D0B77">
                      <w:pPr>
                        <w:jc w:val="center"/>
                      </w:pPr>
                      <w:proofErr w:type="spellStart"/>
                      <w:r>
                        <w:t>elem</w:t>
                      </w:r>
                      <w:proofErr w:type="spellEnd"/>
                    </w:p>
                  </w:txbxContent>
                </v:textbox>
              </v:roundrect>
            </w:pict>
          </mc:Fallback>
        </mc:AlternateContent>
      </w:r>
    </w:p>
    <w:p w14:paraId="4D8CE80D" w14:textId="41BEDA17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C55B205" wp14:editId="05022DA3">
                <wp:simplePos x="0" y="0"/>
                <wp:positionH relativeFrom="column">
                  <wp:posOffset>3444240</wp:posOffset>
                </wp:positionH>
                <wp:positionV relativeFrom="paragraph">
                  <wp:posOffset>166370</wp:posOffset>
                </wp:positionV>
                <wp:extent cx="1725930" cy="60960"/>
                <wp:effectExtent l="38100" t="76200" r="0" b="91440"/>
                <wp:wrapNone/>
                <wp:docPr id="44" name="Connector: Curved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5930" cy="60960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B9D435" id="Connector: Curved 44" o:spid="_x0000_s1026" type="#_x0000_t38" style="position:absolute;left:0;text-align:left;margin-left:271.2pt;margin-top:13.1pt;width:135.9pt;height:4.8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Ck15AEAACMEAAAOAAAAZHJzL2Uyb0RvYy54bWysU02P0zAQvSPxHyzfadLuUtio6R66wAVB&#10;xcfevc64seQvjb1N+u8ZO21AsBJaxMWKPfPezHsz2dyO1rAjYNTetXy5qDkDJ32n3aHl37+9f/WW&#10;s5iE64TxDlp+gshvty9fbIbQwMr33nSAjEhcbIbQ8j6l0FRVlD1YERc+gKOg8mhFoiseqg7FQOzW&#10;VKu6XleDxy6glxAjvd5NQb4t/EqBTJ+VipCYaTn1lsqJ5XzIZ7XdiOaAIvRantsQ/9CFFdpR0Znq&#10;TiTBHlH/QWW1RB+9SgvpbeWV0hKKBlKzrH9T87UXAYoWMieG2ab4/2jlp+Meme5afn3NmROWZrTz&#10;zpFxHhu2e8QjdIxiZNQQYkP5O7fH8y2GPWbVo0LLlNHhnnag+EDK2FhsPs02w5iYpMflm9Xrmyua&#10;hqTYur5ZlzFUE02mCxjTB/CW5Y+Wy9LE3NVVKSCOH2OiNgh2Sc9Q4/LZg+jeuY6lUyA9CbVwBwPT&#10;sJPQ5ukYUWV4lXVOyspXOhmYqL+AIquygtJCWVLYGWRHQeslpASXlrlKYaLsDFPamBlY/x14zs9Q&#10;KAv8HPCMKJW9SzPYaufxqeppvLSspvyLA5PubMGD705l5sUa2sSi8PzX5FX/9V7gP//t7Q8AAAD/&#10;/wMAUEsDBBQABgAIAAAAIQABVXzW3gAAAAkBAAAPAAAAZHJzL2Rvd25yZXYueG1sTI/BToNAEIbv&#10;Jr7DZky82QWkDUGWxpiYXjSNlfS8ZUegZWcJu1B8e8eT3mYyX/7/m2K72F7MOPrOkYJ4FYFAqp3p&#10;qFFQfb4+ZCB80GR07wgVfKOHbXl7U+jcuCt94HwIjeAQ8rlW0IYw5FL6ukWr/coNSHz7cqPVgdex&#10;kWbUVw63vUyiaCOt7ogbWj3gS4v15TBZLnnT57g67lMzve+Prht2lZl3St3fLc9PIAIu4Q+GX31W&#10;h5KdTm4i40WvYJ0mKaMKkk0CgoEsTnk4KXhcZyDLQv7/oPwBAAD//wMAUEsBAi0AFAAGAAgAAAAh&#10;ALaDOJL+AAAA4QEAABMAAAAAAAAAAAAAAAAAAAAAAFtDb250ZW50X1R5cGVzXS54bWxQSwECLQAU&#10;AAYACAAAACEAOP0h/9YAAACUAQAACwAAAAAAAAAAAAAAAAAvAQAAX3JlbHMvLnJlbHNQSwECLQAU&#10;AAYACAAAACEAo4wpNeQBAAAjBAAADgAAAAAAAAAAAAAAAAAuAgAAZHJzL2Uyb0RvYy54bWxQSwEC&#10;LQAUAAYACAAAACEAAVV81t4AAAAJAQAADwAAAAAAAAAAAAAAAAA+BAAAZHJzL2Rvd25yZXYueG1s&#10;UEsFBgAAAAAEAAQA8wAAAEkFAAAAAA==&#10;" adj="10800" strokecolor="#4579b8 [3044]">
                <v:stroke startarrow="block" endarrow="block"/>
              </v:shape>
            </w:pict>
          </mc:Fallback>
        </mc:AlternateContent>
      </w:r>
    </w:p>
    <w:p w14:paraId="2655773C" w14:textId="56AB3079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9A4920" wp14:editId="7FC1A02C">
                <wp:simplePos x="0" y="0"/>
                <wp:positionH relativeFrom="column">
                  <wp:posOffset>5611495</wp:posOffset>
                </wp:positionH>
                <wp:positionV relativeFrom="paragraph">
                  <wp:posOffset>215900</wp:posOffset>
                </wp:positionV>
                <wp:extent cx="45085" cy="655320"/>
                <wp:effectExtent l="38100" t="38100" r="50165" b="1143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085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E42AD" id="Straight Arrow Connector 40" o:spid="_x0000_s1026" type="#_x0000_t32" style="position:absolute;left:0;text-align:left;margin-left:441.85pt;margin-top:17pt;width:3.55pt;height:51.6pt;flip:x 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1d05gEAABkEAAAOAAAAZHJzL2Uyb0RvYy54bWysU02PEzEMvSPxH6Lc6UzLdrWqOl2hLh8H&#10;BNUuyz2bSWYi5UuO6Uz/PU6mHRAgpEVcLCf2s/1enO3t6Cw7Kkgm+IYvFzVnysvQGt81/PHLu1c3&#10;nCUUvhU2eNXwk0r8dvfyxXaIG7UKfbCtAkZFfNoMseE9YtxUVZK9ciItQlSegjqAE0hH6KoWxEDV&#10;na1WdX1dDQHaCEGqlOj2bgryXamvtZL4WeukkNmG02xYLBT7lG2124pNByL2Rp7HEP8whRPGU9O5&#10;1J1Awb6B+a2UMxJCChoXMrgqaG2kKhyIzbL+hc1DL6IqXEicFGeZ0v8rKz8dD8BM2/ArkscLR2/0&#10;gCBM1yN7AxAGtg/ek44BGKWQXkNMG4Lt/QHOpxQPkMmPGhzT1sQPtAq8eF+zl2NElY1F99OsuxqR&#10;Sbq8Wtc3a84kRa7X69er0qaa6mVshITvVXAsOw1P5/nmwaYO4vgxIU1EwAsgg63PFoWxb33L8BSJ&#10;IYIRvrMq06H0nFJlWhOR4uHJqgl+rzQJRGNObcpqqr0FdhS0VEJK5XE5V6LsDNPG2hlYFwX+Cjzn&#10;Z6gqa/sc8IwonYPHGeyMD/Cn7jheRtZT/kWBiXeW4Cm0p/LERRrav6LV+a/kBf/5XOA/fvTuOwAA&#10;AP//AwBQSwMEFAAGAAgAAAAhANA7bIfbAAAACgEAAA8AAABkcnMvZG93bnJldi54bWxMj0FPg0AQ&#10;he8m/ofNmHizS4sRiiyNknhWq/E8sFNA2VnCblv8944nPU7my3vfK3eLG9WJ5jB4NrBeJaCIW28H&#10;7gy8vz3d5KBCRLY4eiYD3xRgV11elFhYf+ZXOu1jpySEQ4EG+hinQuvQ9uQwrPxELL+Dnx1GOedO&#10;2xnPEu5GvUmSO+1wYGnocaK6p/Zrf3QGdFLXQ+bj8wfyJ/p1mj2+tI0x11fLwz2oSEv8g+FXX9Sh&#10;EqfGH9kGNRrI8zQT1EB6K5sEyLeJbGmETLMN6KrU/ydUPwAAAP//AwBQSwECLQAUAAYACAAAACEA&#10;toM4kv4AAADhAQAAEwAAAAAAAAAAAAAAAAAAAAAAW0NvbnRlbnRfVHlwZXNdLnhtbFBLAQItABQA&#10;BgAIAAAAIQA4/SH/1gAAAJQBAAALAAAAAAAAAAAAAAAAAC8BAABfcmVscy8ucmVsc1BLAQItABQA&#10;BgAIAAAAIQADl1d05gEAABkEAAAOAAAAAAAAAAAAAAAAAC4CAABkcnMvZTJvRG9jLnhtbFBLAQIt&#10;ABQABgAIAAAAIQDQO2yH2wAAAAoBAAAPAAAAAAAAAAAAAAAAAEAEAABkcnMvZG93bnJldi54bWxQ&#10;SwUGAAAAAAQABADzAAAASAUAAAAA&#10;" strokecolor="#4579b8 [3044]">
                <v:stroke endarrow="block"/>
              </v:shape>
            </w:pict>
          </mc:Fallback>
        </mc:AlternateContent>
      </w: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860E8BF" wp14:editId="42631D05">
                <wp:simplePos x="0" y="0"/>
                <wp:positionH relativeFrom="column">
                  <wp:posOffset>5414010</wp:posOffset>
                </wp:positionH>
                <wp:positionV relativeFrom="paragraph">
                  <wp:posOffset>246380</wp:posOffset>
                </wp:positionV>
                <wp:extent cx="7620" cy="556260"/>
                <wp:effectExtent l="76200" t="0" r="68580" b="53340"/>
                <wp:wrapNone/>
                <wp:docPr id="39" name="Straight Arrow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556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07367A" id="Straight Arrow Connector 39" o:spid="_x0000_s1026" type="#_x0000_t32" style="position:absolute;left:0;text-align:left;margin-left:426.3pt;margin-top:19.4pt;width:.6pt;height:43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dSK2QEAAAQEAAAOAAAAZHJzL2Uyb0RvYy54bWysU9uO0zAQfUfiHyy/07RFW6BqukJd4AVB&#10;tQsf4HXGjSXfNB6a9u8ZO20WAUIC8TKJ7Tkz5xyPN7cn78QRMNsYWrmYzaWAoGNnw6GVX7+8f/Fa&#10;ikwqdMrFAK08Q5a32+fPNkNawzL20XWAgouEvB5SK3uitG6arHvwKs9igsCHJqJXxEs8NB2qgat7&#10;1yzn81UzROwSRg058+7deCi3tb4xoOmzMRlIuFYyN6oRa3wssdlu1PqAKvVWX2iof2DhlQ3cdCp1&#10;p0iJb2h/KeWtxpijoZmOvonGWA1VA6tZzH9S89CrBFULm5PTZFP+f2X1p+Mehe1a+fKNFEF5vqMH&#10;QmUPPYm3iHEQuxgC+xhRcAr7NaS8Ztgu7PGyymmPRfzJoC9fliVO1ePz5DGcSGjefLVa8j1oPri5&#10;WS1X9QaaJ2jCTB8gelF+WpkvVCYOi+qyOn7MxM0ZeAWUvi6USMq6d6ETdE4shtCqcHBQmHN6SWmK&#10;gpFz/aOzgxF+D4a9YJZjmzqFsHMojornR2kNgRZTJc4uMGOdm4Dzyu+PwEt+gUKd0L8BT4jaOQaa&#10;wN6GiL/rTqcrZTPmXx0YdRcLHmN3rrdZreFRq15dnkWZ5R/XFf70eLffAQAA//8DAFBLAwQUAAYA&#10;CAAAACEALBtowd0AAAAKAQAADwAAAGRycy9kb3ducmV2LnhtbEyPTU/DMAyG70j8h8hI3FhKu1VV&#10;aTqNL2lH2LhwyxrTVjROlWRb+PeYE7vZ8qPXz9usk53ECX0YHSm4X2QgkDpnRuoVfOxf7yoQIWoy&#10;enKECn4wwLq9vmp0bdyZ3vG0i73gEAq1VjDEONdShm5Aq8PCzUh8+3Le6sir76Xx+szhdpJ5lpXS&#10;6pH4w6BnfBqw+94drYLHt63dPH/6hEXxsgxp73Lqtkrd3qTNA4iIKf7D8KfP6tCy08EdyQQxKahW&#10;ecmogqLiCgxUq4KHA5N5uQTZNvKyQvsLAAD//wMAUEsBAi0AFAAGAAgAAAAhALaDOJL+AAAA4QEA&#10;ABMAAAAAAAAAAAAAAAAAAAAAAFtDb250ZW50X1R5cGVzXS54bWxQSwECLQAUAAYACAAAACEAOP0h&#10;/9YAAACUAQAACwAAAAAAAAAAAAAAAAAvAQAAX3JlbHMvLnJlbHNQSwECLQAUAAYACAAAACEA9EnU&#10;itkBAAAEBAAADgAAAAAAAAAAAAAAAAAuAgAAZHJzL2Uyb0RvYy54bWxQSwECLQAUAAYACAAAACEA&#10;LBtowd0AAAAKAQAADwAAAAAAAAAAAAAAAAAzBAAAZHJzL2Rvd25yZXYueG1sUEsFBgAAAAAEAAQA&#10;8wAAAD0FAAAAAA==&#10;" strokecolor="#4579b8 [3044]">
                <v:stroke endarrow="block"/>
              </v:shape>
            </w:pict>
          </mc:Fallback>
        </mc:AlternateContent>
      </w:r>
    </w:p>
    <w:p w14:paraId="27928FD1" w14:textId="3B0210A3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9450658" wp14:editId="59DD063D">
                <wp:simplePos x="0" y="0"/>
                <wp:positionH relativeFrom="column">
                  <wp:posOffset>3341370</wp:posOffset>
                </wp:positionH>
                <wp:positionV relativeFrom="paragraph">
                  <wp:posOffset>608330</wp:posOffset>
                </wp:positionV>
                <wp:extent cx="1783080" cy="281940"/>
                <wp:effectExtent l="19050" t="76200" r="64770" b="99060"/>
                <wp:wrapNone/>
                <wp:docPr id="47" name="Connector: Curved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3080" cy="281940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1F780E" id="Connector: Curved 47" o:spid="_x0000_s1026" type="#_x0000_t38" style="position:absolute;left:0;text-align:left;margin-left:263.1pt;margin-top:47.9pt;width:140.4pt;height:22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68P3QEAABoEAAAOAAAAZHJzL2Uyb0RvYy54bWysU8tu2zAQvBfoPxC815KcoHEFyzk4bS9F&#10;azTtBzDU0iLAF5aMbP99l5StFG2AIkEvlMjdmd0ZLte3R2vYCBi1dx1vFjVn4KTvtdt3/OePT+9W&#10;nMUkXC+Md9DxE0R+u3n7Zn0ILSz94E0PyIjExfYQOj6kFNqqinIAK+LCB3AUVB6tSLTFfdWjOBC7&#10;NdWyrt9XB499QC8hRjq9m4J8U/iVApm+KRUhMdNx6i2VFcv6kNdqsxbtHkUYtDy3IV7RhRXaUdGZ&#10;6k4kwR5R/0VltUQfvUoL6W3lldISigZS09R/qLkfRICihcyJYbYp/j9a+XXcIdN9x69vOHPC0h1t&#10;vXNknMeWbR9xhJ5RjIw6hNhS/tbt8LyLYYdZ9VGhzV/Sw47F3NNsLhwTk3TY3Kyu6hXdgaTYctV8&#10;uC7uV0/ogDF9Bm9Z/um4LLXnZq6Kv2L8EhNVJ9glPRc2Lq8DiP6j61k6BZKRUAu3NzDdcRLaPB8j&#10;qgyvsrxJUPlLJwMT9XdQ5FCWUFooswlbg2wUNFVCSnCpyVUKE2VnmNLGzMD638BzfoZCmduXgGdE&#10;qexdmsFWO4/PVU/HS8tqyr84MOnOFjz4/lSuulhDA1gUnh9LnvDf9wX+9KQ3vwAAAP//AwBQSwME&#10;FAAGAAgAAAAhAFHcmpPhAAAACgEAAA8AAABkcnMvZG93bnJldi54bWxMj0FLw0AQhe+C/2EZwYvY&#10;XaNpa8ymFMGDQgWrYL1ts9MkmJ0N2W2T/HvHkx6H+Xjve/lqdK04YR8aTxpuZgoEUultQ5WGj/en&#10;6yWIEA1Z03pCDRMGWBXnZ7nJrB/oDU/bWAkOoZAZDXWMXSZlKGt0Jsx8h8S/g++diXz2lbS9GTjc&#10;tTJRai6daYgbatPhY43l9/boNMT1tElfXm/TzeJq97mbUvn8NRy0vrwY1w8gIo7xD4ZffVaHgp32&#10;/kg2iFZDmswTRjXcpzyBgaVa8Lg9k3cqAVnk8v+E4gcAAP//AwBQSwECLQAUAAYACAAAACEAtoM4&#10;kv4AAADhAQAAEwAAAAAAAAAAAAAAAAAAAAAAW0NvbnRlbnRfVHlwZXNdLnhtbFBLAQItABQABgAI&#10;AAAAIQA4/SH/1gAAAJQBAAALAAAAAAAAAAAAAAAAAC8BAABfcmVscy8ucmVsc1BLAQItABQABgAI&#10;AAAAIQAjy68P3QEAABoEAAAOAAAAAAAAAAAAAAAAAC4CAABkcnMvZTJvRG9jLnhtbFBLAQItABQA&#10;BgAIAAAAIQBR3JqT4QAAAAoBAAAPAAAAAAAAAAAAAAAAADcEAABkcnMvZG93bnJldi54bWxQSwUG&#10;AAAAAAQABADzAAAARQUAAAAA&#10;" adj="10800" strokecolor="#4579b8 [3044]">
                <v:stroke startarrow="block" endarrow="block"/>
              </v:shape>
            </w:pict>
          </mc:Fallback>
        </mc:AlternateContent>
      </w: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A58AA8A" wp14:editId="374A16DC">
                <wp:simplePos x="0" y="0"/>
                <wp:positionH relativeFrom="column">
                  <wp:posOffset>3284220</wp:posOffset>
                </wp:positionH>
                <wp:positionV relativeFrom="paragraph">
                  <wp:posOffset>-199390</wp:posOffset>
                </wp:positionV>
                <wp:extent cx="1946910" cy="365760"/>
                <wp:effectExtent l="38100" t="76200" r="0" b="91440"/>
                <wp:wrapNone/>
                <wp:docPr id="46" name="Connector: Curved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46910" cy="365760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E9E065" id="Connector: Curved 46" o:spid="_x0000_s1026" type="#_x0000_t38" style="position:absolute;left:0;text-align:left;margin-left:258.6pt;margin-top:-15.7pt;width:153.3pt;height:28.8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7Ui5AEAACQEAAAOAAAAZHJzL2Uyb0RvYy54bWysU02P0zAQvSPxHyzfaZLdpbBR0z10gQuC&#10;iq+71x43lvylsbcf/56x0wYEKyEQFyv2zHsz781kdXd0lu0Bkwl+4N2i5Qy8DMr43cC/fnn74jVn&#10;KQuvhA0eBn6CxO/Wz5+tDrGHqzAGqwAZkfjUH+LAx5xj3zRJjuBEWoQInoI6oBOZrrhrFIoDsTvb&#10;XLXtsjkEVBGDhJTo9X4K8nXl1xpk/qh1gszswKm3XE+s50M5m/VK9DsUcTTy3Ib4hy6cMJ6KzlT3&#10;Igv2iOY3KmckhhR0XsjgmqC1kVA1kJqu/UXN51FEqFrInBRnm9L/o5Uf9ltkRg38ZsmZF45mtAne&#10;k3EBe7Z5xD0oRjEy6hBTT/kbv8XzLcUtFtVHjY5pa+I32oHqAyljx2rzabYZjplJeuxub5a3HU1D&#10;Uux6+fLVss6hmXgKX8SU30FwrHwMXNYu5rauawWxf58y9UGwS3qBWl/OEYR64xXLp0iCMhrhdxam&#10;aWdh7NMxoirwpgidpNWvfLIwUX8CTV4VCbWFuqWwscj2gvZLSAk+d6VKZaLsAtPG2hnY/hl4zi9Q&#10;qBv8N+AZUSsHn2ewMz7gU9Xz8dKynvIvDky6iwUPQZ3q0Ks1tIpV4fm3Kbv+873Cf/zc6+8AAAD/&#10;/wMAUEsDBBQABgAIAAAAIQC0eh893wAAAAoBAAAPAAAAZHJzL2Rvd25yZXYueG1sTI/BTsMwEETv&#10;SPyDtUjcWiduKVWIUyEk1AuookQ9b2OTBOJ1FDtp+HuWExxX+zTzJt/NrhOTHULrSUO6TEBYqrxp&#10;qdZQvj8vtiBCRDLYebIavm2AXXF9lWNm/IXe7HSMteAQChlqaGLsMylD1ViHYel7S/z78IPDyOdQ&#10;SzPghcNdJ1WSbKTDlrihwd4+Nbb6Oo6OS17wMy1Ph7UZXw8n3/b70kx7rW9v5scHENHO8Q+GX31W&#10;h4Kdzn4kE0Sn4S69V4xqWKzSNQgmtmrFY84a1EaBLHL5f0LxAwAA//8DAFBLAQItABQABgAIAAAA&#10;IQC2gziS/gAAAOEBAAATAAAAAAAAAAAAAAAAAAAAAABbQ29udGVudF9UeXBlc10ueG1sUEsBAi0A&#10;FAAGAAgAAAAhADj9If/WAAAAlAEAAAsAAAAAAAAAAAAAAAAALwEAAF9yZWxzLy5yZWxzUEsBAi0A&#10;FAAGAAgAAAAhAAoXtSLkAQAAJAQAAA4AAAAAAAAAAAAAAAAALgIAAGRycy9lMm9Eb2MueG1sUEsB&#10;Ai0AFAAGAAgAAAAhALR6Hz3fAAAACgEAAA8AAAAAAAAAAAAAAAAAPgQAAGRycy9kb3ducmV2Lnht&#10;bFBLBQYAAAAABAAEAPMAAABKBQAAAAA=&#10;" adj="10800" strokecolor="#4579b8 [3044]">
                <v:stroke startarrow="block" endarrow="block"/>
              </v:shape>
            </w:pict>
          </mc:Fallback>
        </mc:AlternateContent>
      </w:r>
    </w:p>
    <w:p w14:paraId="7B57A3BF" w14:textId="08EB3140" w:rsidR="00655001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975AC2D" wp14:editId="3B34FE96">
                <wp:simplePos x="0" y="0"/>
                <wp:positionH relativeFrom="column">
                  <wp:posOffset>7136130</wp:posOffset>
                </wp:positionH>
                <wp:positionV relativeFrom="paragraph">
                  <wp:posOffset>212090</wp:posOffset>
                </wp:positionV>
                <wp:extent cx="960120" cy="1005840"/>
                <wp:effectExtent l="0" t="0" r="11430" b="22860"/>
                <wp:wrapNone/>
                <wp:docPr id="115" name="Oval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1005840"/>
                        </a:xfrm>
                        <a:prstGeom prst="ellipse">
                          <a:avLst/>
                        </a:prstGeom>
                        <a:solidFill>
                          <a:schemeClr val="accent3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DEA80A" w14:textId="77777777" w:rsidR="004C6488" w:rsidRDefault="004C6488" w:rsidP="00C2274E">
                            <w:pPr>
                              <w:jc w:val="center"/>
                            </w:pPr>
                            <w:r>
                              <w:t>Pointer</w:t>
                            </w:r>
                          </w:p>
                          <w:p w14:paraId="50E1697D" w14:textId="058BB629" w:rsidR="004C6488" w:rsidRDefault="004C6488" w:rsidP="00C2274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ai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75AC2D" id="Oval 115" o:spid="_x0000_s1087" style="position:absolute;margin-left:561.9pt;margin-top:16.7pt;width:75.6pt;height:79.2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SF0kQIAAIUFAAAOAAAAZHJzL2Uyb0RvYy54bWysVEtv2zAMvg/YfxB0X21nSR9BnSJI0WFA&#10;0RZrh54VWaoFyKImKbGzXz9KfjRoix2G+SCLIvnxoU+8vOoaTfbCeQWmpMVJTokwHCplXkr68+nm&#10;yzklPjBTMQ1GlPQgPL1aff502dqlmEENuhKOIIjxy9aWtA7BLrPM81o0zJ+AFQaVElzDAoruJasc&#10;axG90dksz0+zFlxlHXDhPZ5e90q6SvhSCh7upfQiEF1SzC2k1aV1G9dsdcmWL47ZWvEhDfYPWTRM&#10;GQw6QV2zwMjOqXdQjeIOPMhwwqHJQErFRaoBqynyN9U81syKVAs2x9upTf7/wfK7/YMjqsK7KxaU&#10;GNbgJd3vmSZRxu601i/R6NE+uEHyuI2ldtI18Y9FkC519DB1VHSBcDy8OM2LGfado6rI88X5PLU8&#10;e/W2zodvAhoSNyUVWivrY9Fsyfa3PmBQtB6t4rEHraobpXUSIlHERjuCOZeUcS5M+BoTR68jyyzW&#10;0WeeduGgRfTX5oeQWD/mOktBE/PeAha9qmaV6OMscvzGKGMKKWYCjMgSM5ywB4DR8jjZYoAZ7KOr&#10;SMSdnPO/JdZXOnmkyGDC5NwoA+4jAB2myL09pn/UmrgN3bZL3JidxSTj0RaqAxLGQf+SvOU3Ci/u&#10;lvnwwBw+HbxsHAfhHhepoS0pDDtKanC/PzqP9sho1FLS4lMsqf+1Y05Qor8b5PpFMUfakJCE+eIs&#10;Esoda7bHGrNrNoBUKHDwWJ620T7o8VQ6aJ5xaqxjVFQxwzF2SXlwo7AJ/YjAucPFep3M8L1aFm7N&#10;o+URPDY6svKpe2bODuwNyPs7GJ/tOwb3ttHTwHoXQKpE79e+DleAbz1xaZhLcZgcy8nqdXqu/gAA&#10;AP//AwBQSwMEFAAGAAgAAAAhADCmvEHhAAAADAEAAA8AAABkcnMvZG93bnJldi54bWxMj81OwzAQ&#10;hO9IvIO1SNyoE4efEOJUVSSkigMSLeLsJksS1V6H2G3Tt2d7gtuOdjTzTbmcnRVHnMLgSUO6SEAg&#10;Nb4dqNPwuX29y0GEaKg11hNqOGOAZXV9VZqi9Sf6wOMmdoJDKBRGQx/jWEgZmh6dCQs/IvHv20/O&#10;RJZTJ9vJnDjcWamS5FE6MxA39GbEusdmvzk4DW8rlc9BvW/tfj3W9uerXns6a317M69eQESc458Z&#10;LviMDhUz7fyB2iAs61RlzB41ZNk9iItDPT3wvB1fz2kOsirl/xHVLwAAAP//AwBQSwECLQAUAAYA&#10;CAAAACEAtoM4kv4AAADhAQAAEwAAAAAAAAAAAAAAAAAAAAAAW0NvbnRlbnRfVHlwZXNdLnhtbFBL&#10;AQItABQABgAIAAAAIQA4/SH/1gAAAJQBAAALAAAAAAAAAAAAAAAAAC8BAABfcmVscy8ucmVsc1BL&#10;AQItABQABgAIAAAAIQB94SF0kQIAAIUFAAAOAAAAAAAAAAAAAAAAAC4CAABkcnMvZTJvRG9jLnht&#10;bFBLAQItABQABgAIAAAAIQAwprxB4QAAAAwBAAAPAAAAAAAAAAAAAAAAAOsEAABkcnMvZG93bnJl&#10;di54bWxQSwUGAAAAAAQABADzAAAA+QUAAAAA&#10;" fillcolor="#9bbb59 [3206]" strokecolor="#243f60 [1604]" strokeweight="2pt">
                <v:textbox>
                  <w:txbxContent>
                    <w:p w14:paraId="38DEA80A" w14:textId="77777777" w:rsidR="004C6488" w:rsidRDefault="004C6488" w:rsidP="00C2274E">
                      <w:pPr>
                        <w:jc w:val="center"/>
                      </w:pPr>
                      <w:r>
                        <w:t>Pointer</w:t>
                      </w:r>
                    </w:p>
                    <w:p w14:paraId="50E1697D" w14:textId="058BB629" w:rsidR="004C6488" w:rsidRDefault="004C6488" w:rsidP="00C2274E">
                      <w:pPr>
                        <w:jc w:val="center"/>
                        <w:rPr>
                          <w:rtl/>
                        </w:rPr>
                      </w:pPr>
                      <w:r>
                        <w:t>tail</w:t>
                      </w:r>
                    </w:p>
                  </w:txbxContent>
                </v:textbox>
              </v:oval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FE257B0" wp14:editId="158402F2">
                <wp:simplePos x="0" y="0"/>
                <wp:positionH relativeFrom="column">
                  <wp:posOffset>5261610</wp:posOffset>
                </wp:positionH>
                <wp:positionV relativeFrom="paragraph">
                  <wp:posOffset>269240</wp:posOffset>
                </wp:positionV>
                <wp:extent cx="480060" cy="670560"/>
                <wp:effectExtent l="0" t="0" r="15240" b="15240"/>
                <wp:wrapNone/>
                <wp:docPr id="35" name="Rectangle: Rounded Corners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060" cy="6705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8349492" id="Rectangle: Rounded Corners 35" o:spid="_x0000_s1026" style="position:absolute;left:0;text-align:left;margin-left:414.3pt;margin-top:21.2pt;width:37.8pt;height:52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P95gQIAAFAFAAAOAAAAZHJzL2Uyb0RvYy54bWysVN9P2zAQfp+0/8Hy+0jatcAiUlQVMU1C&#10;UAETz8axm0iOzzu7Tbu/fmcnDQjQHqblwbF9d5/vvvtxcblvDdsp9A3Ykk9Ocs6UlVA1dlPyn4/X&#10;X84580HYShiwquQH5fnl4vOni84Vago1mEohIxDri86VvA7BFVnmZa1a4U/AKUtCDdiKQEfcZBWK&#10;jtBbk03z/DTrACuHIJX3dHvVC/ki4WutZLjT2qvATMnJt5BWTOtzXLPFhSg2KFzdyMEN8Q9etKKx&#10;9OgIdSWCYFts3kG1jUTwoMOJhDYDrRupUgwUzSR/E81DLZxKsRA53o00+f8HK293a2RNVfKvc86s&#10;aClH98SasBujCnYPW1upiq0ALSWZkRIx1jlfkOGDW+Nw8rSN4e81tvFPgbF9Yvkwsqz2gUm6nJ1T&#10;3igXkkSnZ/mc9oSSvRg79OG7gpbFTckx+hB9SgSL3Y0Pvf5Rj4yjR70PaRcORkU3jL1XmqKjV6fJ&#10;OtWVWhlkO0EVIaRUNkx6US0q1V/Pc/oGp0aL5GICjMi6MWbEHgBizb7H7n0d9KOpSmU5Gud/c6w3&#10;Hi3Sy2DDaNw2FvAjAENRDS/3+keSemoiS89QHSj3CH1TeCevGyL8RviwFkhdQDmizg53tGgDXclh&#10;2HFWA/7+6D7qU3GSlLOOuqrk/tdWoOLM/LBUtt8ms1lsw3SYzc+mdMDXkufXErttV0BpmtAMcTJt&#10;o34wx1uN0D7RAFjGV0kkrKS3Sy4DHg+r0Hc7jRCplsukRq3nRLixD05G8MhqrKXH/ZNAN1RdoHK9&#10;hWMHiuJN3fW60dLCchtAN6koX3gd+Ka2TYUzjJg4F16fk9bLIFz8AQAA//8DAFBLAwQUAAYACAAA&#10;ACEAcYg7QtwAAAAKAQAADwAAAGRycy9kb3ducmV2LnhtbEyP0U6DQBBF3038h82Y+GLsIpIGkKUx&#10;JuqztB8wZadAZGcJu7T07x2f9HFyT+49U+1WN6ozzWHwbOBpk4Aibr0duDNw2L8/5qBCRLY4eiYD&#10;Vwqwq29vKiytv/AXnZvYKSnhUKKBPsap1Dq0PTkMGz8RS3bys8Mo59xpO+NFyt2o0yTZaocDy0KP&#10;E7311H43izNQLJ/XZtCn5z3Gh+WDfNFgZ425v1tfX0BFWuMfDL/6og61OB39wjao0UCe5ltBDWRp&#10;BkqAIslSUEchszwBXVf6/wv1DwAAAP//AwBQSwECLQAUAAYACAAAACEAtoM4kv4AAADhAQAAEwAA&#10;AAAAAAAAAAAAAAAAAAAAW0NvbnRlbnRfVHlwZXNdLnhtbFBLAQItABQABgAIAAAAIQA4/SH/1gAA&#10;AJQBAAALAAAAAAAAAAAAAAAAAC8BAABfcmVscy8ucmVsc1BLAQItABQABgAIAAAAIQCjGP95gQIA&#10;AFAFAAAOAAAAAAAAAAAAAAAAAC4CAABkcnMvZTJvRG9jLnhtbFBLAQItABQABgAIAAAAIQBxiDtC&#10;3AAAAAoBAAAPAAAAAAAAAAAAAAAAANsEAABkcnMvZG93bnJldi54bWxQSwUGAAAAAAQABADzAAAA&#10;5AUAAAAA&#10;" fillcolor="#4f81bd [3204]" strokecolor="#243f60 [1604]" strokeweight="2pt"/>
            </w:pict>
          </mc:Fallback>
        </mc:AlternateContent>
      </w:r>
    </w:p>
    <w:p w14:paraId="50863F38" w14:textId="595E4BD3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6F0F6393" w14:textId="141EA230" w:rsidR="00655001" w:rsidRDefault="00C2274E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D38B595" wp14:editId="51691438">
                <wp:simplePos x="0" y="0"/>
                <wp:positionH relativeFrom="column">
                  <wp:posOffset>5848350</wp:posOffset>
                </wp:positionH>
                <wp:positionV relativeFrom="paragraph">
                  <wp:posOffset>93980</wp:posOffset>
                </wp:positionV>
                <wp:extent cx="1127760" cy="45720"/>
                <wp:effectExtent l="38100" t="38100" r="15240" b="8763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27760" cy="457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02717" id="Straight Arrow Connector 48" o:spid="_x0000_s1026" type="#_x0000_t32" style="position:absolute;left:0;text-align:left;margin-left:460.5pt;margin-top:7.4pt;width:88.8pt;height:3.6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KJb4AEAABAEAAAOAAAAZHJzL2Uyb0RvYy54bWysU8uOEzEQvCPxD5bvZJJo2aAokxXK8jgg&#10;iHbhA7yedsaSX2o3meTvaXuSAQESAnGxxnZXuaq6Z3N38k4cAbONoZWL2VwKCDp2Nhxa+eXz2xev&#10;pMikQqdcDNDKM2R5t33+bDOkNSxjH10HKJgk5PWQWtkTpXXTZN2DV3kWEwS+NBG9It7ioelQDczu&#10;XbOcz2+bIWKXMGrImU/vx0u5rfzGgKZPxmQg4VrJ2qiuWNensjbbjVofUKXe6osM9Q8qvLKBH52o&#10;7hUp8RXtL1Teaow5Gprp6JtojNVQPbCbxfwnN4+9SlC9cDg5TTHl/0erPx73KGzXyhvuVFCee/RI&#10;qOyhJ/EaMQ5iF0PgHCMKLuG8hpTXDNuFPV52Oe2xmD8Z9MI4m97zKNQ42KA41bTPU9pwIqH5cLFY&#10;rla33BTNdzcvV8vajWakKXQJM72D6EX5aGW+yJr0jE+o44dMLISBV0ABu1BWUta9CZ2gc2JjhFaF&#10;g4PigstLSVPcjPrrF50djPAHMJxL0Vmd1ImEnUNxVDxLSmsItJiYuLrAjHVuAs7/DLzUFyjUaf0b&#10;8ISoL8dAE9jbEPF3r9PpKtmM9dcERt8lgqfYnWtnazQ8djWryy9S5vrHfYV//5G33wAAAP//AwBQ&#10;SwMEFAAGAAgAAAAhAIW4NwDfAAAACgEAAA8AAABkcnMvZG93bnJldi54bWxMj8tOwzAQRfdI/IM1&#10;SOyoHQuFJo1T8RACNpVoaddu7CYR8TiNnTb8PdMVLEf3MfcUy8l17GSH0HpUkMwEMIuVNy3WCr42&#10;r3dzYCFqNLrzaBX82ADL8vqq0LnxZ/y0p3WsGZVgyLWCJsY+5zxUjXU6zHxvkbSDH5yOdA41N4M+&#10;U7nruBQi5U63SB8a3dvnxlbf69HRjMPbMfnI0t3T7mVcbeXm4fheDUrd3kyPC2DRTvHPDJf5lIGS&#10;Nu39iCawTkEmE2KJJNwTwsUgsnkKbK9ASgG8LPh/hPIXAAD//wMAUEsBAi0AFAAGAAgAAAAhALaD&#10;OJL+AAAA4QEAABMAAAAAAAAAAAAAAAAAAAAAAFtDb250ZW50X1R5cGVzXS54bWxQSwECLQAUAAYA&#10;CAAAACEAOP0h/9YAAACUAQAACwAAAAAAAAAAAAAAAAAvAQAAX3JlbHMvLnJlbHNQSwECLQAUAAYA&#10;CAAAACEA0eiiW+ABAAAQBAAADgAAAAAAAAAAAAAAAAAuAgAAZHJzL2Uyb0RvYy54bWxQSwECLQAU&#10;AAYACAAAACEAhbg3AN8AAAAKAQAADwAAAAAAAAAAAAAAAAA6BAAAZHJzL2Rvd25yZXYueG1sUEsF&#10;BgAAAAAEAAQA8wAAAEYFAAAAAA==&#10;" strokecolor="#4579b8 [3044]">
                <v:stroke endarrow="block"/>
              </v:shape>
            </w:pict>
          </mc:Fallback>
        </mc:AlternateContent>
      </w:r>
    </w:p>
    <w:p w14:paraId="1133CA30" w14:textId="23190667" w:rsidR="00655001" w:rsidRDefault="004D0B77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E2AE1DC" wp14:editId="3764323F">
                <wp:simplePos x="0" y="0"/>
                <wp:positionH relativeFrom="column">
                  <wp:posOffset>5596890</wp:posOffset>
                </wp:positionH>
                <wp:positionV relativeFrom="paragraph">
                  <wp:posOffset>143510</wp:posOffset>
                </wp:positionV>
                <wp:extent cx="45719" cy="487680"/>
                <wp:effectExtent l="38100" t="0" r="50165" b="6477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4876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F4F06" id="Straight Arrow Connector 10" o:spid="_x0000_s1026" type="#_x0000_t32" style="position:absolute;left:0;text-align:left;margin-left:440.7pt;margin-top:11.3pt;width:3.6pt;height:38.4pt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TRd4AEAAA8EAAAOAAAAZHJzL2Uyb0RvYy54bWysU8uOEzEQvCPxD5bvZJLVshuiTFYoy+OA&#10;INqFD/B62hlLfqndZJK/p+1JBgQICcTFGttd1VXlnvXd0TtxAMw2hlYuZnMpIOjY2bBv5ZfPb18s&#10;pcikQqdcDNDKE2R5t3n+bD2kFVzFProOUDBJyKshtbInSqumyboHr/IsJgh8aSJ6RbzFfdOhGpjd&#10;u+ZqPr9phohdwqghZz69Hy/lpvIbA5o+GZOBhGsla6O6Yl2fytps1mq1R5V6q88y1D+o8MoGbjpR&#10;3StS4ivaX6i81RhzNDTT0TfRGKuhemA3i/lPbh57laB64XBymmLK/49WfzzsUNiO347jCcrzGz0S&#10;KrvvSbxGjIPYxhA4x4iCSzivIeUVw7Zhh+ddTjss5o8GvTDOpvdMV+Ngg+JY0z5NacORhObD65e3&#10;i1dSaL65Xt7eLCt5M7IUtoSZ3kH0ony0Mp9VTXLGDurwIRPrYOAFUMAulJWUdW9CJ+iU2BehVWHv&#10;oJjg8lLSFDOj/PpFJwcj/AEMx8IyxzZ1IGHrUBwUj5LSGgItJiauLjBjnZuA85rAH4Hn+gKFOqx/&#10;A54QtXMMNIG9DRF/152OF8lmrL8kMPouETzF7lQftkbDU1ezOv8hZax/3Ff49/948w0AAP//AwBQ&#10;SwMEFAAGAAgAAAAhAC7JM27gAAAACQEAAA8AAABkcnMvZG93bnJldi54bWxMj01PwzAMhu9I/IfI&#10;SNxY2moqaWk68SEEXCaxwc5Z47UVTdIl6Vb+PeYEN1t+/PpxtZrNwE7oQ++shHSRAEPbON3bVsLH&#10;9vlGAAtRWa0GZ1HCNwZY1ZcXlSq1O9t3PG1iyyjEhlJJ6GIcS85D06FRYeFGtDQ7OG9UpNa3XHt1&#10;pnAz8CxJcm5Ub+lCp0Z87LD52kyGNA4vx/StyHcPu6dp/Zltb4+vjZfy+mq+vwMWcY5/MPzq0w7U&#10;5LR3k9WBDRKESJeESsiyHBgBQggq9hKKYgm8rvj/D+ofAAAA//8DAFBLAQItABQABgAIAAAAIQC2&#10;gziS/gAAAOEBAAATAAAAAAAAAAAAAAAAAAAAAABbQ29udGVudF9UeXBlc10ueG1sUEsBAi0AFAAG&#10;AAgAAAAhADj9If/WAAAAlAEAAAsAAAAAAAAAAAAAAAAALwEAAF9yZWxzLy5yZWxzUEsBAi0AFAAG&#10;AAgAAAAhAGx9NF3gAQAADwQAAA4AAAAAAAAAAAAAAAAALgIAAGRycy9lMm9Eb2MueG1sUEsBAi0A&#10;FAAGAAgAAAAhAC7JM27gAAAACQEAAA8AAAAAAAAAAAAAAAAAOgQAAGRycy9kb3ducmV2LnhtbFBL&#10;BQYAAAAABAAEAPMAAABHBQAAAAA=&#10;" strokecolor="#4579b8 [3044]">
                <v:stroke endarrow="block"/>
              </v:shape>
            </w:pict>
          </mc:Fallback>
        </mc:AlternateContent>
      </w:r>
    </w:p>
    <w:p w14:paraId="57D9BE84" w14:textId="3E36C052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4DEDE879" w14:textId="0F10476E" w:rsidR="00655001" w:rsidRDefault="004D0B77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729127B" wp14:editId="71269A30">
                <wp:simplePos x="0" y="0"/>
                <wp:positionH relativeFrom="column">
                  <wp:posOffset>4690110</wp:posOffset>
                </wp:positionH>
                <wp:positionV relativeFrom="paragraph">
                  <wp:posOffset>13970</wp:posOffset>
                </wp:positionV>
                <wp:extent cx="1013460" cy="708660"/>
                <wp:effectExtent l="0" t="0" r="15240" b="1524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460" cy="708660"/>
                        </a:xfrm>
                        <a:prstGeom prst="ellipse">
                          <a:avLst/>
                        </a:prstGeom>
                        <a:solidFill>
                          <a:schemeClr val="accent3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CA0577" w14:textId="77777777" w:rsidR="004C6488" w:rsidRPr="004D0B77" w:rsidRDefault="004C6488" w:rsidP="004D0B77">
                            <w:pPr>
                              <w:shd w:val="clear" w:color="auto" w:fill="000000" w:themeFill="text1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 w:rsidRPr="004D0B77">
                              <w:rPr>
                                <w:sz w:val="40"/>
                                <w:szCs w:val="40"/>
                              </w:rPr>
                              <w:t>nu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29127B" id="Oval 13" o:spid="_x0000_s1088" style="position:absolute;margin-left:369.3pt;margin-top:1.1pt;width:79.8pt;height:55.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WWFjQIAAIMFAAAOAAAAZHJzL2Uyb0RvYy54bWysVEtv2zAMvg/YfxB0X22n6WNBnSJo0WFA&#10;0RZrh54VWaoFSKImKbGzXz9KdtygLXYYloMjiuTHhz7y4rI3mmyFDwpsTaujkhJhOTTKvtT059PN&#10;l3NKQmS2YRqsqOlOBHq5/PzponMLMYMWdCM8QRAbFp2raRujWxRF4K0wLByBExaVErxhEUX/UjSe&#10;dYhudDEry9OiA984D1yEgLfXg5IuM76Ugsd7KYOIRNcUc4v56/N3nb7F8oItXjxzreJjGuwfsjBM&#10;WQw6QV2zyMjGq3dQRnEPAWQ84mAKkFJxkWvAaqryTTWPLXMi14LNCW5qU/h/sPxu++CJavDtjimx&#10;zOAb3W+ZJihibzoXFmjy6B78KAU8pkJ76U36xxJIn/u5m/op+kg4XlZldTw/xbZz1J2V56d4Rpji&#10;1dv5EL8JMCQdaiq0Vi6kktmCbW9DHKz3Vuk6gFbNjdI6C4km4kp7ginXlHEubMyJY4wDyyLVMWSe&#10;T3GnRfLX9oeQWD3mOstBM+/eAlaDqmWNGOKclPgbK5k8cl0ZMCFLzHDCHgE+SrYaYUb75CoybSfn&#10;8m+JDf2ZPHJksHFyNsqC/whAxynyYI/pH7QmHWO/7jMzZucpyXS1hmaHdPEwzFFw/Ebhw92yEB+Y&#10;x8HBt8ZlEO/xIzV0NYXxREkL/vdH98ke+YxaSjocxJqGXxvmBSX6u0Wmf63m8zS5WZifnM1Q8Iea&#10;9aHGbswVIBUqXDuO52Oyj3p/Kz2YZ9wZqxQVVcxyjF1THv1euIrDgsCtw8Vqlc1wWh2Lt/bR8QSe&#10;Gp1Y+dQ/M+9G9kbk/R3sh/Ydgwfb5GlhtYkgVab3a1/HJ8BJz1wat1JaJYdytnrdncs/AAAA//8D&#10;AFBLAwQUAAYACAAAACEA3tojJd4AAAAJAQAADwAAAGRycy9kb3ducmV2LnhtbEyPwWrDMAyG74O9&#10;g1Fht9VpCp2XxSklMCg7DNaOnd1YTUJtOYvdNn37aaftJvF//PpUrifvxAXH2AfSsJhnIJCaYHtq&#10;NXzuXx8ViJgMWeMCoYYbRlhX93elKWy40gdedqkVXEKxMBq6lIZCyth06E2chwGJs2MYvUm8jq20&#10;o7lyuXcyz7KV9KYnvtCZAesOm9Pu7DW8bXI1xfx9707boXbfX/U20E3rh9m0eQGRcEp/MPzqszpU&#10;7HQIZ7JROA1PS7ViVEOeg+BcPSseDgwulgpkVcr/H1Q/AAAA//8DAFBLAQItABQABgAIAAAAIQC2&#10;gziS/gAAAOEBAAATAAAAAAAAAAAAAAAAAAAAAABbQ29udGVudF9UeXBlc10ueG1sUEsBAi0AFAAG&#10;AAgAAAAhADj9If/WAAAAlAEAAAsAAAAAAAAAAAAAAAAALwEAAF9yZWxzLy5yZWxzUEsBAi0AFAAG&#10;AAgAAAAhAHhVZYWNAgAAgwUAAA4AAAAAAAAAAAAAAAAALgIAAGRycy9lMm9Eb2MueG1sUEsBAi0A&#10;FAAGAAgAAAAhAN7aIyXeAAAACQEAAA8AAAAAAAAAAAAAAAAA5wQAAGRycy9kb3ducmV2LnhtbFBL&#10;BQYAAAAABAAEAPMAAADyBQAAAAA=&#10;" fillcolor="#9bbb59 [3206]" strokecolor="#243f60 [1604]" strokeweight="2pt">
                <v:textbox>
                  <w:txbxContent>
                    <w:p w14:paraId="2DCA0577" w14:textId="77777777" w:rsidR="004C6488" w:rsidRPr="004D0B77" w:rsidRDefault="004C6488" w:rsidP="004D0B77">
                      <w:pPr>
                        <w:shd w:val="clear" w:color="auto" w:fill="000000" w:themeFill="text1"/>
                        <w:jc w:val="center"/>
                        <w:rPr>
                          <w:sz w:val="40"/>
                          <w:szCs w:val="40"/>
                        </w:rPr>
                      </w:pPr>
                      <w:r w:rsidRPr="004D0B77">
                        <w:rPr>
                          <w:sz w:val="40"/>
                          <w:szCs w:val="40"/>
                        </w:rPr>
                        <w:t>null</w:t>
                      </w:r>
                    </w:p>
                  </w:txbxContent>
                </v:textbox>
              </v:oval>
            </w:pict>
          </mc:Fallback>
        </mc:AlternateContent>
      </w:r>
    </w:p>
    <w:p w14:paraId="7D5F7CA5" w14:textId="533DC492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03AAEDFC" w14:textId="09E37438" w:rsidR="00655001" w:rsidRDefault="002955BD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 w:rsidRPr="00C2274E">
        <w:rPr>
          <w:rFonts w:ascii="David" w:hAnsi="David" w:cs="David"/>
          <w:b/>
          <w:b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1F5327F9" wp14:editId="4D1294A3">
                <wp:simplePos x="0" y="0"/>
                <wp:positionH relativeFrom="column">
                  <wp:align>left</wp:align>
                </wp:positionH>
                <wp:positionV relativeFrom="paragraph">
                  <wp:posOffset>209155030</wp:posOffset>
                </wp:positionV>
                <wp:extent cx="1795145" cy="1404620"/>
                <wp:effectExtent l="0" t="0" r="14605" b="222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51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B50D43" w14:textId="48CAAE90" w:rsidR="004C6488" w:rsidRDefault="004C6488" w:rsidP="00C2274E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C2274E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Array</w:t>
                            </w:r>
                          </w:p>
                          <w:p w14:paraId="7D33894C" w14:textId="07A5A4D4" w:rsidR="004C6488" w:rsidRPr="00C2274E" w:rsidRDefault="004C6488" w:rsidP="00C2274E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Viruses true or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5327F9" id="_x0000_s1089" type="#_x0000_t202" style="position:absolute;margin-left:0;margin-top:16468.9pt;width:141.35pt;height:110.6pt;z-index:251710464;visibility:visible;mso-wrap-style:square;mso-width-percent:0;mso-height-percent:200;mso-wrap-distance-left:9pt;mso-wrap-distance-top:3.6pt;mso-wrap-distance-right:9pt;mso-wrap-distance-bottom:3.6pt;mso-position-horizontal:left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FQ9KAIAAE8EAAAOAAAAZHJzL2Uyb0RvYy54bWysVNuO2yAQfa/Uf0C8N77I2WysOKtttqkq&#10;bS/Sbj9gjHGMioECiZ1+fQecpNG2fanqBwTMcGbmnBmv7sZekgO3TmhV0WyWUsIV041Qu4p+fd6+&#10;uaXEeVANSK14RY/c0bv161erwZQ8152WDbcEQZQrB1PRzntTJoljHe/BzbThCo2ttj14PNpd0lgY&#10;EL2XSZ6mN8mgbWOsZtw5vH2YjHQd8duWM/+5bR33RFYUc/NxtXGtw5qsV1DuLJhOsFMa8A9Z9CAU&#10;Br1APYAHsrfiN6heMKudbv2M6T7RbSsYjzVgNVn6opqnDgyPtSA5zlxocv8Pln06fLFENBXNswUl&#10;CnoU6ZmPnrzVI8kDP4NxJbo9GXT0I16jzrFWZx41++aI0psO1I7fW6uHjkOD+WXhZXL1dMJxAaQe&#10;PuoGw8De6wg0trYP5CEdBNFRp+NFm5AKCyEXy3lWzClhaMuKtLjJo3oJlOfnxjr/nuuehE1FLYof&#10;4eHw6HxIB8qzS4jmtBTNVkgZD3ZXb6QlB8BG2cYvVvDCTSoyVHQ5z+cTA3+FSOP3J4heeOx4KfqK&#10;3l6coAy8vVNN7EcPQk57TFmqE5GBu4lFP9bjpNnyLFCtmyNSa/XU4TiRuOm0/UHJgN1dUfd9D5ZT&#10;Ij8olGeZFUUYh3go5gvkkthrS31tAcUQqqKekmm78XGEInHmHmXcikhw0HvK5JQzdm3k/TRhYSyu&#10;z9Hr139g/RMAAP//AwBQSwMEFAAGAAgAAAAhAPQB2evgAAAADAEAAA8AAABkcnMvZG93bnJldi54&#10;bWxMj01PwzAMhu9I/IfISFwmlq5V91GaTjBpJ04r4541pq1onJJkW/fvMSc42n71+nnK7WQHcUEf&#10;ekcKFvMEBFLjTE+tguP7/mkNIkRNRg+OUMENA2yr+7tSF8Zd6YCXOraCSygUWkEX41hIGZoOrQ5z&#10;NyLx7dN5qyOPvpXG6yuX20GmSbKUVvfEHzo94q7D5qs+WwXL7zqbvX2YGR1u+1ff2NzsjrlSjw/T&#10;yzOIiFP8C8MvPqNDxUwndyYTxKCARaKCLN1kK1bgQLpOVyBOvMsW+SYBWZXyv0T1AwAA//8DAFBL&#10;AQItABQABgAIAAAAIQC2gziS/gAAAOEBAAATAAAAAAAAAAAAAAAAAAAAAABbQ29udGVudF9UeXBl&#10;c10ueG1sUEsBAi0AFAAGAAgAAAAhADj9If/WAAAAlAEAAAsAAAAAAAAAAAAAAAAALwEAAF9yZWxz&#10;Ly5yZWxzUEsBAi0AFAAGAAgAAAAhAIxEVD0oAgAATwQAAA4AAAAAAAAAAAAAAAAALgIAAGRycy9l&#10;Mm9Eb2MueG1sUEsBAi0AFAAGAAgAAAAhAPQB2evgAAAADAEAAA8AAAAAAAAAAAAAAAAAggQAAGRy&#10;cy9kb3ducmV2LnhtbFBLBQYAAAAABAAEAPMAAACPBQAAAAA=&#10;">
                <v:textbox style="mso-fit-shape-to-text:t">
                  <w:txbxContent>
                    <w:p w14:paraId="7CB50D43" w14:textId="48CAAE90" w:rsidR="004C6488" w:rsidRDefault="004C6488" w:rsidP="00C2274E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C2274E">
                        <w:rPr>
                          <w:b/>
                          <w:bCs/>
                          <w:sz w:val="32"/>
                          <w:szCs w:val="32"/>
                        </w:rPr>
                        <w:t>Array</w:t>
                      </w:r>
                    </w:p>
                    <w:p w14:paraId="7D33894C" w14:textId="07A5A4D4" w:rsidR="004C6488" w:rsidRPr="00C2274E" w:rsidRDefault="004C6488" w:rsidP="00C2274E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Viruses true ord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CF841D8" w14:textId="3B02EB90" w:rsidR="00655001" w:rsidRDefault="00655001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7A13C2F5" w14:textId="4CA3C74B" w:rsidR="00655001" w:rsidRDefault="00CB401F" w:rsidP="00AC6630">
      <w:pPr>
        <w:tabs>
          <w:tab w:val="left" w:pos="2741"/>
        </w:tabs>
        <w:spacing w:after="0" w:line="360" w:lineRule="auto"/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6C9F2E8" wp14:editId="222DF229">
                <wp:simplePos x="0" y="0"/>
                <wp:positionH relativeFrom="column">
                  <wp:posOffset>6572250</wp:posOffset>
                </wp:positionH>
                <wp:positionV relativeFrom="paragraph">
                  <wp:posOffset>703580</wp:posOffset>
                </wp:positionV>
                <wp:extent cx="1760220" cy="1135380"/>
                <wp:effectExtent l="0" t="0" r="11430" b="26670"/>
                <wp:wrapNone/>
                <wp:docPr id="128" name="Rectangle: Rounded Corners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0220" cy="113538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157B26B" w14:textId="4A00C212" w:rsidR="004C6488" w:rsidRDefault="004C6488" w:rsidP="00CB401F">
                            <w:pPr>
                              <w:jc w:val="center"/>
                              <w:rPr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sz w:val="40"/>
                                <w:szCs w:val="40"/>
                              </w:rPr>
                              <w:t>Array</w:t>
                            </w:r>
                          </w:p>
                          <w:p w14:paraId="4306597F" w14:textId="52FA8F49" w:rsidR="004C6488" w:rsidRPr="00CB401F" w:rsidRDefault="004C6488" w:rsidP="00CB401F">
                            <w:pPr>
                              <w:jc w:val="center"/>
                              <w:rPr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CB401F">
                              <w:rPr>
                                <w:b/>
                                <w:bCs/>
                                <w:sz w:val="40"/>
                                <w:szCs w:val="40"/>
                              </w:rPr>
                              <w:t>virus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6C9F2E8" id="Rectangle: Rounded Corners 128" o:spid="_x0000_s1090" style="position:absolute;margin-left:517.5pt;margin-top:55.4pt;width:138.6pt;height:89.4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quHjwIAACgFAAAOAAAAZHJzL2Uyb0RvYy54bWysVMlu2zAQvRfoPxC8N5IcO0mFyIFrw0WB&#10;IAmSFDmPKWoBKJIlaVvp13eGkp2tp6I+yBzO/t4ML6/6TrGddL41uuDZScqZ1MKUra4L/vNx/eWC&#10;Mx9Al6CMlgV/lp5fzT9/utzbXE5MY1QpHcMg2ud7W/AmBJsniReN7MCfGCs1KivjOggoujopHewx&#10;eqeSSZqeJXvjSuuMkN7j7WpQ8nmMX1VShNuq8jIwVXCsLcSvi98NfZP5JeS1A9u0YiwD/qGKDlqN&#10;SY+hVhCAbV37IVTXCme8qcKJMF1iqqoVMvaA3WTpu24eGrAy9oLgeHuEyf+/sOJmd+dYWyJ3E6RK&#10;Q4ck3SNsoGslc3ZvtrqUJVsap5FlRlaI2d76HF0f7J0bJY9HAqCvXEf/2BrrI87PR5xlH5jAy+z8&#10;LJ1MkA6Buiw7nZ1eRCaSF3frfPguTcfoUHBHZVBZEWTYXfuAedH+YEcpvVFtuW6VigJNkFwqx3aA&#10;3G/qjOpGjzdWSrN9wSezaUrVAA5gpSDgsbMIidc1Z6BqnGwRXEz9xtu7enPMMF1fZN9Wg1EDpRzy&#10;zlL8HTIP5h+roCZW4JvBJaYYXZSmXmQc5LFngn4Am06h3/SRvtOYha42pnxGTp0Zht1bsW4xwTX4&#10;cAcOpxtbxY0Nt/iplMH+zXjirDHu99/uyR6HDrWc7XFbEJtfW3CSM/VD4zh+zaZTWq8oTGfnRK57&#10;rdm81uhttzRISoZvgxXxSPZBHW4rZ7onXOwFZUUVaIG5BxZGYRmGLcanQcjFIprhSlkI1/rBCgpO&#10;0BG0j/0TODtOUsAhvDGHzYL83SwNtuSpzWIbTNXGQXvBFdkjAdcx8jg+HbTvr+Vo9fLAzf8AAAD/&#10;/wMAUEsDBBQABgAIAAAAIQAVToLz4wAAAA0BAAAPAAAAZHJzL2Rvd25yZXYueG1sTI9RS8MwFIXf&#10;Bf9DuIJvLmmG61abDhEnyGDDKeJj1lybapOUJtvqv/fuSd/u4R7OOV+5HF3HjjjENngF2UQAQ18H&#10;0/pGwdvr6mYOLCbtje6CRwU/GGFZXV6UujDh5F/wuEsNoxAfC63AptQXnMfaotNxEnr09PsMg9OJ&#10;5NBwM+gThbuOSyFm3OnWU4PVPT5YrL93B6dgG97NJn98Gp8X8ivadb7+2K5ypa6vxvs7YAnH9GeG&#10;83yaDhVt2oeDN5F1pMX0lmASXZkgiLNlmkkJbK9Azhcz4FXJ/1NUvwAAAP//AwBQSwECLQAUAAYA&#10;CAAAACEAtoM4kv4AAADhAQAAEwAAAAAAAAAAAAAAAAAAAAAAW0NvbnRlbnRfVHlwZXNdLnhtbFBL&#10;AQItABQABgAIAAAAIQA4/SH/1gAAAJQBAAALAAAAAAAAAAAAAAAAAC8BAABfcmVscy8ucmVsc1BL&#10;AQItABQABgAIAAAAIQAcDquHjwIAACgFAAAOAAAAAAAAAAAAAAAAAC4CAABkcnMvZTJvRG9jLnht&#10;bFBLAQItABQABgAIAAAAIQAVToLz4wAAAA0BAAAPAAAAAAAAAAAAAAAAAOkEAABkcnMvZG93bnJl&#10;di54bWxQSwUGAAAAAAQABADzAAAA+QUAAAAA&#10;" fillcolor="white [3212]" strokecolor="#385d8a" strokeweight="2pt">
                <v:textbox>
                  <w:txbxContent>
                    <w:p w14:paraId="7157B26B" w14:textId="4A00C212" w:rsidR="004C6488" w:rsidRDefault="004C6488" w:rsidP="00CB401F">
                      <w:pPr>
                        <w:jc w:val="center"/>
                        <w:rPr>
                          <w:b/>
                          <w:bCs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sz w:val="40"/>
                          <w:szCs w:val="40"/>
                        </w:rPr>
                        <w:t>Array</w:t>
                      </w:r>
                    </w:p>
                    <w:p w14:paraId="4306597F" w14:textId="52FA8F49" w:rsidR="004C6488" w:rsidRPr="00CB401F" w:rsidRDefault="004C6488" w:rsidP="00CB401F">
                      <w:pPr>
                        <w:jc w:val="center"/>
                        <w:rPr>
                          <w:b/>
                          <w:bCs/>
                          <w:sz w:val="40"/>
                          <w:szCs w:val="40"/>
                        </w:rPr>
                      </w:pPr>
                      <w:r w:rsidRPr="00CB401F">
                        <w:rPr>
                          <w:b/>
                          <w:bCs/>
                          <w:sz w:val="40"/>
                          <w:szCs w:val="40"/>
                        </w:rPr>
                        <w:t>viruses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50D6BDE" wp14:editId="76D238CC">
                <wp:simplePos x="0" y="0"/>
                <wp:positionH relativeFrom="column">
                  <wp:posOffset>5764530</wp:posOffset>
                </wp:positionH>
                <wp:positionV relativeFrom="paragraph">
                  <wp:posOffset>2166620</wp:posOffset>
                </wp:positionV>
                <wp:extent cx="464820" cy="0"/>
                <wp:effectExtent l="0" t="0" r="0" b="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48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6C5BE0" id="Straight Connector 125" o:spid="_x0000_s1026" style="position:absolute;left:0;text-align:left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3.9pt,170.6pt" to="490.5pt,17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jlgwgEAANADAAAOAAAAZHJzL2Uyb0RvYy54bWysU8GO0zAQvSPxD5bvNG21rFZR0z10tVwQ&#10;VCxw9zrjxpLtscamaf+esdMGBAgJtBcr9sx7M+/NZHN/8k4cgZLF0MnVYikFBI29DYdOfvn8+OZO&#10;ipRV6JXDAJ08Q5L329evNmNsYY0Duh5IMElI7Rg7OeQc26ZJegCv0gIjBA4aJK8yX+nQ9KRGZveu&#10;WS+Xt82I1EdCDSnx68MUlNvKbwzo/NGYBFm4TnJvuZ5Uz+dyNtuNag+k4mD1pQ31H114ZQMXnake&#10;VFbiG9nfqLzVhAlNXmj0DRpjNVQNrGa1/EXN06AiVC1sToqzTenlaPWH456E7Xl267dSBOV5SE+Z&#10;lD0MWewwBLYQSZQoezXG1DJkF/Z0uaW4pyL8ZMgL42z8ylTVChYnTtXp8+w0nLLQ/Hhze3O35nno&#10;a6iZGApTpJTfAXpRPjrpbCgeqFYd36fMVTn1msKX0tHUQ/3KZwcl2YVPYFgX15q6qRsFO0fiqHgX&#10;lNYQ8qpoYr6aXWDGOjcDl7XsX4GX/AKFum3/Ap4RtTKGPIO9DUh/qp5P15bNlH91YNJdLHjG/lyn&#10;U63htakKLyte9vLne4X/+BG33wEAAP//AwBQSwMEFAAGAAgAAAAhAGY4HN3dAAAACwEAAA8AAABk&#10;cnMvZG93bnJldi54bWxMj8FOwzAQRO9I/IO1SNyok1BBG+JUiNIzolCpRzdekoC9jmy3Tf6eRUKC&#10;4+yMZt9Uq9FZccIQe08K8lkGAqnxpqdWwfvb5mYBIiZNRltPqGDCCKv68qLSpfFnesXTNrWCSyiW&#10;WkGX0lBKGZsOnY4zPyCx9+GD04llaKUJ+szlzsoiy+6k0z3xh04P+NRh87U9OgXRts+f027y68KE&#10;ab2Je3zJ50pdX42PDyASjukvDD/4jA41Mx38kUwUVsEyu2f0pOB2nhcgOLFc5Lzu8HuRdSX/b6i/&#10;AQAA//8DAFBLAQItABQABgAIAAAAIQC2gziS/gAAAOEBAAATAAAAAAAAAAAAAAAAAAAAAABbQ29u&#10;dGVudF9UeXBlc10ueG1sUEsBAi0AFAAGAAgAAAAhADj9If/WAAAAlAEAAAsAAAAAAAAAAAAAAAAA&#10;LwEAAF9yZWxzLy5yZWxzUEsBAi0AFAAGAAgAAAAhABHSOWDCAQAA0AMAAA4AAAAAAAAAAAAAAAAA&#10;LgIAAGRycy9lMm9Eb2MueG1sUEsBAi0AFAAGAAgAAAAhAGY4HN3dAAAACwEAAA8AAAAAAAAAAAAA&#10;AAAAHA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98D2D7B" wp14:editId="417DA3BE">
                <wp:simplePos x="0" y="0"/>
                <wp:positionH relativeFrom="column">
                  <wp:posOffset>5779770</wp:posOffset>
                </wp:positionH>
                <wp:positionV relativeFrom="paragraph">
                  <wp:posOffset>1678940</wp:posOffset>
                </wp:positionV>
                <wp:extent cx="464820" cy="0"/>
                <wp:effectExtent l="0" t="0" r="0" b="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48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2A090C" id="Straight Connector 126" o:spid="_x0000_s1026" style="position:absolute;left:0;text-align:left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5.1pt,132.2pt" to="491.7pt,13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jWuwQEAANADAAAOAAAAZHJzL2Uyb0RvYy54bWysU02P0zAQvSPxHyzfadJqVa2ipnvoCi4I&#10;Kha4e51xY8n2WGPTj3/P2GkDYhESiIsVe+a9mfdmsnk4eyeOQMli6OVy0UoBQeNgw6GXXz6/fXMv&#10;RcoqDMphgF5eIMmH7etXm1PsYIUjugFIMElI3Sn2csw5dk2T9AhepQVGCBw0SF5lvtKhGUidmN27&#10;ZtW26+aENERCDSnx6+MUlNvKbwzo/NGYBFm4XnJvuZ5Uz+dyNtuN6g6k4mj1tQ31D114ZQMXnake&#10;VVbiG9kXVN5qwoQmLzT6Bo2xGqoGVrNsf1HzNKoIVQubk+JsU/p/tPrDcU/CDjy71VqKoDwP6SmT&#10;socxix2GwBYiiRJlr04xdQzZhT1dbynuqQg/G/LCOBu/MlW1gsWJc3X6MjsN5yw0P96t7+5XPA99&#10;CzUTQ2GKlPI7QC/KRy+dDcUD1anj+5S5KqfeUvhSOpp6qF/54qAku/AJDOviWlM3daNg50gcFe+C&#10;0hpCXhZNzFezC8xY52ZgW8v+EXjNL1Co2/Y34BlRK2PIM9jbgPS76vl8a9lM+TcHJt3FgmccLnU6&#10;1Rpem6rwuuJlL3++V/iPH3H7HQAA//8DAFBLAwQUAAYACAAAACEADQZAR9wAAAALAQAADwAAAGRy&#10;cy9kb3ducmV2LnhtbEyPTU/DMAyG70j8h8hI3FjaUk1baTohxs6IARLHrDFtIXGqJNvaf4+RkODm&#10;j0evH9ebyVlxwhAHTwryRQYCqfVmoE7B68vuZgUiJk1GW0+oYMYIm+byotaV8Wd6xtM+dYJDKFZa&#10;QZ/SWEkZ2x6djgs/IvHuwwenE7ehkyboM4c7K4ssW0qnB+ILvR7xocf2a390CqLtHj/nt9lvCxPm&#10;7S6+41NeKnV9Nd3fgUg4pT8YfvRZHRp2OvgjmSisgnWeFYwqKJZlCYKJ9eqWi8PvRDa1/P9D8w0A&#10;AP//AwBQSwECLQAUAAYACAAAACEAtoM4kv4AAADhAQAAEwAAAAAAAAAAAAAAAAAAAAAAW0NvbnRl&#10;bnRfVHlwZXNdLnhtbFBLAQItABQABgAIAAAAIQA4/SH/1gAAAJQBAAALAAAAAAAAAAAAAAAAAC8B&#10;AABfcmVscy8ucmVsc1BLAQItABQABgAIAAAAIQA5AjWuwQEAANADAAAOAAAAAAAAAAAAAAAAAC4C&#10;AABkcnMvZTJvRG9jLnhtbFBLAQItABQABgAIAAAAIQANBkBH3AAAAAsBAAAPAAAAAAAAAAAAAAAA&#10;ABsEAABkcnMvZG93bnJldi54bWxQSwUGAAAAAAQABADzAAAAJA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7A72911" wp14:editId="021B02CE">
                <wp:simplePos x="0" y="0"/>
                <wp:positionH relativeFrom="column">
                  <wp:posOffset>5772150</wp:posOffset>
                </wp:positionH>
                <wp:positionV relativeFrom="paragraph">
                  <wp:posOffset>1122680</wp:posOffset>
                </wp:positionV>
                <wp:extent cx="464820" cy="0"/>
                <wp:effectExtent l="0" t="0" r="0" b="0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48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549CCE" id="Straight Connector 127" o:spid="_x0000_s1026" style="position:absolute;left:0;text-align:lef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4.5pt,88.4pt" to="491.1pt,8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s7rwgEAANADAAAOAAAAZHJzL2Uyb0RvYy54bWysU8GO0zAQvSPxD5bvNG21WlZR0z10tVwQ&#10;VCxw9zrjxpLtscamaf+esdMGBAgJtBcr9sx7M+/NZHN/8k4cgZLF0MnVYikFBI29DYdOfvn8+OZO&#10;ipRV6JXDAJ08Q5L329evNmNsYY0Duh5IMElI7Rg7OeQc26ZJegCv0gIjBA4aJK8yX+nQ9KRGZveu&#10;WS+Xt82I1EdCDSnx68MUlNvKbwzo/NGYBFm4TnJvuZ5Uz+dyNtuNag+k4mD1pQ31H114ZQMXnake&#10;VFbiG9nfqLzVhAlNXmj0DRpjNVQNrGa1/EXN06AiVC1sToqzTenlaPWH456E7Xl267dSBOV5SE+Z&#10;lD0MWewwBLYQSZQoezXG1DJkF/Z0uaW4pyL8ZMgL42z8ylTVChYnTtXp8+w0nLLQ/Hhze3O35nno&#10;a6iZGApTpJTfAXpRPjrpbCgeqFYd36fMVTn1msKX0tHUQ/3KZwcl2YVPYFgX15q6qRsFO0fiqHgX&#10;lNYQ8qpoYr6aXWDGOjcDl7XsX4GX/AKFum3/Ap4RtTKGPIO9DUh/qp5P15bNlH91YNJdLHjG/lyn&#10;U63htakKLyte9vLne4X/+BG33wEAAP//AwBQSwMEFAAGAAgAAAAhAAKjj+3cAAAACwEAAA8AAABk&#10;cnMvZG93bnJldi54bWxMj8FOwzAQRO9I/IO1SNyo0wiVJsSpEKVnRAsSRzfeJin2OrLdNvl7FgkJ&#10;jjszmp1XrUZnxRlD7D0pmM8yEEiNNz21Ct53m7sliJg0GW09oYIJI6zq66tKl8Zf6A3P29QKLqFY&#10;agVdSkMpZWw6dDrO/IDE3sEHpxOfoZUm6AuXOyvzLFtIp3viD50e8LnD5mt7cgqibV+O08fk17kJ&#10;03oTP/F1fq/U7c349Agi4Zj+wvAzn6dDzZv2/kQmCqugyApmSWw8LJiBE8Uyz0HsfxVZV/I/Q/0N&#10;AAD//wMAUEsBAi0AFAAGAAgAAAAhALaDOJL+AAAA4QEAABMAAAAAAAAAAAAAAAAAAAAAAFtDb250&#10;ZW50X1R5cGVzXS54bWxQSwECLQAUAAYACAAAACEAOP0h/9YAAACUAQAACwAAAAAAAAAAAAAAAAAv&#10;AQAAX3JlbHMvLnJlbHNQSwECLQAUAAYACAAAACEAIbLO68IBAADQAwAADgAAAAAAAAAAAAAAAAAu&#10;AgAAZHJzL2Uyb0RvYy54bWxQSwECLQAUAAYACAAAACEAAqOP7dwAAAALAQAADwAAAAAAAAAAAAAA&#10;AAAcBAAAZHJzL2Rvd25yZXYueG1sUEsFBgAAAAAEAAQA8wAAACU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31347F4" wp14:editId="4AC3DBF8">
                <wp:simplePos x="0" y="0"/>
                <wp:positionH relativeFrom="column">
                  <wp:posOffset>5749290</wp:posOffset>
                </wp:positionH>
                <wp:positionV relativeFrom="paragraph">
                  <wp:posOffset>665480</wp:posOffset>
                </wp:positionV>
                <wp:extent cx="464820" cy="0"/>
                <wp:effectExtent l="0" t="0" r="0" b="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48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DD6139" id="Straight Connector 124" o:spid="_x0000_s1026" style="position:absolute;left:0;text-align:left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2.7pt,52.4pt" to="489.3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sIlwQEAANADAAAOAAAAZHJzL2Uyb0RvYy54bWysU02P0zAQvSPxHyzfadKqWq2ipnvoCi4I&#10;Kha4e51xY8n2WGPTj3/P2GkDYhESiIsVe+a9mfdmsnk4eyeOQMli6OVy0UoBQeNgw6GXXz6/fXMv&#10;RcoqDMphgF5eIMmH7etXm1PsYIUjugFIMElI3Sn2csw5dk2T9AhepQVGCBw0SF5lvtKhGUidmN27&#10;ZtW2d80JaYiEGlLi18cpKLeV3xjQ+aMxCbJwveTecj2pns/lbLYb1R1IxdHqaxvqH7rwygYuOlM9&#10;qqzEN7IvqLzVhAlNXmj0DRpjNVQNrGbZ/qLmaVQRqhY2J8XZpvT/aPWH456EHXh2q7UUQXke0lMm&#10;ZQ9jFjsMgS1EEiXKXp1i6hiyC3u63lLcUxF+NuSFcTZ+ZapqBYsT5+r0ZXYazlloflzfre9XPA99&#10;CzUTQ2GKlPI7QC/KRy+dDcUD1anj+5S5KqfeUvhSOpp6qF/54qAku/AJDOviWlM3daNg50gcFe+C&#10;0hpCXhZNzFezC8xY52ZgW8v+EXjNL1Co2/Y34BlRK2PIM9jbgPS76vl8a9lM+TcHJt3FgmccLnU6&#10;1Rpem6rwuuJlL3++V/iPH3H7HQAA//8DAFBLAwQUAAYACAAAACEAmLqw+N0AAAALAQAADwAAAGRy&#10;cy9kb3ducmV2LnhtbEyPwU7DMBBE70j8g7VI3KjdKpQ2jVMhSs+IAlKPbrwkgXgd2W6b/D2LhFSO&#10;O/M0O1OsB9eJE4bYetIwnSgQSJW3LdUa3t+2dwsQMRmypvOEGkaMsC6vrwqTW3+mVzztUi04hGJu&#10;NDQp9bmUsWrQmTjxPRJ7nz44k/gMtbTBnDncdXKm1Fw60xJ/aEyPTw1W37uj0xC7+vlr/Bj9ZmbD&#10;uNnGPb5MM61vb4bHFYiEQ7rA8Fufq0PJnQ7+SDaKTsNS3WeMsqEy3sDE8mExB3H4U2RZyP8byh8A&#10;AAD//wMAUEsBAi0AFAAGAAgAAAAhALaDOJL+AAAA4QEAABMAAAAAAAAAAAAAAAAAAAAAAFtDb250&#10;ZW50X1R5cGVzXS54bWxQSwECLQAUAAYACAAAACEAOP0h/9YAAACUAQAACwAAAAAAAAAAAAAAAAAv&#10;AQAAX3JlbHMvLnJlbHNQSwECLQAUAAYACAAAACEACWLCJcEBAADQAwAADgAAAAAAAAAAAAAAAAAu&#10;AgAAZHJzL2Uyb0RvYy54bWxQSwECLQAUAAYACAAAACEAmLqw+N0AAAALAQAADwAAAAAAAAAAAAAA&#10;AAAbBAAAZHJzL2Rvd25yZXYueG1sUEsFBgAAAAAEAAQA8wAAACUFAAAAAA==&#10;" strokecolor="#4579b8 [3044]"/>
            </w:pict>
          </mc:Fallback>
        </mc:AlternateContent>
      </w: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015FCE6" wp14:editId="2507BB1C">
                <wp:simplePos x="0" y="0"/>
                <wp:positionH relativeFrom="column">
                  <wp:posOffset>5741670</wp:posOffset>
                </wp:positionH>
                <wp:positionV relativeFrom="paragraph">
                  <wp:posOffset>223520</wp:posOffset>
                </wp:positionV>
                <wp:extent cx="472440" cy="2667000"/>
                <wp:effectExtent l="0" t="0" r="22860" b="19050"/>
                <wp:wrapNone/>
                <wp:docPr id="123" name="Rectangle: Rounded Corners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" cy="26670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B9DE0C5" id="Rectangle: Rounded Corners 123" o:spid="_x0000_s1026" style="position:absolute;left:0;text-align:left;margin-left:452.1pt;margin-top:17.6pt;width:37.2pt;height:210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n0AcwIAACwFAAAOAAAAZHJzL2Uyb0RvYy54bWysVN9v0zAQfkfif7D8zpKG0kG0dKo6DSFN&#10;W7UN7dlz7DbC8Zmz27T89ZydNBujT4iXxOf7/d13vrjct4btFPoGbMUnZzlnykqoG7uu+PfH6w+f&#10;OfNB2FoYsKriB+X55fz9u4vOlaqADZhaIaMg1pedq/gmBFdmmZcb1Qp/Bk5ZUmrAVgQScZ3VKDqK&#10;3pqsyPNZ1gHWDkEq7+n2qlfyeYqvtZLhTmuvAjMVp9pC+mL6PsdvNr8Q5RqF2zRyKEP8QxWtaCwl&#10;HUNdiSDYFpu/QrWNRPCgw5mENgOtG6lSD9TNJH/TzcNGOJV6IXC8G2Hy/y+svN2tkDU1za74yJkV&#10;LQ3pnmATdm1Uye5ha2tVsyWgpSmzaEWYdc6X5PrgVjhIno4RgL3GNv6pNbZPOB9GnNU+MEmX0/Ni&#10;OqVpSFIVs9l5nqdBZC/eDn34qqBl8VBxjFXEqhLGYnfjA6Ul+6MdCbGkvoh0CgejYh3G3itNDVLa&#10;InknaqmlQbYTRAohpbJhFpuieMk6uunGmNFxcsrRhMngNNhGN5UoNzrmpxz/zDh6pKxgw+jcNhbw&#10;VID6x5i5tz923/cc23+G+kBzRegJ7528bgjJG+HDSiAxnNCnrQ139NEGuorDcOJsA/jr1H20J+KR&#10;lrOONqbi/udWoOLMfLNEyS+TNNSQhOmn84Jy4GvN82uN3bZLIPwn9D44mY7RPpjjrUZon2i5FzEr&#10;qYSVlLviMuBRWIZ+k+l5kGqxSGa0Vk6EG/vgZAweUY0kedw/CXQDnQIR8RaO2yXKN4TqbaOnhcU2&#10;gG4S215wHfCmlUykGZ6PuPOv5WT18sjNfwMAAP//AwBQSwMEFAAGAAgAAAAhALQZuwbeAAAACgEA&#10;AA8AAABkcnMvZG93bnJldi54bWxMj8FOwzAMhu9IvENkJC6IJStr15WmEwJNaEcG0q5eE9qKxqma&#10;rCtvjznBybL96ffncju7Xkx2DJ0nDcuFAmGp9qajRsPH++4+BxEiksHek9XwbQNsq+urEgvjL/Rm&#10;p0NsBIdQKFBDG+NQSBnq1joMCz9Y4t2nHx1GbsdGmhEvHO56mSiVSYcd8YUWB/vc2vrrcHYawnFK&#10;7l6yKJcp7dSEw+s+j6T17c389Agi2jn+wfCrz+pQsdPJn8kE0WvYqFXCqIaHlCsDm3WegThpWKU8&#10;kVUp/79Q/QAAAP//AwBQSwECLQAUAAYACAAAACEAtoM4kv4AAADhAQAAEwAAAAAAAAAAAAAAAAAA&#10;AAAAW0NvbnRlbnRfVHlwZXNdLnhtbFBLAQItABQABgAIAAAAIQA4/SH/1gAAAJQBAAALAAAAAAAA&#10;AAAAAAAAAC8BAABfcmVscy8ucmVsc1BLAQItABQABgAIAAAAIQDzWn0AcwIAACwFAAAOAAAAAAAA&#10;AAAAAAAAAC4CAABkcnMvZTJvRG9jLnhtbFBLAQItABQABgAIAAAAIQC0GbsG3gAAAAoBAAAPAAAA&#10;AAAAAAAAAAAAAM0EAABkcnMvZG93bnJldi54bWxQSwUGAAAAAAQABADzAAAA2AUAAAAA&#10;" fillcolor="white [3201]" strokecolor="#f79646 [3209]" strokeweight="2pt"/>
            </w:pict>
          </mc:Fallback>
        </mc:AlternateContent>
      </w:r>
      <w:r w:rsidR="00655001"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F3A5119" wp14:editId="0AB01B94">
                <wp:simplePos x="0" y="0"/>
                <wp:positionH relativeFrom="column">
                  <wp:posOffset>1951990</wp:posOffset>
                </wp:positionH>
                <wp:positionV relativeFrom="paragraph">
                  <wp:posOffset>330835</wp:posOffset>
                </wp:positionV>
                <wp:extent cx="1661160" cy="3093720"/>
                <wp:effectExtent l="0" t="0" r="15240" b="1143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160" cy="3093720"/>
                          <a:chOff x="0" y="0"/>
                          <a:chExt cx="1661160" cy="3093720"/>
                        </a:xfrm>
                      </wpg:grpSpPr>
                      <wps:wsp>
                        <wps:cNvPr id="28" name="Flowchart: Multidocument 28"/>
                        <wps:cNvSpPr/>
                        <wps:spPr>
                          <a:xfrm>
                            <a:off x="0" y="0"/>
                            <a:ext cx="1661160" cy="3093720"/>
                          </a:xfrm>
                          <a:prstGeom prst="flowChartMultidocumen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F79646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Straight Connector 29"/>
                        <wps:cNvCnPr/>
                        <wps:spPr>
                          <a:xfrm flipV="1">
                            <a:off x="83820" y="2133600"/>
                            <a:ext cx="1341120" cy="2286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 flipV="1">
                            <a:off x="68580" y="1699260"/>
                            <a:ext cx="1341120" cy="2286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 flipV="1">
                            <a:off x="53340" y="1295400"/>
                            <a:ext cx="1341120" cy="2286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 flipV="1">
                            <a:off x="53340" y="891540"/>
                            <a:ext cx="1341120" cy="2286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755C41" id="Group 27" o:spid="_x0000_s1026" style="position:absolute;left:0;text-align:left;margin-left:153.7pt;margin-top:26.05pt;width:130.8pt;height:243.6pt;z-index:251682816" coordsize="16611,30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pVjvgMAAL8OAAAOAAAAZHJzL2Uyb0RvYy54bWzsV11v2zYUfR+w/0DovZEl2YolxCkyZw4G&#10;pG2AtOszQ1EfAEVyJB05+/W7l5Scz25YPHQoED/I/Ly89/CcI+jk/a4X5JYb2ym5ipKjWUS4ZKrq&#10;ZLOKvnzevFtGxDoqKyqU5Kvojtvo/enPP50MuuSpapWouCEQRNpy0KuodU6XcWxZy3tqj5TmEiZr&#10;ZXrqoGuauDJ0gOi9iNPZLI8HZSptFOPWwuh5mIxOffy65sx9qmvLHRGrCHJz/mn88waf8ekJLRtD&#10;dduxMQ36iix62kk4dB/qnDpKtqZ7FqrvmFFW1e6IqT5Wdd0x7muAapLZk2oujNpqX0tTDo3ewwTQ&#10;PsHp1WHZx9srQ7pqFaXHEZG0hzvyxxLoAziDbkpYc2H0tb4y40ATeljvrjY9/kMlZOdhvdvDyneO&#10;MBhM8jxJckCfwVw2K7LjdASetXA7z/ax9td/2BlPB8eY3z6dQQOJ7D1O9jCcrluquYffIgYTTsDo&#10;gNNGqIG11LiSfNgK11WKbXsuHUmXATq/bY+bLS1AeCho+9JpqY11F1z1BBurqIZ01pjOo2Q8K+nt&#10;pXVwebB52oR5WCW6atMJ4Tt3di0MuaWgFBBYpYaICGodDK6ijf9hVRDi0TYhyQDkWcxneMEUJFwL&#10;6qDZayCVlU1EqGjAG5gzPpdHu61pbvanbo6LfJ6/dAgmfU5tG7LzEcZlQmLu3Ct9rBFZEJDG1o2q&#10;7uDmjArSt5ptOoh2CZVdUQNah7TBv9wneCCCq0iNrYi0yvz50jiuB2rBbEQG8A6o848tNRwA+00C&#10;6YpkPkez8Z35AulOzMOZm4czctuvFYCegFNq5pu43olptDaq/wo2d4anwhSVDM4OiI6dtQueBkbJ&#10;+NmZXwYGo6m7lNeaYXDECXH8vPtKjR4540CjH9VEdFo+IUpYizulOts6VXeeRfe4Ah9G0aFVfA/1&#10;FZP6rp2hXdM6slZSgs8rQ9Lige7WcvSriQ3BM0gtOv37BMhoW8tsiXcE9pQmWZYDlYHpQKvJhrJ5&#10;kuACNLA0XYKXBSVM7jeJakRVdBJ94xmcKNYAJorOHxHkUyzSxaHqmW+WyS/nQWItrXjQSrGYTdVY&#10;6j6oKgwns2kc9RxE+FzbB8sOUfq+/MjgloI7v8APmISMMCGw83/Dj3y5WAZ+JHlRpOH+3/jxI/ID&#10;XPbb/EheyY9FlqHhgzskaeFfhV7cb/5x4Gv7f/CP9O/4kR7Mj2WRAD8wzJt9/Lf24T8F4CvJv8bG&#10;Lzr8DHvY96+j++/O078AAAD//wMAUEsDBBQABgAIAAAAIQASM7aW4QAAAAoBAAAPAAAAZHJzL2Rv&#10;d25yZXYueG1sTI/BSsNAEIbvgu+wjODNbtKYamM2pRT1VAq2gnibZqdJaHY3ZLdJ+vaOJ73NMB//&#10;fH++mkwrBup946yCeBaBIFs63dhKwefh7eEZhA9oNbbOkoIreVgVtzc5ZtqN9oOGfagEh1ifoYI6&#10;hC6T0pc1GfQz15Hl28n1BgOvfSV1jyOHm1bOo2ghDTaWP9TY0aam8ry/GAXvI47rJH4dtufT5vp9&#10;SHdf25iUur+b1i8gAk3hD4ZffVaHgp2O7mK1F62CJHp6ZFRBOo9BMJAullzuyEOyTEAWufxfofgB&#10;AAD//wMAUEsBAi0AFAAGAAgAAAAhALaDOJL+AAAA4QEAABMAAAAAAAAAAAAAAAAAAAAAAFtDb250&#10;ZW50X1R5cGVzXS54bWxQSwECLQAUAAYACAAAACEAOP0h/9YAAACUAQAACwAAAAAAAAAAAAAAAAAv&#10;AQAAX3JlbHMvLnJlbHNQSwECLQAUAAYACAAAACEA7baVY74DAAC/DgAADgAAAAAAAAAAAAAAAAAu&#10;AgAAZHJzL2Uyb0RvYy54bWxQSwECLQAUAAYACAAAACEAEjO2luEAAAAKAQAADwAAAAAAAAAAAAAA&#10;AAAYBgAAZHJzL2Rvd25yZXYueG1sUEsFBgAAAAAEAAQA8wAAACYHAAAAAA==&#10;">
                <v:shape id="Flowchart: Multidocument 28" o:spid="_x0000_s1027" type="#_x0000_t115" style="position:absolute;width:16611;height:309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R6rvwAAANsAAAAPAAAAZHJzL2Rvd25yZXYueG1sRE/NagIx&#10;EL4X+g5hCt5qVhGRrVFUKAjWg9oHGDfjZnEzWZKpu3375lDw+PH9L9eDb9WDYmoCG5iMC1DEVbAN&#10;1wa+L5/vC1BJkC22gcnALyVYr15fllja0POJHmepVQ7hVKIBJ9KVWqfKkcc0Dh1x5m4hepQMY61t&#10;xD6H+1ZPi2KuPTacGxx2tHNU3c8/3kAjxfEwse5re5PZ9toP191cR2NGb8PmA5TQIE/xv3tvDUzz&#10;2Pwl/wC9+gMAAP//AwBQSwECLQAUAAYACAAAACEA2+H2y+4AAACFAQAAEwAAAAAAAAAAAAAAAAAA&#10;AAAAW0NvbnRlbnRfVHlwZXNdLnhtbFBLAQItABQABgAIAAAAIQBa9CxbvwAAABUBAAALAAAAAAAA&#10;AAAAAAAAAB8BAABfcmVscy8ucmVsc1BLAQItABQABgAIAAAAIQAoIR6rvwAAANsAAAAPAAAAAAAA&#10;AAAAAAAAAAcCAABkcnMvZG93bnJldi54bWxQSwUGAAAAAAMAAwC3AAAA8wIAAAAA&#10;" fillcolor="window" strokecolor="#f79646" strokeweight="2pt"/>
                <v:line id="Straight Connector 29" o:spid="_x0000_s1028" style="position:absolute;flip:y;visibility:visible;mso-wrap-style:square" from="838,21336" to="14249,21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0ZIxQAAANsAAAAPAAAAZHJzL2Rvd25yZXYueG1sRI9Ba8JA&#10;FITvBf/D8oTezMZAxabZiIiFCl6q9tDbI/uSLGbfptmtRn99t1DocZiZb5hiNdpOXGjwxrGCeZKC&#10;IK6cNtwoOB1fZ0sQPiBr7ByTght5WJWThwJz7a78TpdDaESEsM9RQRtCn0vpq5Ys+sT1xNGr3WAx&#10;RDk0Ug94jXDbySxNF9Ki4bjQYk+blqrz4dsq2H6GbvzCW3bf17tt/eE2bv1klHqcjusXEIHG8B/+&#10;a79pBdkz/H6JP0CWPwAAAP//AwBQSwECLQAUAAYACAAAACEA2+H2y+4AAACFAQAAEwAAAAAAAAAA&#10;AAAAAAAAAAAAW0NvbnRlbnRfVHlwZXNdLnhtbFBLAQItABQABgAIAAAAIQBa9CxbvwAAABUBAAAL&#10;AAAAAAAAAAAAAAAAAB8BAABfcmVscy8ucmVsc1BLAQItABQABgAIAAAAIQB8Y0ZIxQAAANsAAAAP&#10;AAAAAAAAAAAAAAAAAAcCAABkcnMvZG93bnJldi54bWxQSwUGAAAAAAMAAwC3AAAA+QIAAAAA&#10;" strokecolor="#4a7ebb"/>
                <v:line id="Straight Connector 30" o:spid="_x0000_s1029" style="position:absolute;flip:y;visibility:visible;mso-wrap-style:square" from="685,16992" to="14097,17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HkIwgAAANsAAAAPAAAAZHJzL2Rvd25yZXYueG1sRE/JasMw&#10;EL0H+g9iAr3FchwaihPFmJBCCr00aQ+9DdZ4IdbItVQv/frqUMjx8fZ9NplWDNS7xrKCdRSDIC6s&#10;brhS8HF9WT2DcB5ZY2uZFMzkIDs8LPaYajvyOw0XX4kQwi5FBbX3XSqlK2oy6CLbEQeutL1BH2Bf&#10;Sd3jGMJNK5M43kqDDYeGGjs61lTcLj9GwenLt9M3zsnvW/l6Kj/t0eZPjVKPyynfgfA0+bv4333W&#10;CjZhffgSfoA8/AEAAP//AwBQSwECLQAUAAYACAAAACEA2+H2y+4AAACFAQAAEwAAAAAAAAAAAAAA&#10;AAAAAAAAW0NvbnRlbnRfVHlwZXNdLnhtbFBLAQItABQABgAIAAAAIQBa9CxbvwAAABUBAAALAAAA&#10;AAAAAAAAAAAAAB8BAABfcmVscy8ucmVsc1BLAQItABQABgAIAAAAIQBogHkIwgAAANsAAAAPAAAA&#10;AAAAAAAAAAAAAAcCAABkcnMvZG93bnJldi54bWxQSwUGAAAAAAMAAwC3AAAA9gIAAAAA&#10;" strokecolor="#4a7ebb"/>
                <v:line id="Straight Connector 31" o:spid="_x0000_s1030" style="position:absolute;flip:y;visibility:visible;mso-wrap-style:square" from="533,12954" to="13944,13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NyTwgAAANsAAAAPAAAAZHJzL2Rvd25yZXYueG1sRI9LiwIx&#10;EITvgv8htOBtzajsIqNRRBQU9uLr4K2Z9Dxw0hknUUd/vREEj0VVfUVNZo0pxY1qV1hW0O9FIIgT&#10;qwvOFBz2q58RCOeRNZaWScGDHMym7dYEY23vvKXbzmciQNjFqCD3voqldElOBl3PVsTBS21t0AdZ&#10;Z1LXeA9wU8pBFP1JgwWHhRwrWuSUnHdXo2B58mVzwcfg+Z9ulunRLuz8t1Cq22nmYxCeGv8Nf9pr&#10;rWDYh/eX8APk9AUAAP//AwBQSwECLQAUAAYACAAAACEA2+H2y+4AAACFAQAAEwAAAAAAAAAAAAAA&#10;AAAAAAAAW0NvbnRlbnRfVHlwZXNdLnhtbFBLAQItABQABgAIAAAAIQBa9CxbvwAAABUBAAALAAAA&#10;AAAAAAAAAAAAAB8BAABfcmVscy8ucmVsc1BLAQItABQABgAIAAAAIQAHzNyTwgAAANsAAAAPAAAA&#10;AAAAAAAAAAAAAAcCAABkcnMvZG93bnJldi54bWxQSwUGAAAAAAMAAwC3AAAA9gIAAAAA&#10;" strokecolor="#4a7ebb"/>
                <v:line id="Straight Connector 32" o:spid="_x0000_s1031" style="position:absolute;flip:y;visibility:visible;mso-wrap-style:square" from="533,8915" to="1394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kLkxQAAANsAAAAPAAAAZHJzL2Rvd25yZXYueG1sRI9Ba8JA&#10;FITvBf/D8oTezMYUpaTZiIiFCl6q9tDbI/uSLGbfptmtRn99t1DocZiZb5hiNdpOXGjwxrGCeZKC&#10;IK6cNtwoOB1fZ88gfEDW2DkmBTfysConDwXm2l35nS6H0IgIYZ+jgjaEPpfSVy1Z9InriaNXu8Fi&#10;iHJopB7wGuG2k1maLqVFw3GhxZ42LVXnw7dVsP0M3fiFt+y+r3fb+sNt3HphlHqcjusXEIHG8B/+&#10;a79pBU8Z/H6JP0CWPwAAAP//AwBQSwECLQAUAAYACAAAACEA2+H2y+4AAACFAQAAEwAAAAAAAAAA&#10;AAAAAAAAAAAAW0NvbnRlbnRfVHlwZXNdLnhtbFBLAQItABQABgAIAAAAIQBa9CxbvwAAABUBAAAL&#10;AAAAAAAAAAAAAAAAAB8BAABfcmVscy8ucmVsc1BLAQItABQABgAIAAAAIQD3HkLkxQAAANsAAAAP&#10;AAAAAAAAAAAAAAAAAAcCAABkcnMvZG93bnJldi54bWxQSwUGAAAAAAMAAwC3AAAA+QIAAAAA&#10;" strokecolor="#4a7ebb"/>
              </v:group>
            </w:pict>
          </mc:Fallback>
        </mc:AlternateContent>
      </w:r>
    </w:p>
    <w:p w14:paraId="42216947" w14:textId="0C4A1A6C" w:rsidR="00CB401F" w:rsidRPr="00CB401F" w:rsidRDefault="008B36F1" w:rsidP="00CB401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462A6AE" wp14:editId="70E1BDEF">
                <wp:simplePos x="0" y="0"/>
                <wp:positionH relativeFrom="column">
                  <wp:posOffset>9063990</wp:posOffset>
                </wp:positionH>
                <wp:positionV relativeFrom="paragraph">
                  <wp:posOffset>116840</wp:posOffset>
                </wp:positionV>
                <wp:extent cx="1287780" cy="1059180"/>
                <wp:effectExtent l="0" t="0" r="26670" b="2667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780" cy="1059180"/>
                        </a:xfrm>
                        <a:prstGeom prst="ellipse">
                          <a:avLst/>
                        </a:prstGeom>
                        <a:solidFill>
                          <a:schemeClr val="accent3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D6F2F7" w14:textId="0F8415AD" w:rsidR="004C6488" w:rsidRDefault="004C6488" w:rsidP="008B36F1">
                            <w:pPr>
                              <w:jc w:val="center"/>
                            </w:pPr>
                            <w:r>
                              <w:t>Int</w:t>
                            </w:r>
                          </w:p>
                          <w:p w14:paraId="58A0CB9A" w14:textId="0102E753" w:rsidR="004C6488" w:rsidRDefault="004C6488" w:rsidP="008B36F1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End_zero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62A6AE" id="Oval 9" o:spid="_x0000_s1091" style="position:absolute;left:0;text-align:left;margin-left:713.7pt;margin-top:9.2pt;width:101.4pt;height:83.4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yyjQIAAIIFAAAOAAAAZHJzL2Uyb0RvYy54bWysVEtPGzEQvlfqf7B8L7sboJAoGxSBqCoh&#10;QIWKs+O1s5a8Htd2spv++o69DyJAPVTNwfF4Zr557DezvOoaTfbCeQWmpMVJTokwHCpltiX9+Xz7&#10;5ZISH5ipmAYjSnoQnl6tPn9atnYhZlCDroQjCGL8orUlrUOwiyzzvBYN8ydghUGlBNewgKLbZpVj&#10;LaI3Opvl+desBVdZB1x4j683vZKuEr6UgocHKb0IRJcUcwvpdOncxDNbLdli65itFR/SYP+QRcOU&#10;waAT1A0LjOycegfVKO7AgwwnHJoMpFRcpBqwmiJ/U81TzaxItWBzvJ3a5P8fLL/fPzqiqpLOKTGs&#10;wU/0sGeazGNnWusXaPBkH90gebzGMjvpmviPBZAudfMwdVN0gXB8LGaXFxeX2HSOuiI/nxcoIE72&#10;6m6dD98ENCReSiq0VtbHitmC7e986K1Hq/jsQavqVmmdhMgSca0dwZRLyjgXJpwOMY4ss1hIn3q6&#10;hYMW0V+bH0Ji8ZjsLAVNtHsLWPSqmlWij3Oe42+MMqaQ6kqAEVlihhP2ADBaHidbDDCDfXQVibWT&#10;c/63xPr+TB4pMpgwOTfKgPsIQIcpcm+P6R+1Jl5Dt+kSMU6TaXzaQHVAtjjox8hbfqvww90xHx6Z&#10;w7nBj427IDzgITW0JYXhRkkN7vdH79Ee6YxaSlqcw5L6XzvmBCX6u0Giz4uzszi4STg7v5ih4I41&#10;m2ON2TXXgFQocOtYnq7RPujxVTpoXnBlrGNUVDHDMXZJeXCjcB36/YBLh4v1OpnhsFoW7syT5RE8&#10;Njqy8rl7Yc4O7A1I/HsYZ/Ydg3vb6GlgvQsgVaL3a1+HT4CDnrg0LKW4SY7lZPW6Old/AAAA//8D&#10;AFBLAwQUAAYACAAAACEAydj/kt8AAAAMAQAADwAAAGRycy9kb3ducmV2LnhtbEyPQU/DMAyF70j8&#10;h8hI3Fi6MEbVNZ2mSkgTByQ2xDlrTVstcUqTbd2/xz2xk/3sp+fP+Xp0VpxxCJ0nDfNZAgKp8nVH&#10;jYav/dtTCiJEQ7WxnlDDFQOsi/u73GS1v9AnnnexERxCITMa2hj7TMpQtehMmPkeiXc/fnAmshwa&#10;WQ/mwuHOSpUkS+lMR3yhNT2WLVbH3clpeN+odAzqY2+P2760v9/l1tNV68eHcbMCEXGM/2aY8Bkd&#10;CmY6+BPVQVjWC/W6YC93KdfJsXxOFIjDNHlRIItc3j5R/AEAAP//AwBQSwECLQAUAAYACAAAACEA&#10;toM4kv4AAADhAQAAEwAAAAAAAAAAAAAAAAAAAAAAW0NvbnRlbnRfVHlwZXNdLnhtbFBLAQItABQA&#10;BgAIAAAAIQA4/SH/1gAAAJQBAAALAAAAAAAAAAAAAAAAAC8BAABfcmVscy8ucmVsc1BLAQItABQA&#10;BgAIAAAAIQBjLNyyjQIAAIIFAAAOAAAAAAAAAAAAAAAAAC4CAABkcnMvZTJvRG9jLnhtbFBLAQIt&#10;ABQABgAIAAAAIQDJ2P+S3wAAAAwBAAAPAAAAAAAAAAAAAAAAAOcEAABkcnMvZG93bnJldi54bWxQ&#10;SwUGAAAAAAQABADzAAAA8wUAAAAA&#10;" fillcolor="#9bbb59 [3206]" strokecolor="#243f60 [1604]" strokeweight="2pt">
                <v:textbox>
                  <w:txbxContent>
                    <w:p w14:paraId="00D6F2F7" w14:textId="0F8415AD" w:rsidR="004C6488" w:rsidRDefault="004C6488" w:rsidP="008B36F1">
                      <w:pPr>
                        <w:jc w:val="center"/>
                      </w:pPr>
                      <w:r>
                        <w:t>Int</w:t>
                      </w:r>
                    </w:p>
                    <w:p w14:paraId="58A0CB9A" w14:textId="0102E753" w:rsidR="004C6488" w:rsidRDefault="004C6488" w:rsidP="008B36F1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End_zero</w:t>
                      </w:r>
                      <w:proofErr w:type="spellEnd"/>
                    </w:p>
                  </w:txbxContent>
                </v:textbox>
              </v:oval>
            </w:pict>
          </mc:Fallback>
        </mc:AlternateContent>
      </w:r>
    </w:p>
    <w:p w14:paraId="5E4683A6" w14:textId="5235697F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661D0015" w14:textId="3F1463EC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65FD8B38" w14:textId="4AD2DBD4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16483C52" w14:textId="6C3EC345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3ED611B9" w14:textId="3572B02A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0BDCF974" w14:textId="375A817A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2625F0DA" w14:textId="18959245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3D1927F3" w14:textId="091E68AD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6EA26EB1" w14:textId="687D5ED4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2CABE5D3" w14:textId="599C9E53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6872CBB6" w14:textId="16FE0519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2A164CDA" w14:textId="348F0696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4B37CC81" w14:textId="738B6796" w:rsidR="00CB401F" w:rsidRDefault="00CB401F" w:rsidP="00CB401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>מבנה הנתונים יכיל:</w:t>
      </w:r>
    </w:p>
    <w:p w14:paraId="75110404" w14:textId="77777777" w:rsidR="001065D9" w:rsidRDefault="00CB401F" w:rsidP="001065D9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ער</w:t>
      </w:r>
      <w:r w:rsidR="001065D9">
        <w:rPr>
          <w:rFonts w:ascii="David" w:hAnsi="David" w:cs="David" w:hint="cs"/>
          <w:sz w:val="28"/>
          <w:szCs w:val="28"/>
          <w:rtl/>
        </w:rPr>
        <w:t>כים-</w:t>
      </w:r>
    </w:p>
    <w:p w14:paraId="4611D6A2" w14:textId="6645A401" w:rsidR="00CB401F" w:rsidRDefault="00CB401F" w:rsidP="001065D9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viruses</w:t>
      </w:r>
      <w:r>
        <w:rPr>
          <w:rFonts w:ascii="David" w:hAnsi="David" w:cs="David" w:hint="cs"/>
          <w:sz w:val="28"/>
          <w:szCs w:val="28"/>
          <w:rtl/>
        </w:rPr>
        <w:t xml:space="preserve"> (נתון)</w:t>
      </w:r>
    </w:p>
    <w:p w14:paraId="01195830" w14:textId="784A4839" w:rsidR="00CB401F" w:rsidRDefault="001065D9" w:rsidP="00CB401F">
      <w:pPr>
        <w:jc w:val="both"/>
        <w:rPr>
          <w:b/>
          <w:bCs/>
          <w:sz w:val="32"/>
          <w:szCs w:val="32"/>
          <w:rtl/>
        </w:rPr>
      </w:pPr>
      <w:r>
        <w:rPr>
          <w:rFonts w:ascii="David" w:hAnsi="David" w:cs="David"/>
          <w:sz w:val="28"/>
          <w:szCs w:val="28"/>
        </w:rPr>
        <w:t xml:space="preserve">  </w:t>
      </w:r>
      <w:proofErr w:type="spellStart"/>
      <w:r w:rsidR="00B81BF7">
        <w:rPr>
          <w:rFonts w:ascii="David" w:hAnsi="David" w:cs="David"/>
          <w:sz w:val="28"/>
          <w:szCs w:val="28"/>
        </w:rPr>
        <w:t>List_elm</w:t>
      </w:r>
      <w:proofErr w:type="spellEnd"/>
      <w:r w:rsidR="00B81BF7">
        <w:rPr>
          <w:rFonts w:ascii="David" w:hAnsi="David" w:cs="David"/>
          <w:sz w:val="28"/>
          <w:szCs w:val="28"/>
        </w:rPr>
        <w:t>*</w:t>
      </w:r>
      <w:r>
        <w:rPr>
          <w:rFonts w:ascii="David" w:hAnsi="David" w:cs="David"/>
          <w:sz w:val="28"/>
          <w:szCs w:val="28"/>
        </w:rPr>
        <w:t xml:space="preserve">   </w:t>
      </w:r>
      <w:r w:rsidR="00CB401F"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ascii="David" w:hAnsi="David" w:cs="David" w:hint="cs"/>
          <w:sz w:val="28"/>
          <w:szCs w:val="28"/>
          <w:rtl/>
        </w:rPr>
        <w:t xml:space="preserve"> מורכב משלשה מערכים (אלגוריתם אתחול הרצאה)</w:t>
      </w:r>
      <w:r>
        <w:rPr>
          <w:rFonts w:ascii="David" w:hAnsi="David" w:cs="David"/>
          <w:sz w:val="28"/>
          <w:szCs w:val="28"/>
        </w:rPr>
        <w:t xml:space="preserve">       </w:t>
      </w:r>
    </w:p>
    <w:p w14:paraId="74C8046C" w14:textId="55A03A23" w:rsidR="001065D9" w:rsidRDefault="00B81BF7" w:rsidP="001065D9">
      <w:pPr>
        <w:jc w:val="both"/>
        <w:rPr>
          <w:rFonts w:ascii="David" w:hAnsi="David" w:cs="David"/>
          <w:sz w:val="28"/>
          <w:szCs w:val="28"/>
        </w:rPr>
      </w:pPr>
      <w:r>
        <w:rPr>
          <w:rFonts w:ascii="David" w:hAnsi="David" w:cs="David"/>
          <w:sz w:val="28"/>
          <w:szCs w:val="28"/>
        </w:rPr>
        <w:t xml:space="preserve">              </w:t>
      </w:r>
      <w:r w:rsidR="001065D9">
        <w:rPr>
          <w:rFonts w:ascii="David" w:hAnsi="David" w:cs="David"/>
          <w:sz w:val="28"/>
          <w:szCs w:val="28"/>
        </w:rPr>
        <w:t xml:space="preserve">    </w:t>
      </w:r>
      <w:r>
        <w:rPr>
          <w:rFonts w:ascii="David" w:hAnsi="David" w:cs="David"/>
          <w:sz w:val="28"/>
          <w:szCs w:val="28"/>
        </w:rPr>
        <w:t>int</w:t>
      </w:r>
      <w:r w:rsidR="001065D9">
        <w:rPr>
          <w:rFonts w:ascii="David" w:hAnsi="David" w:cs="David"/>
          <w:sz w:val="28"/>
          <w:szCs w:val="28"/>
        </w:rPr>
        <w:t xml:space="preserve">    </w:t>
      </w:r>
      <w:r w:rsidR="00CB401F" w:rsidRPr="001065D9">
        <w:rPr>
          <w:rFonts w:ascii="David" w:hAnsi="David" w:cs="David"/>
          <w:sz w:val="28"/>
          <w:szCs w:val="28"/>
        </w:rPr>
        <w:t>Viruses true orde</w:t>
      </w:r>
      <w:r w:rsidR="001065D9">
        <w:rPr>
          <w:rFonts w:ascii="David" w:hAnsi="David" w:cs="David"/>
          <w:sz w:val="28"/>
          <w:szCs w:val="28"/>
        </w:rPr>
        <w:t>r</w:t>
      </w:r>
      <w:r w:rsidR="001065D9">
        <w:rPr>
          <w:rFonts w:ascii="David" w:hAnsi="David" w:cs="David" w:hint="cs"/>
          <w:sz w:val="28"/>
          <w:szCs w:val="28"/>
          <w:rtl/>
        </w:rPr>
        <w:t>מורכב משלשה מערכים (אלגוריתם אתחול הרצאה)</w:t>
      </w:r>
      <w:r w:rsidR="001065D9">
        <w:rPr>
          <w:rFonts w:ascii="David" w:hAnsi="David" w:cs="David"/>
          <w:sz w:val="28"/>
          <w:szCs w:val="28"/>
        </w:rPr>
        <w:t xml:space="preserve">    </w:t>
      </w:r>
    </w:p>
    <w:p w14:paraId="7A84D49C" w14:textId="18B1B70C" w:rsidR="00CB401F" w:rsidRP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</w:rPr>
        <w:t xml:space="preserve">   </w:t>
      </w:r>
    </w:p>
    <w:p w14:paraId="24F6D717" w14:textId="71253B42" w:rsidR="001065D9" w:rsidRDefault="001065D9" w:rsidP="001065D9">
      <w:pPr>
        <w:jc w:val="both"/>
        <w:rPr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רשימה ממוינת</w:t>
      </w:r>
      <w:r w:rsidR="00B81BF7">
        <w:rPr>
          <w:rFonts w:ascii="David" w:hAnsi="David" w:cs="David" w:hint="cs"/>
          <w:sz w:val="28"/>
          <w:szCs w:val="28"/>
          <w:rtl/>
        </w:rPr>
        <w:t xml:space="preserve"> דו כיוונית שמכילה אברים מסוג </w:t>
      </w:r>
      <w:proofErr w:type="spellStart"/>
      <w:r w:rsidR="00B81BF7">
        <w:rPr>
          <w:rFonts w:ascii="David" w:hAnsi="David" w:cs="David"/>
          <w:sz w:val="28"/>
          <w:szCs w:val="28"/>
        </w:rPr>
        <w:t>elem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- </w:t>
      </w:r>
      <w:r w:rsidRPr="001065D9">
        <w:rPr>
          <w:rFonts w:ascii="David" w:hAnsi="David" w:cs="David"/>
          <w:sz w:val="28"/>
          <w:szCs w:val="28"/>
        </w:rPr>
        <w:t>Values for sick people</w:t>
      </w:r>
      <w:r w:rsidR="00B81BF7">
        <w:rPr>
          <w:rFonts w:hint="cs"/>
          <w:b/>
          <w:bCs/>
          <w:sz w:val="24"/>
          <w:szCs w:val="24"/>
          <w:rtl/>
        </w:rPr>
        <w:t xml:space="preserve"> </w:t>
      </w:r>
    </w:p>
    <w:p w14:paraId="343DE215" w14:textId="77777777" w:rsidR="00936BA4" w:rsidRDefault="00936BA4" w:rsidP="00936BA4">
      <w:pPr>
        <w:jc w:val="both"/>
        <w:rPr>
          <w:sz w:val="28"/>
          <w:szCs w:val="28"/>
        </w:rPr>
      </w:pPr>
      <w:r>
        <w:rPr>
          <w:rFonts w:hint="cs"/>
          <w:b/>
          <w:bCs/>
          <w:sz w:val="24"/>
          <w:szCs w:val="24"/>
          <w:rtl/>
        </w:rPr>
        <w:t>ב</w:t>
      </w:r>
      <w:proofErr w:type="spellStart"/>
      <w:r>
        <w:rPr>
          <w:b/>
          <w:bCs/>
          <w:sz w:val="24"/>
          <w:szCs w:val="24"/>
        </w:rPr>
        <w:t>elem</w:t>
      </w:r>
      <w:proofErr w:type="spellEnd"/>
      <w:r>
        <w:rPr>
          <w:b/>
          <w:bCs/>
          <w:sz w:val="24"/>
          <w:szCs w:val="24"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sz w:val="28"/>
          <w:szCs w:val="28"/>
          <w:rtl/>
        </w:rPr>
        <w:t>יהיו:</w:t>
      </w:r>
    </w:p>
    <w:p w14:paraId="7A8C5EC7" w14:textId="51A381F6" w:rsidR="00936BA4" w:rsidRDefault="00936BA4" w:rsidP="00936BA4">
      <w:pPr>
        <w:jc w:val="both"/>
        <w:rPr>
          <w:sz w:val="28"/>
          <w:szCs w:val="28"/>
          <w:rtl/>
        </w:rPr>
      </w:pPr>
      <w:r w:rsidRPr="00936BA4">
        <w:rPr>
          <w:sz w:val="28"/>
          <w:szCs w:val="28"/>
        </w:rPr>
        <w:t>Set</w:t>
      </w:r>
      <w:r>
        <w:rPr>
          <w:rFonts w:hint="cs"/>
          <w:sz w:val="28"/>
          <w:szCs w:val="28"/>
          <w:rtl/>
        </w:rPr>
        <w:t xml:space="preserve">- מצביעים לאברים במערך </w:t>
      </w:r>
      <w:r w:rsidRPr="001065D9">
        <w:rPr>
          <w:rFonts w:ascii="David" w:hAnsi="David" w:cs="David"/>
          <w:sz w:val="28"/>
          <w:szCs w:val="28"/>
        </w:rPr>
        <w:t>Sick people number</w:t>
      </w:r>
    </w:p>
    <w:p w14:paraId="08BD9B54" w14:textId="64D09907" w:rsidR="00936BA4" w:rsidRDefault="00936BA4" w:rsidP="00936BA4">
      <w:pPr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ערך </w:t>
      </w:r>
      <w:r>
        <w:rPr>
          <w:sz w:val="28"/>
          <w:szCs w:val="28"/>
        </w:rPr>
        <w:t>int</w:t>
      </w:r>
    </w:p>
    <w:p w14:paraId="318B9A54" w14:textId="6FFAAF6E" w:rsidR="00936BA4" w:rsidRPr="00936BA4" w:rsidRDefault="00936BA4" w:rsidP="00936BA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ים אחורה קדימה ברשימה</w:t>
      </w:r>
    </w:p>
    <w:p w14:paraId="637E079F" w14:textId="77777777" w:rsidR="00B81BF7" w:rsidRDefault="00B81BF7" w:rsidP="001065D9">
      <w:pPr>
        <w:jc w:val="both"/>
        <w:rPr>
          <w:b/>
          <w:bCs/>
          <w:sz w:val="24"/>
          <w:szCs w:val="24"/>
          <w:rtl/>
        </w:rPr>
      </w:pPr>
    </w:p>
    <w:p w14:paraId="21E76F0E" w14:textId="77777777" w:rsidR="001065D9" w:rsidRPr="001065D9" w:rsidRDefault="001065D9" w:rsidP="001065D9">
      <w:pPr>
        <w:jc w:val="both"/>
        <w:rPr>
          <w:b/>
          <w:bCs/>
          <w:sz w:val="24"/>
          <w:szCs w:val="24"/>
          <w:rtl/>
        </w:rPr>
      </w:pPr>
    </w:p>
    <w:p w14:paraId="6DD5A0BB" w14:textId="35590D2F" w:rsidR="001065D9" w:rsidRDefault="00B81BF7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צביע לאיבר הגדול ברשימה</w:t>
      </w:r>
      <w:r w:rsidR="001065D9">
        <w:rPr>
          <w:rFonts w:ascii="David" w:hAnsi="David" w:cs="David" w:hint="cs"/>
          <w:sz w:val="28"/>
          <w:szCs w:val="28"/>
          <w:rtl/>
        </w:rPr>
        <w:t xml:space="preserve">- </w:t>
      </w:r>
      <w:r>
        <w:rPr>
          <w:rFonts w:ascii="David" w:hAnsi="David" w:cs="David"/>
          <w:sz w:val="28"/>
          <w:szCs w:val="28"/>
        </w:rPr>
        <w:t xml:space="preserve"> </w:t>
      </w:r>
      <w:r w:rsidR="001065D9">
        <w:rPr>
          <w:rFonts w:ascii="David" w:hAnsi="David" w:cs="David"/>
          <w:sz w:val="28"/>
          <w:szCs w:val="28"/>
        </w:rPr>
        <w:t xml:space="preserve">head </w:t>
      </w:r>
      <w:r w:rsidR="001065D9">
        <w:rPr>
          <w:rFonts w:ascii="David" w:hAnsi="David" w:cs="David" w:hint="cs"/>
          <w:sz w:val="28"/>
          <w:szCs w:val="28"/>
          <w:rtl/>
        </w:rPr>
        <w:t xml:space="preserve"> ו</w:t>
      </w:r>
      <w:r>
        <w:rPr>
          <w:rFonts w:ascii="David" w:hAnsi="David" w:cs="David" w:hint="cs"/>
          <w:sz w:val="28"/>
          <w:szCs w:val="28"/>
          <w:rtl/>
        </w:rPr>
        <w:t>מצביע לאיבר הקטן-</w:t>
      </w:r>
      <w:r w:rsidR="001065D9">
        <w:rPr>
          <w:rFonts w:ascii="David" w:hAnsi="David" w:cs="David" w:hint="cs"/>
          <w:sz w:val="28"/>
          <w:szCs w:val="28"/>
          <w:rtl/>
        </w:rPr>
        <w:t xml:space="preserve"> </w:t>
      </w:r>
      <w:r w:rsidR="001065D9">
        <w:rPr>
          <w:rFonts w:ascii="David" w:hAnsi="David" w:cs="David"/>
          <w:sz w:val="28"/>
          <w:szCs w:val="28"/>
        </w:rPr>
        <w:t>tail</w:t>
      </w:r>
    </w:p>
    <w:p w14:paraId="345BA02A" w14:textId="3A1C27CD" w:rsidR="004D0B77" w:rsidRDefault="004D0B77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652FB451" w14:textId="72258740" w:rsidR="004D0B77" w:rsidRDefault="004D0B77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24C29DCF" w14:textId="592CD5E8" w:rsidR="004D0B77" w:rsidRDefault="004D0B77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2816F89A" w14:textId="22A0F6B1" w:rsidR="004D0B77" w:rsidRDefault="004D0B77" w:rsidP="001065D9">
      <w:pPr>
        <w:jc w:val="both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815FD8">
        <w:rPr>
          <w:rFonts w:ascii="David" w:hAnsi="David" w:cs="David" w:hint="cs"/>
          <w:b/>
          <w:bCs/>
          <w:sz w:val="28"/>
          <w:szCs w:val="28"/>
          <w:u w:val="single"/>
          <w:rtl/>
        </w:rPr>
        <w:t>הסבר כללי:</w:t>
      </w:r>
    </w:p>
    <w:p w14:paraId="14249D8D" w14:textId="2ED96E67" w:rsidR="00815FD8" w:rsidRDefault="00815FD8" w:rsidP="001065D9">
      <w:pPr>
        <w:jc w:val="both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נדאג לכך שתמיד איברי המערך הראשונים ב-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rFonts w:ascii="David" w:hAnsi="David" w:cs="David" w:hint="cs"/>
          <w:sz w:val="28"/>
          <w:szCs w:val="28"/>
          <w:rtl/>
        </w:rPr>
        <w:t xml:space="preserve"> תמיד יהיו אלו שמספר החולים בהם שווה אפס ע"י שנחלי</w:t>
      </w:r>
      <w:r w:rsidR="006C2D3E">
        <w:rPr>
          <w:rFonts w:ascii="David" w:hAnsi="David" w:cs="David" w:hint="cs"/>
          <w:sz w:val="28"/>
          <w:szCs w:val="28"/>
          <w:rtl/>
        </w:rPr>
        <w:t>ף</w:t>
      </w:r>
      <w:r>
        <w:rPr>
          <w:rFonts w:ascii="David" w:hAnsi="David" w:cs="David" w:hint="cs"/>
          <w:sz w:val="28"/>
          <w:szCs w:val="28"/>
          <w:rtl/>
        </w:rPr>
        <w:t xml:space="preserve"> כל איבר </w:t>
      </w:r>
      <w:r w:rsidR="006C2D3E">
        <w:rPr>
          <w:rFonts w:ascii="David" w:hAnsi="David" w:cs="David" w:hint="cs"/>
          <w:sz w:val="28"/>
          <w:szCs w:val="28"/>
          <w:rtl/>
        </w:rPr>
        <w:t xml:space="preserve">שקידמנו אותו לראשונה </w:t>
      </w:r>
      <w:r>
        <w:rPr>
          <w:rFonts w:ascii="David" w:hAnsi="David" w:cs="David" w:hint="cs"/>
          <w:sz w:val="28"/>
          <w:szCs w:val="28"/>
          <w:rtl/>
        </w:rPr>
        <w:t>ליהיות האחרון ברשימה</w:t>
      </w:r>
      <w:r w:rsidR="006C2D3E">
        <w:rPr>
          <w:rFonts w:ascii="David" w:hAnsi="David" w:cs="David" w:hint="cs"/>
          <w:sz w:val="28"/>
          <w:szCs w:val="28"/>
          <w:rtl/>
        </w:rPr>
        <w:t xml:space="preserve"> לפי </w:t>
      </w:r>
      <w:proofErr w:type="spellStart"/>
      <w:r w:rsidR="006C2D3E">
        <w:rPr>
          <w:rFonts w:ascii="David" w:hAnsi="David" w:cs="David"/>
          <w:sz w:val="28"/>
          <w:szCs w:val="28"/>
        </w:rPr>
        <w:t>end_zero</w:t>
      </w:r>
      <w:proofErr w:type="spellEnd"/>
    </w:p>
    <w:p w14:paraId="3CA92CF6" w14:textId="2E4A08BA" w:rsidR="00815FD8" w:rsidRDefault="00815FD8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וסף </w:t>
      </w:r>
      <w:r w:rsidR="006C2D3E">
        <w:rPr>
          <w:rFonts w:ascii="David" w:hAnsi="David" w:cs="David" w:hint="cs"/>
          <w:sz w:val="28"/>
          <w:szCs w:val="28"/>
          <w:rtl/>
        </w:rPr>
        <w:t xml:space="preserve">נשמור את ההחלפה במערך </w:t>
      </w:r>
      <w:r w:rsidR="006C2D3E" w:rsidRPr="001065D9">
        <w:rPr>
          <w:rFonts w:ascii="David" w:hAnsi="David" w:cs="David"/>
          <w:sz w:val="28"/>
          <w:szCs w:val="28"/>
        </w:rPr>
        <w:t>Viruses true orde</w:t>
      </w:r>
      <w:r w:rsidR="006C2D3E">
        <w:rPr>
          <w:rFonts w:ascii="David" w:hAnsi="David" w:cs="David"/>
          <w:sz w:val="28"/>
          <w:szCs w:val="28"/>
        </w:rPr>
        <w:t>r</w:t>
      </w:r>
      <w:r w:rsidR="006C2D3E">
        <w:rPr>
          <w:rFonts w:ascii="David" w:hAnsi="David" w:cs="David" w:hint="cs"/>
          <w:sz w:val="28"/>
          <w:szCs w:val="28"/>
          <w:rtl/>
        </w:rPr>
        <w:t xml:space="preserve"> כדי שנוכל לעקוב אחרי השמות </w:t>
      </w:r>
    </w:p>
    <w:p w14:paraId="693D86F5" w14:textId="28F804EC" w:rsidR="00F52788" w:rsidRPr="00F52788" w:rsidRDefault="00F52788" w:rsidP="00F52788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דפסת כל הוירוסים עם אפס חולים היא מעבר על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rFonts w:ascii="David" w:hAnsi="David" w:cs="David" w:hint="cs"/>
          <w:sz w:val="28"/>
          <w:szCs w:val="28"/>
          <w:rtl/>
        </w:rPr>
        <w:t xml:space="preserve"> מ</w:t>
      </w:r>
      <w:r w:rsidRPr="00F52788">
        <w:rPr>
          <w:rFonts w:ascii="David" w:hAnsi="David" w:cs="David"/>
          <w:sz w:val="28"/>
          <w:szCs w:val="28"/>
        </w:rPr>
        <w:t xml:space="preserve"> </w:t>
      </w:r>
      <w:proofErr w:type="spellStart"/>
      <w:r>
        <w:rPr>
          <w:rFonts w:ascii="David" w:hAnsi="David" w:cs="David"/>
          <w:sz w:val="28"/>
          <w:szCs w:val="28"/>
        </w:rPr>
        <w:t>end_zero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עד תחילת המערך כי כך דאגנו שיהיו כל המאופסים בתחילת המערך.</w:t>
      </w:r>
    </w:p>
    <w:p w14:paraId="0377AE53" w14:textId="23BFCE69" w:rsidR="006C2D3E" w:rsidRDefault="006C2D3E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ברשימה יהיו אברים עם ערך שכל איבר במערך</w:t>
      </w:r>
      <w:r w:rsidR="00E16974">
        <w:rPr>
          <w:rFonts w:ascii="David" w:hAnsi="David" w:cs="David" w:hint="cs"/>
          <w:sz w:val="28"/>
          <w:szCs w:val="28"/>
          <w:rtl/>
        </w:rPr>
        <w:t xml:space="preserve"> </w:t>
      </w:r>
      <w:r w:rsidR="00E16974">
        <w:rPr>
          <w:rFonts w:ascii="David" w:hAnsi="David" w:cs="David"/>
          <w:sz w:val="28"/>
          <w:szCs w:val="28"/>
        </w:rPr>
        <w:t xml:space="preserve">  </w:t>
      </w:r>
      <w:r w:rsidR="00E16974" w:rsidRPr="001065D9">
        <w:rPr>
          <w:rFonts w:ascii="David" w:hAnsi="David" w:cs="David"/>
          <w:sz w:val="28"/>
          <w:szCs w:val="28"/>
        </w:rPr>
        <w:t>Sick people number</w:t>
      </w:r>
      <w:r w:rsidR="00E16974">
        <w:rPr>
          <w:rFonts w:ascii="David" w:hAnsi="David" w:cs="David" w:hint="cs"/>
          <w:sz w:val="28"/>
          <w:szCs w:val="28"/>
          <w:rtl/>
        </w:rPr>
        <w:t xml:space="preserve"> עם אותו ערך של חולים פשוט יצביע על האיבר ברשימה  </w:t>
      </w:r>
      <w:r w:rsidR="00F52788">
        <w:rPr>
          <w:rFonts w:ascii="David" w:hAnsi="David" w:cs="David" w:hint="cs"/>
          <w:sz w:val="28"/>
          <w:szCs w:val="28"/>
          <w:rtl/>
        </w:rPr>
        <w:t xml:space="preserve">ולכן לפי שובך היונים באותו זמן יהיו עד </w:t>
      </w:r>
      <w:r w:rsidR="00F52788">
        <w:rPr>
          <w:rFonts w:ascii="David" w:hAnsi="David" w:cs="David"/>
          <w:sz w:val="28"/>
          <w:szCs w:val="28"/>
        </w:rPr>
        <w:t xml:space="preserve">n </w:t>
      </w:r>
      <w:r w:rsidR="00F52788">
        <w:rPr>
          <w:rFonts w:ascii="David" w:hAnsi="David" w:cs="David" w:hint="cs"/>
          <w:sz w:val="28"/>
          <w:szCs w:val="28"/>
          <w:rtl/>
        </w:rPr>
        <w:t xml:space="preserve"> אברים ברשימה.</w:t>
      </w:r>
    </w:p>
    <w:p w14:paraId="105E47CC" w14:textId="20F7DF23" w:rsidR="00F52788" w:rsidRDefault="00F52788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הרשימה תשאר ממויינת ב</w:t>
      </w:r>
      <w:r>
        <w:rPr>
          <w:rFonts w:ascii="David" w:hAnsi="David" w:cs="David" w:hint="cs"/>
          <w:sz w:val="28"/>
          <w:szCs w:val="28"/>
        </w:rPr>
        <w:t>O</w:t>
      </w:r>
      <w:r>
        <w:rPr>
          <w:rFonts w:ascii="David" w:hAnsi="David" w:cs="David"/>
          <w:sz w:val="28"/>
          <w:szCs w:val="28"/>
        </w:rPr>
        <w:t>(1)</w:t>
      </w:r>
      <w:r>
        <w:rPr>
          <w:rFonts w:ascii="David" w:hAnsi="David" w:cs="David" w:hint="cs"/>
          <w:sz w:val="28"/>
          <w:szCs w:val="28"/>
          <w:rtl/>
        </w:rPr>
        <w:t xml:space="preserve"> כיוון שיש כל פעם תוספת של חולה אחד ז"א מוסיפים איבר למקום הבא ברשימה או שפשוט משתמשים בקיים.</w:t>
      </w:r>
    </w:p>
    <w:p w14:paraId="6037F5DD" w14:textId="11688BB7" w:rsidR="00F52788" w:rsidRDefault="00F52788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דפסת </w:t>
      </w:r>
      <w:r>
        <w:rPr>
          <w:rFonts w:ascii="David" w:hAnsi="David" w:cs="David" w:hint="cs"/>
          <w:sz w:val="28"/>
          <w:szCs w:val="28"/>
        </w:rPr>
        <w:t>C</w:t>
      </w:r>
      <w:r>
        <w:rPr>
          <w:rFonts w:ascii="David" w:hAnsi="David" w:cs="David" w:hint="cs"/>
          <w:sz w:val="28"/>
          <w:szCs w:val="28"/>
          <w:rtl/>
        </w:rPr>
        <w:t xml:space="preserve"> הוירוסים הכי מדבקים היא פשוט מעבר מסוף הרשימה ל</w:t>
      </w:r>
      <w:r>
        <w:rPr>
          <w:rFonts w:ascii="David" w:hAnsi="David" w:cs="David" w:hint="cs"/>
          <w:sz w:val="28"/>
          <w:szCs w:val="28"/>
        </w:rPr>
        <w:t>C</w:t>
      </w:r>
      <w:r>
        <w:rPr>
          <w:rFonts w:ascii="David" w:hAnsi="David" w:cs="David" w:hint="cs"/>
          <w:sz w:val="28"/>
          <w:szCs w:val="28"/>
          <w:rtl/>
        </w:rPr>
        <w:t xml:space="preserve"> איברים.</w:t>
      </w:r>
    </w:p>
    <w:p w14:paraId="43DCD4B6" w14:textId="77777777" w:rsidR="00F52788" w:rsidRPr="00E16974" w:rsidRDefault="00F52788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149CD6AD" w14:textId="5FE45B79" w:rsid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56962CBD" w14:textId="5A3F2B32" w:rsid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</w:p>
    <w:p w14:paraId="44690384" w14:textId="4B4ACA46" w:rsid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אתחול </w:t>
      </w: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Init(n,viruses)</m:t>
        </m:r>
      </m:oMath>
      <w:r>
        <w:rPr>
          <w:rFonts w:ascii="David" w:hAnsi="David" w:cs="David" w:hint="cs"/>
          <w:sz w:val="28"/>
          <w:szCs w:val="28"/>
          <w:rtl/>
        </w:rPr>
        <w:t>:</w:t>
      </w:r>
    </w:p>
    <w:p w14:paraId="694DE155" w14:textId="3876B790" w:rsid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אתחלת שני מערכים (שהם בעצם 3*2=6) בגודל </w:t>
      </w:r>
      <w:r>
        <w:rPr>
          <w:rFonts w:ascii="David" w:hAnsi="David" w:cs="David"/>
          <w:sz w:val="28"/>
          <w:szCs w:val="28"/>
        </w:rPr>
        <w:t>n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ascii="David" w:hAnsi="David" w:cs="David"/>
          <w:sz w:val="28"/>
          <w:szCs w:val="28"/>
        </w:rPr>
        <w:t xml:space="preserve">       </w:t>
      </w:r>
      <w:r>
        <w:rPr>
          <w:rFonts w:hint="cs"/>
          <w:b/>
          <w:bCs/>
          <w:sz w:val="32"/>
          <w:szCs w:val="32"/>
          <w:rtl/>
        </w:rPr>
        <w:t xml:space="preserve"> ,</w:t>
      </w:r>
      <w:r>
        <w:rPr>
          <w:rFonts w:ascii="David" w:hAnsi="David" w:cs="David"/>
          <w:sz w:val="28"/>
          <w:szCs w:val="28"/>
        </w:rPr>
        <w:t xml:space="preserve"> </w:t>
      </w:r>
      <w:r w:rsidRPr="001065D9">
        <w:rPr>
          <w:rFonts w:ascii="David" w:hAnsi="David" w:cs="David"/>
          <w:sz w:val="28"/>
          <w:szCs w:val="28"/>
        </w:rPr>
        <w:t>Viruses true order</w:t>
      </w:r>
      <w:r>
        <w:rPr>
          <w:rFonts w:ascii="David" w:hAnsi="David" w:cs="David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 כמו באלגוריתם של ההרצאה ולכן </w:t>
      </w:r>
      <w:r>
        <w:rPr>
          <w:rFonts w:ascii="David" w:hAnsi="David" w:cs="David"/>
          <w:sz w:val="28"/>
          <w:szCs w:val="28"/>
        </w:rPr>
        <w:t>O(1)</w:t>
      </w:r>
      <w:r>
        <w:rPr>
          <w:rFonts w:ascii="David" w:hAnsi="David" w:cs="David" w:hint="cs"/>
          <w:sz w:val="28"/>
          <w:szCs w:val="28"/>
          <w:rtl/>
        </w:rPr>
        <w:t>.</w:t>
      </w:r>
    </w:p>
    <w:p w14:paraId="63E2698D" w14:textId="67711CB6" w:rsidR="001065D9" w:rsidRDefault="001065D9" w:rsidP="001065D9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וסף מאתחלת רשימה ריקה ז"א מחזיר שני  פוינטרים </w:t>
      </w:r>
      <w:r>
        <w:rPr>
          <w:rFonts w:ascii="David" w:hAnsi="David" w:cs="David"/>
          <w:sz w:val="28"/>
          <w:szCs w:val="28"/>
        </w:rPr>
        <w:t xml:space="preserve">head  tail </w:t>
      </w:r>
      <w:r>
        <w:rPr>
          <w:rFonts w:ascii="David" w:hAnsi="David" w:cs="David" w:hint="cs"/>
          <w:sz w:val="28"/>
          <w:szCs w:val="28"/>
          <w:rtl/>
        </w:rPr>
        <w:t xml:space="preserve"> שמצביעים על </w:t>
      </w:r>
      <w:r>
        <w:rPr>
          <w:rFonts w:ascii="David" w:hAnsi="David" w:cs="David"/>
          <w:sz w:val="28"/>
          <w:szCs w:val="28"/>
        </w:rPr>
        <w:t>null</w:t>
      </w:r>
      <w:r>
        <w:rPr>
          <w:rFonts w:ascii="David" w:hAnsi="David" w:cs="David" w:hint="cs"/>
          <w:sz w:val="28"/>
          <w:szCs w:val="28"/>
          <w:rtl/>
        </w:rPr>
        <w:t xml:space="preserve">. </w:t>
      </w:r>
      <w:r>
        <w:rPr>
          <w:rFonts w:ascii="David" w:hAnsi="David" w:cs="David" w:hint="cs"/>
          <w:sz w:val="28"/>
          <w:szCs w:val="28"/>
        </w:rPr>
        <w:t>O</w:t>
      </w:r>
      <w:r>
        <w:rPr>
          <w:rFonts w:ascii="David" w:hAnsi="David" w:cs="David"/>
          <w:sz w:val="28"/>
          <w:szCs w:val="28"/>
        </w:rPr>
        <w:t>(1)</w:t>
      </w:r>
    </w:p>
    <w:p w14:paraId="79676FD8" w14:textId="0740129E" w:rsidR="008B36F1" w:rsidRPr="001065D9" w:rsidRDefault="008B36F1" w:rsidP="001065D9">
      <w:pPr>
        <w:jc w:val="both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בנוסף </w:t>
      </w:r>
      <w:proofErr w:type="spellStart"/>
      <w:r>
        <w:rPr>
          <w:rFonts w:ascii="David" w:hAnsi="David" w:cs="David"/>
          <w:sz w:val="28"/>
          <w:szCs w:val="28"/>
        </w:rPr>
        <w:t>end_zero</w:t>
      </w:r>
      <w:proofErr w:type="spellEnd"/>
      <w:r>
        <w:rPr>
          <w:rFonts w:ascii="David" w:hAnsi="David" w:cs="David"/>
          <w:sz w:val="28"/>
          <w:szCs w:val="28"/>
        </w:rPr>
        <w:t>=n-1</w:t>
      </w:r>
    </w:p>
    <w:p w14:paraId="4AE2755F" w14:textId="6BCA5870" w:rsidR="001065D9" w:rsidRDefault="001065D9" w:rsidP="001065D9">
      <w:pPr>
        <w:jc w:val="both"/>
        <w:rPr>
          <w:b/>
          <w:bCs/>
          <w:sz w:val="32"/>
          <w:szCs w:val="32"/>
          <w:rtl/>
        </w:rPr>
      </w:pPr>
    </w:p>
    <w:p w14:paraId="34E7A11B" w14:textId="39CEF0C2" w:rsidR="00CB401F" w:rsidRDefault="001065D9" w:rsidP="00CB401F">
      <w:pPr>
        <w:jc w:val="both"/>
        <w:rPr>
          <w:b/>
          <w:bCs/>
          <w:sz w:val="32"/>
          <w:szCs w:val="32"/>
          <w:rtl/>
        </w:rPr>
      </w:pP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AddPatient(i)</m:t>
        </m:r>
      </m:oMath>
      <w:r w:rsidRPr="00055933">
        <w:rPr>
          <w:rFonts w:ascii="David" w:eastAsiaTheme="minorEastAsia" w:hAnsi="David" w:cs="David"/>
          <w:sz w:val="28"/>
          <w:szCs w:val="28"/>
          <w:rtl/>
        </w:rPr>
        <w:tab/>
      </w:r>
      <w:r>
        <w:rPr>
          <w:rFonts w:hint="cs"/>
          <w:b/>
          <w:bCs/>
          <w:sz w:val="32"/>
          <w:szCs w:val="32"/>
          <w:rtl/>
        </w:rPr>
        <w:t>:</w:t>
      </w:r>
    </w:p>
    <w:p w14:paraId="52F71678" w14:textId="0E9EF78F" w:rsidR="00AC2684" w:rsidRDefault="00AC2684" w:rsidP="00CB401F">
      <w:pPr>
        <w:jc w:val="both"/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32"/>
          <w:szCs w:val="32"/>
          <w:rtl/>
        </w:rPr>
        <w:t>1)</w:t>
      </w:r>
    </w:p>
    <w:p w14:paraId="27EA4F64" w14:textId="74A3A385" w:rsidR="006C2D3E" w:rsidRDefault="006C2D3E" w:rsidP="006C2D3E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ודקת אם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 xml:space="preserve"> מכיל ערך (ז"א נגשנו אליו כבר </w:t>
      </w:r>
      <w:r>
        <w:rPr>
          <w:rFonts w:ascii="David" w:hAnsi="David" w:cs="David" w:hint="cs"/>
          <w:sz w:val="28"/>
          <w:szCs w:val="28"/>
          <w:rtl/>
        </w:rPr>
        <w:t>לפי האלגוריתם בהרצאה לאתחול מערך</w:t>
      </w:r>
      <w:r>
        <w:rPr>
          <w:rFonts w:hint="cs"/>
          <w:sz w:val="28"/>
          <w:szCs w:val="28"/>
          <w:rtl/>
        </w:rPr>
        <w:t>)</w:t>
      </w:r>
    </w:p>
    <w:p w14:paraId="038BDEAD" w14:textId="58E617D0" w:rsidR="006C2D3E" w:rsidRPr="006C2D3E" w:rsidRDefault="006C2D3E" w:rsidP="006C2D3E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ם כן אז 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=</w:t>
      </w:r>
      <w:r w:rsidRPr="00EE74A9">
        <w:rPr>
          <w:rFonts w:ascii="David" w:hAnsi="David" w:cs="David"/>
          <w:sz w:val="28"/>
          <w:szCs w:val="28"/>
        </w:rPr>
        <w:t xml:space="preserve">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]</w:t>
      </w:r>
    </w:p>
    <w:p w14:paraId="4E5A2FA4" w14:textId="6497D4EC" w:rsidR="00AC2684" w:rsidRDefault="008B36F1" w:rsidP="00CB401F">
      <w:pPr>
        <w:jc w:val="both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פונקציה תבדוק אם לא השתמשנו בערך </w:t>
      </w:r>
      <w:proofErr w:type="spellStart"/>
      <w:r>
        <w:rPr>
          <w:rFonts w:ascii="David" w:hAnsi="David" w:cs="David"/>
          <w:sz w:val="28"/>
          <w:szCs w:val="28"/>
        </w:rPr>
        <w:t>i</w:t>
      </w:r>
      <w:proofErr w:type="spellEnd"/>
      <w:r>
        <w:rPr>
          <w:rFonts w:ascii="David" w:hAnsi="David" w:cs="David"/>
          <w:sz w:val="28"/>
          <w:szCs w:val="28"/>
        </w:rPr>
        <w:t xml:space="preserve">] </w:t>
      </w:r>
      <w:r>
        <w:rPr>
          <w:rFonts w:ascii="David" w:hAnsi="David" w:cs="David" w:hint="cs"/>
          <w:sz w:val="28"/>
          <w:szCs w:val="28"/>
          <w:rtl/>
        </w:rPr>
        <w:t xml:space="preserve"> ] </w:t>
      </w:r>
      <w:r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ascii="David" w:hAnsi="David" w:cs="David" w:hint="cs"/>
          <w:sz w:val="28"/>
          <w:szCs w:val="28"/>
          <w:rtl/>
        </w:rPr>
        <w:t xml:space="preserve"> (ז"א שהוא שווה </w:t>
      </w:r>
      <w:r w:rsidR="00B81BF7">
        <w:rPr>
          <w:rFonts w:ascii="David" w:hAnsi="David" w:cs="David"/>
          <w:sz w:val="28"/>
          <w:szCs w:val="28"/>
        </w:rPr>
        <w:t>null"</w:t>
      </w:r>
      <w:r w:rsidR="00B81BF7">
        <w:rPr>
          <w:rFonts w:ascii="David" w:hAnsi="David" w:cs="David" w:hint="cs"/>
          <w:sz w:val="28"/>
          <w:szCs w:val="28"/>
          <w:rtl/>
        </w:rPr>
        <w:t>"</w:t>
      </w:r>
      <w:r>
        <w:rPr>
          <w:rFonts w:ascii="David" w:hAnsi="David" w:cs="David" w:hint="cs"/>
          <w:sz w:val="28"/>
          <w:szCs w:val="28"/>
          <w:rtl/>
        </w:rPr>
        <w:t xml:space="preserve">) </w:t>
      </w:r>
      <w:r w:rsidR="00B81BF7">
        <w:rPr>
          <w:rFonts w:ascii="David" w:hAnsi="David" w:cs="David" w:hint="cs"/>
          <w:sz w:val="28"/>
          <w:szCs w:val="28"/>
          <w:rtl/>
        </w:rPr>
        <w:t xml:space="preserve"> לפי האלגוריתם בהרצאה לאתחול מערך.</w:t>
      </w:r>
    </w:p>
    <w:p w14:paraId="408F64C0" w14:textId="0AE26494" w:rsidR="00AC2684" w:rsidRDefault="008B36F1" w:rsidP="00CB401F">
      <w:pPr>
        <w:jc w:val="both"/>
        <w:rPr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עשה </w:t>
      </w:r>
      <w:r>
        <w:rPr>
          <w:rFonts w:ascii="David" w:hAnsi="David" w:cs="David"/>
          <w:sz w:val="28"/>
          <w:szCs w:val="28"/>
        </w:rPr>
        <w:t>swap</w:t>
      </w:r>
      <w:r w:rsidR="00700D9C">
        <w:rPr>
          <w:rFonts w:ascii="David" w:hAnsi="David" w:cs="David" w:hint="cs"/>
          <w:sz w:val="28"/>
          <w:szCs w:val="28"/>
          <w:rtl/>
        </w:rPr>
        <w:t xml:space="preserve"> </w:t>
      </w:r>
      <w:r w:rsidR="00AC2684">
        <w:rPr>
          <w:rFonts w:ascii="David" w:hAnsi="David" w:cs="David" w:hint="cs"/>
          <w:sz w:val="28"/>
          <w:szCs w:val="28"/>
          <w:rtl/>
        </w:rPr>
        <w:t xml:space="preserve">בין </w:t>
      </w:r>
      <w:r>
        <w:rPr>
          <w:rFonts w:ascii="David" w:hAnsi="David" w:cs="David"/>
          <w:sz w:val="28"/>
          <w:szCs w:val="28"/>
        </w:rPr>
        <w:t xml:space="preserve">  </w:t>
      </w:r>
      <w:r>
        <w:rPr>
          <w:rFonts w:hint="cs"/>
          <w:b/>
          <w:bCs/>
          <w:sz w:val="32"/>
          <w:szCs w:val="32"/>
          <w:rtl/>
        </w:rPr>
        <w:t xml:space="preserve"> </w:t>
      </w:r>
      <w:r w:rsidR="00AC2684" w:rsidRPr="001065D9">
        <w:rPr>
          <w:rFonts w:ascii="David" w:hAnsi="David" w:cs="David"/>
          <w:sz w:val="28"/>
          <w:szCs w:val="28"/>
        </w:rPr>
        <w:t>Viruses</w:t>
      </w:r>
      <w:r w:rsidR="00AC2684">
        <w:rPr>
          <w:b/>
          <w:bCs/>
          <w:sz w:val="32"/>
          <w:szCs w:val="32"/>
        </w:rPr>
        <w:t>[</w:t>
      </w:r>
      <w:proofErr w:type="spellStart"/>
      <w:r w:rsidR="00AC2684">
        <w:rPr>
          <w:b/>
          <w:bCs/>
          <w:sz w:val="32"/>
          <w:szCs w:val="32"/>
        </w:rPr>
        <w:t>i</w:t>
      </w:r>
      <w:proofErr w:type="spellEnd"/>
      <w:r w:rsidR="00AC2684">
        <w:rPr>
          <w:b/>
          <w:bCs/>
          <w:sz w:val="32"/>
          <w:szCs w:val="32"/>
        </w:rPr>
        <w:t>],</w:t>
      </w:r>
      <w:r w:rsidR="00AC2684" w:rsidRPr="00AC2684">
        <w:rPr>
          <w:rFonts w:ascii="David" w:hAnsi="David" w:cs="David"/>
          <w:sz w:val="28"/>
          <w:szCs w:val="28"/>
        </w:rPr>
        <w:t xml:space="preserve"> </w:t>
      </w:r>
      <w:r w:rsidR="00AC2684" w:rsidRPr="001065D9">
        <w:rPr>
          <w:rFonts w:ascii="David" w:hAnsi="David" w:cs="David"/>
          <w:sz w:val="28"/>
          <w:szCs w:val="28"/>
        </w:rPr>
        <w:t>Viruses</w:t>
      </w:r>
      <w:r w:rsidR="00AC2684">
        <w:rPr>
          <w:rFonts w:ascii="David" w:hAnsi="David" w:cs="David"/>
          <w:sz w:val="28"/>
          <w:szCs w:val="28"/>
        </w:rPr>
        <w:t>[</w:t>
      </w:r>
      <w:proofErr w:type="spellStart"/>
      <w:r w:rsidR="00AC2684">
        <w:rPr>
          <w:rFonts w:ascii="David" w:hAnsi="David" w:cs="David"/>
          <w:sz w:val="28"/>
          <w:szCs w:val="28"/>
        </w:rPr>
        <w:t>end_zero</w:t>
      </w:r>
      <w:proofErr w:type="spellEnd"/>
      <w:r w:rsidR="00AC2684">
        <w:rPr>
          <w:rFonts w:ascii="David" w:hAnsi="David" w:cs="David"/>
          <w:sz w:val="28"/>
          <w:szCs w:val="28"/>
        </w:rPr>
        <w:t>]</w:t>
      </w:r>
      <w:r w:rsidR="00AC2684">
        <w:rPr>
          <w:rFonts w:hint="cs"/>
          <w:sz w:val="32"/>
          <w:szCs w:val="32"/>
          <w:rtl/>
        </w:rPr>
        <w:t xml:space="preserve">. </w:t>
      </w:r>
    </w:p>
    <w:p w14:paraId="58D3869B" w14:textId="71F86375" w:rsidR="001065D9" w:rsidRDefault="00AC2684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תעדכן את מערך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end_zero</w:t>
      </w:r>
      <w:proofErr w:type="spellEnd"/>
      <w:r>
        <w:rPr>
          <w:sz w:val="28"/>
          <w:szCs w:val="28"/>
        </w:rPr>
        <w:t>]=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     ,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]=</w:t>
      </w:r>
      <w:proofErr w:type="spellStart"/>
      <w:r>
        <w:rPr>
          <w:sz w:val="28"/>
          <w:szCs w:val="28"/>
        </w:rPr>
        <w:t>end_zero</w:t>
      </w:r>
      <w:proofErr w:type="spellEnd"/>
      <w:r>
        <w:rPr>
          <w:sz w:val="28"/>
          <w:szCs w:val="28"/>
        </w:rPr>
        <w:t xml:space="preserve">,  </w:t>
      </w:r>
      <w:r>
        <w:rPr>
          <w:rFonts w:hint="cs"/>
          <w:sz w:val="28"/>
          <w:szCs w:val="28"/>
          <w:rtl/>
        </w:rPr>
        <w:t>.</w:t>
      </w:r>
    </w:p>
    <w:p w14:paraId="610C70CB" w14:textId="2FD0550D" w:rsidR="00AC2684" w:rsidRDefault="00AC2684" w:rsidP="00CB401F">
      <w:pPr>
        <w:jc w:val="both"/>
        <w:rPr>
          <w:sz w:val="28"/>
          <w:szCs w:val="28"/>
          <w:rtl/>
        </w:rPr>
      </w:pPr>
      <w:r>
        <w:rPr>
          <w:rFonts w:hint="cs"/>
          <w:b/>
          <w:bCs/>
          <w:sz w:val="32"/>
          <w:szCs w:val="32"/>
          <w:rtl/>
        </w:rPr>
        <w:t>ו-</w:t>
      </w:r>
      <w:proofErr w:type="spellStart"/>
      <w:r>
        <w:rPr>
          <w:sz w:val="32"/>
          <w:szCs w:val="32"/>
        </w:rPr>
        <w:t>end_zero</w:t>
      </w:r>
      <w:proofErr w:type="spellEnd"/>
      <w:r>
        <w:rPr>
          <w:sz w:val="32"/>
          <w:szCs w:val="32"/>
        </w:rPr>
        <w:t xml:space="preserve">--   </w:t>
      </w:r>
    </w:p>
    <w:p w14:paraId="4C23C71D" w14:textId="5298AA16" w:rsidR="00B81BF7" w:rsidRDefault="00B81BF7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תבדוק אם קיים ערך 1 ברשימה לפי מצביע </w:t>
      </w:r>
      <w:r>
        <w:rPr>
          <w:sz w:val="28"/>
          <w:szCs w:val="28"/>
        </w:rPr>
        <w:t>tail</w:t>
      </w:r>
      <w:r>
        <w:rPr>
          <w:rFonts w:hint="cs"/>
          <w:sz w:val="28"/>
          <w:szCs w:val="28"/>
          <w:rtl/>
        </w:rPr>
        <w:t xml:space="preserve"> </w:t>
      </w:r>
      <w:r w:rsidR="00EE74A9">
        <w:rPr>
          <w:rFonts w:hint="cs"/>
          <w:sz w:val="28"/>
          <w:szCs w:val="28"/>
          <w:rtl/>
        </w:rPr>
        <w:t>.</w:t>
      </w:r>
    </w:p>
    <w:p w14:paraId="665B9C1A" w14:textId="48B7E9FF" w:rsidR="00B81BF7" w:rsidRPr="00B81BF7" w:rsidRDefault="00B81BF7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ם לא - תייצר איבר רשימה חדש שערכו 1 ומצביע דו כיווני בינו לבין </w:t>
      </w:r>
      <w:proofErr w:type="spellStart"/>
      <w:r>
        <w:rPr>
          <w:rFonts w:ascii="David" w:hAnsi="David" w:cs="David"/>
          <w:sz w:val="28"/>
          <w:szCs w:val="28"/>
        </w:rPr>
        <w:t>i</w:t>
      </w:r>
      <w:proofErr w:type="spellEnd"/>
      <w:r>
        <w:rPr>
          <w:rFonts w:ascii="David" w:hAnsi="David" w:cs="David"/>
          <w:sz w:val="28"/>
          <w:szCs w:val="28"/>
        </w:rPr>
        <w:t xml:space="preserve">] </w:t>
      </w:r>
      <w:r>
        <w:rPr>
          <w:rFonts w:ascii="David" w:hAnsi="David" w:cs="David" w:hint="cs"/>
          <w:sz w:val="28"/>
          <w:szCs w:val="28"/>
          <w:rtl/>
        </w:rPr>
        <w:t xml:space="preserve"> ] </w:t>
      </w:r>
      <w:r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hint="cs"/>
          <w:sz w:val="28"/>
          <w:szCs w:val="28"/>
          <w:rtl/>
        </w:rPr>
        <w:t xml:space="preserve"> </w:t>
      </w:r>
      <w:r w:rsidR="00EE74A9">
        <w:rPr>
          <w:rFonts w:hint="cs"/>
          <w:sz w:val="28"/>
          <w:szCs w:val="28"/>
          <w:rtl/>
        </w:rPr>
        <w:t xml:space="preserve">ונעביר את </w:t>
      </w:r>
      <w:r w:rsidR="00EE74A9">
        <w:rPr>
          <w:sz w:val="28"/>
          <w:szCs w:val="28"/>
        </w:rPr>
        <w:t xml:space="preserve">tail </w:t>
      </w:r>
      <w:r w:rsidR="00EE74A9">
        <w:rPr>
          <w:rFonts w:hint="cs"/>
          <w:sz w:val="28"/>
          <w:szCs w:val="28"/>
          <w:rtl/>
        </w:rPr>
        <w:t xml:space="preserve"> שיצביע עליו.</w:t>
      </w:r>
    </w:p>
    <w:p w14:paraId="09333DD5" w14:textId="77AA454A" w:rsidR="00AC2684" w:rsidRDefault="00B81BF7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רת- </w:t>
      </w:r>
      <w:r w:rsidR="00936BA4">
        <w:rPr>
          <w:rFonts w:hint="cs"/>
          <w:sz w:val="28"/>
          <w:szCs w:val="28"/>
          <w:rtl/>
        </w:rPr>
        <w:t xml:space="preserve">נייצר אליו מצביע דו כיווני בינו לבין </w:t>
      </w:r>
      <w:proofErr w:type="spellStart"/>
      <w:r w:rsidR="00936BA4">
        <w:rPr>
          <w:rFonts w:ascii="David" w:hAnsi="David" w:cs="David"/>
          <w:sz w:val="28"/>
          <w:szCs w:val="28"/>
        </w:rPr>
        <w:t>i</w:t>
      </w:r>
      <w:proofErr w:type="spellEnd"/>
      <w:r w:rsidR="00936BA4">
        <w:rPr>
          <w:rFonts w:ascii="David" w:hAnsi="David" w:cs="David"/>
          <w:sz w:val="28"/>
          <w:szCs w:val="28"/>
        </w:rPr>
        <w:t xml:space="preserve">] </w:t>
      </w:r>
      <w:r w:rsidR="00936BA4">
        <w:rPr>
          <w:rFonts w:ascii="David" w:hAnsi="David" w:cs="David" w:hint="cs"/>
          <w:sz w:val="28"/>
          <w:szCs w:val="28"/>
          <w:rtl/>
        </w:rPr>
        <w:t xml:space="preserve"> ] </w:t>
      </w:r>
      <w:r w:rsidR="00936BA4" w:rsidRPr="001065D9">
        <w:rPr>
          <w:rFonts w:ascii="David" w:hAnsi="David" w:cs="David"/>
          <w:sz w:val="28"/>
          <w:szCs w:val="28"/>
        </w:rPr>
        <w:t>Sick people number</w:t>
      </w:r>
    </w:p>
    <w:p w14:paraId="5A312C48" w14:textId="2B7C9E80" w:rsidR="00936BA4" w:rsidRDefault="00936BA4" w:rsidP="00AC2684">
      <w:pPr>
        <w:jc w:val="both"/>
        <w:rPr>
          <w:sz w:val="28"/>
          <w:szCs w:val="28"/>
          <w:rtl/>
        </w:rPr>
      </w:pPr>
    </w:p>
    <w:p w14:paraId="66D94DE5" w14:textId="56BEE181" w:rsidR="00936BA4" w:rsidRDefault="00936BA4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רת (קידמנו כבר את </w:t>
      </w:r>
      <w:proofErr w:type="spellStart"/>
      <w:r>
        <w:rPr>
          <w:rFonts w:ascii="David" w:hAnsi="David" w:cs="David"/>
          <w:sz w:val="28"/>
          <w:szCs w:val="28"/>
        </w:rPr>
        <w:t>i</w:t>
      </w:r>
      <w:proofErr w:type="spellEnd"/>
      <w:r>
        <w:rPr>
          <w:rFonts w:ascii="David" w:hAnsi="David" w:cs="David"/>
          <w:sz w:val="28"/>
          <w:szCs w:val="28"/>
        </w:rPr>
        <w:t xml:space="preserve">] </w:t>
      </w:r>
      <w:r>
        <w:rPr>
          <w:rFonts w:ascii="David" w:hAnsi="David" w:cs="David" w:hint="cs"/>
          <w:sz w:val="28"/>
          <w:szCs w:val="28"/>
          <w:rtl/>
        </w:rPr>
        <w:t xml:space="preserve"> ] </w:t>
      </w:r>
      <w:r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hint="cs"/>
          <w:sz w:val="28"/>
          <w:szCs w:val="28"/>
          <w:rtl/>
        </w:rPr>
        <w:t xml:space="preserve"> בעבר)</w:t>
      </w:r>
    </w:p>
    <w:p w14:paraId="73DDF464" w14:textId="0C89AFCA" w:rsidR="00936BA4" w:rsidRDefault="00B850C8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</w:t>
      </w:r>
      <w:r w:rsidR="00936BA4">
        <w:rPr>
          <w:rFonts w:hint="cs"/>
          <w:sz w:val="28"/>
          <w:szCs w:val="28"/>
          <w:rtl/>
        </w:rPr>
        <w:t xml:space="preserve">ולכן נבדוק את המצביע  </w:t>
      </w:r>
      <w:proofErr w:type="spellStart"/>
      <w:r w:rsidR="00936BA4">
        <w:rPr>
          <w:rFonts w:ascii="David" w:hAnsi="David" w:cs="David"/>
          <w:sz w:val="28"/>
          <w:szCs w:val="28"/>
        </w:rPr>
        <w:t>i</w:t>
      </w:r>
      <w:proofErr w:type="spellEnd"/>
      <w:r w:rsidR="00936BA4">
        <w:rPr>
          <w:rFonts w:ascii="David" w:hAnsi="David" w:cs="David"/>
          <w:sz w:val="28"/>
          <w:szCs w:val="28"/>
        </w:rPr>
        <w:t xml:space="preserve">] </w:t>
      </w:r>
      <w:r w:rsidR="00936BA4">
        <w:rPr>
          <w:rFonts w:ascii="David" w:hAnsi="David" w:cs="David" w:hint="cs"/>
          <w:sz w:val="28"/>
          <w:szCs w:val="28"/>
          <w:rtl/>
        </w:rPr>
        <w:t xml:space="preserve"> ] </w:t>
      </w:r>
      <w:r w:rsidR="00936BA4" w:rsidRPr="001065D9">
        <w:rPr>
          <w:rFonts w:ascii="David" w:hAnsi="David" w:cs="David"/>
          <w:sz w:val="28"/>
          <w:szCs w:val="28"/>
        </w:rPr>
        <w:t>Sick people number</w:t>
      </w:r>
      <w:r w:rsidR="00936BA4">
        <w:rPr>
          <w:rFonts w:hint="cs"/>
          <w:sz w:val="28"/>
          <w:szCs w:val="28"/>
          <w:rtl/>
        </w:rPr>
        <w:t xml:space="preserve"> אם הערך באיבר הרשימה הבא אחריו שווה +1 הערך של האיבר הנוכחי </w:t>
      </w:r>
    </w:p>
    <w:p w14:paraId="29D30291" w14:textId="77777777" w:rsidR="00B850C8" w:rsidRDefault="00936BA4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</w:t>
      </w:r>
      <w:r w:rsidR="00B850C8">
        <w:rPr>
          <w:rFonts w:hint="cs"/>
          <w:sz w:val="28"/>
          <w:szCs w:val="28"/>
          <w:rtl/>
        </w:rPr>
        <w:t xml:space="preserve">           </w:t>
      </w:r>
      <w:r>
        <w:rPr>
          <w:rFonts w:hint="cs"/>
          <w:sz w:val="28"/>
          <w:szCs w:val="28"/>
          <w:rtl/>
        </w:rPr>
        <w:t xml:space="preserve">  נבדוק אם ה</w:t>
      </w:r>
      <w:r>
        <w:rPr>
          <w:sz w:val="28"/>
          <w:szCs w:val="28"/>
        </w:rPr>
        <w:t xml:space="preserve">set </w:t>
      </w:r>
      <w:r>
        <w:rPr>
          <w:rFonts w:hint="cs"/>
          <w:sz w:val="28"/>
          <w:szCs w:val="28"/>
          <w:rtl/>
        </w:rPr>
        <w:t xml:space="preserve"> של איבר הרשימה מכיל רק מצביע אחד (ז"א האיבר שלנו הוא היחיד שמצביע על איבר הרשימה הזה) </w:t>
      </w:r>
    </w:p>
    <w:p w14:paraId="0EF20D4D" w14:textId="12142BF6" w:rsidR="00936BA4" w:rsidRDefault="00B850C8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נמחוק את איבר הרשימה הזה ונעביר את המצביע הדו כיווני לאיבר הבא.</w:t>
      </w:r>
    </w:p>
    <w:p w14:paraId="47A558F1" w14:textId="65B2DD37" w:rsidR="00B850C8" w:rsidRDefault="00B850C8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אחרת רק נעביר את המצביע לאיבר הבא.</w:t>
      </w:r>
    </w:p>
    <w:p w14:paraId="03391CF3" w14:textId="19DD6851" w:rsidR="00B850C8" w:rsidRDefault="00B850C8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אחרת נייצר איבר כזה חדש ברשימה ושוב נבדוק אם למחוק את האיבר הנוכחי או לא כנ"ל.</w:t>
      </w:r>
    </w:p>
    <w:p w14:paraId="5DF79D07" w14:textId="3BED3C48" w:rsidR="00B850C8" w:rsidRDefault="00B850C8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(בכל שלב נבדוק אם </w:t>
      </w:r>
      <w:r>
        <w:rPr>
          <w:sz w:val="28"/>
          <w:szCs w:val="28"/>
        </w:rPr>
        <w:t>head</w:t>
      </w:r>
      <w:r>
        <w:rPr>
          <w:rFonts w:hint="cs"/>
          <w:sz w:val="28"/>
          <w:szCs w:val="28"/>
          <w:rtl/>
        </w:rPr>
        <w:t xml:space="preserve"> מצביע על איבר ברשימה שפנינו אליו וייצרנו איבר אחריו אז נעביר את </w:t>
      </w:r>
      <w:r>
        <w:rPr>
          <w:sz w:val="28"/>
          <w:szCs w:val="28"/>
        </w:rPr>
        <w:t xml:space="preserve">head </w:t>
      </w:r>
      <w:r>
        <w:rPr>
          <w:rFonts w:hint="cs"/>
          <w:sz w:val="28"/>
          <w:szCs w:val="28"/>
          <w:rtl/>
        </w:rPr>
        <w:t xml:space="preserve"> שיצביע עליו כדי שהוא יצביע על המקסימלי, כמו כן לגבי </w:t>
      </w:r>
      <w:r>
        <w:rPr>
          <w:sz w:val="28"/>
          <w:szCs w:val="28"/>
        </w:rPr>
        <w:t>tail</w:t>
      </w:r>
      <w:r>
        <w:rPr>
          <w:rFonts w:hint="cs"/>
          <w:sz w:val="28"/>
          <w:szCs w:val="28"/>
          <w:rtl/>
        </w:rPr>
        <w:t xml:space="preserve"> לפני מחיקת איבר)</w:t>
      </w:r>
      <w:r w:rsidR="00EE74A9">
        <w:rPr>
          <w:rFonts w:hint="cs"/>
          <w:sz w:val="28"/>
          <w:szCs w:val="28"/>
          <w:rtl/>
        </w:rPr>
        <w:t>.</w:t>
      </w:r>
    </w:p>
    <w:p w14:paraId="172E782A" w14:textId="6CC4AD36" w:rsidR="00EE74A9" w:rsidRDefault="00EE74A9" w:rsidP="00AC2684">
      <w:pPr>
        <w:jc w:val="both"/>
        <w:rPr>
          <w:sz w:val="28"/>
          <w:szCs w:val="28"/>
          <w:rtl/>
        </w:rPr>
      </w:pPr>
    </w:p>
    <w:p w14:paraId="5035D52C" w14:textId="0A771F4E" w:rsidR="00EE74A9" w:rsidRDefault="00EE74A9" w:rsidP="00AC2684">
      <w:pPr>
        <w:jc w:val="both"/>
        <w:rPr>
          <w:sz w:val="28"/>
          <w:szCs w:val="28"/>
          <w:rtl/>
        </w:rPr>
      </w:pPr>
      <w:r>
        <w:rPr>
          <w:rFonts w:eastAsiaTheme="minorEastAsia"/>
          <w:b/>
          <w:sz w:val="28"/>
          <w:szCs w:val="28"/>
        </w:rPr>
        <w:t xml:space="preserve">: </w:t>
      </w: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NumPatients(</m:t>
        </m:r>
        <m:r>
          <m:rPr>
            <m:sty m:val="bi"/>
          </m:rPr>
          <w:rPr>
            <w:rFonts w:ascii="Cambria Math" w:eastAsiaTheme="minorEastAsia" w:hAnsi="Cambria Math" w:cs="David"/>
            <w:sz w:val="28"/>
            <w:szCs w:val="28"/>
          </w:rPr>
          <m:t>i</m:t>
        </m:r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)</m:t>
        </m:r>
      </m:oMath>
      <w:r>
        <w:rPr>
          <w:rFonts w:hint="cs"/>
          <w:sz w:val="28"/>
          <w:szCs w:val="28"/>
          <w:rtl/>
        </w:rPr>
        <w:t xml:space="preserve"> </w:t>
      </w:r>
    </w:p>
    <w:p w14:paraId="06BD53CF" w14:textId="0F0C38E0" w:rsidR="00EE74A9" w:rsidRDefault="00EE74A9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ודקת אם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 xml:space="preserve"> מכיל ערך (ז"א נגשנו אליו כבר)</w:t>
      </w:r>
    </w:p>
    <w:p w14:paraId="62EEB56D" w14:textId="4AD9DED3" w:rsidR="00EE74A9" w:rsidRDefault="00EE74A9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ם כן אז 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=</w:t>
      </w:r>
      <w:r w:rsidRPr="00EE74A9">
        <w:rPr>
          <w:rFonts w:ascii="David" w:hAnsi="David" w:cs="David"/>
          <w:sz w:val="28"/>
          <w:szCs w:val="28"/>
        </w:rPr>
        <w:t xml:space="preserve"> </w:t>
      </w:r>
      <w:r w:rsidRPr="001065D9">
        <w:rPr>
          <w:rFonts w:ascii="David" w:hAnsi="David" w:cs="David"/>
          <w:sz w:val="28"/>
          <w:szCs w:val="28"/>
        </w:rPr>
        <w:t>Viruses true orde</w:t>
      </w:r>
      <w:r>
        <w:rPr>
          <w:rFonts w:ascii="David" w:hAnsi="David" w:cs="David"/>
          <w:sz w:val="28"/>
          <w:szCs w:val="28"/>
        </w:rPr>
        <w:t>r</w:t>
      </w:r>
      <w:r>
        <w:rPr>
          <w:sz w:val="28"/>
          <w:szCs w:val="28"/>
        </w:rPr>
        <w:t>[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>]</w:t>
      </w:r>
    </w:p>
    <w:p w14:paraId="7A98F846" w14:textId="75897D71" w:rsidR="00EE74A9" w:rsidRDefault="00EE74A9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ודקת אם </w:t>
      </w:r>
      <w:proofErr w:type="spellStart"/>
      <w:r>
        <w:rPr>
          <w:rFonts w:ascii="David" w:hAnsi="David" w:cs="David"/>
          <w:sz w:val="28"/>
          <w:szCs w:val="28"/>
        </w:rPr>
        <w:t>i</w:t>
      </w:r>
      <w:proofErr w:type="spellEnd"/>
      <w:r>
        <w:rPr>
          <w:rFonts w:ascii="David" w:hAnsi="David" w:cs="David"/>
          <w:sz w:val="28"/>
          <w:szCs w:val="28"/>
        </w:rPr>
        <w:t xml:space="preserve">] </w:t>
      </w:r>
      <w:r>
        <w:rPr>
          <w:rFonts w:ascii="David" w:hAnsi="David" w:cs="David" w:hint="cs"/>
          <w:sz w:val="28"/>
          <w:szCs w:val="28"/>
          <w:rtl/>
        </w:rPr>
        <w:t xml:space="preserve"> ] </w:t>
      </w:r>
      <w:r w:rsidRPr="001065D9">
        <w:rPr>
          <w:rFonts w:ascii="David" w:hAnsi="David" w:cs="David"/>
          <w:sz w:val="28"/>
          <w:szCs w:val="28"/>
        </w:rPr>
        <w:t>Sick people number</w:t>
      </w:r>
      <w:r>
        <w:rPr>
          <w:rFonts w:hint="cs"/>
          <w:sz w:val="28"/>
          <w:szCs w:val="28"/>
          <w:rtl/>
        </w:rPr>
        <w:t xml:space="preserve"> מכיל ערך</w:t>
      </w:r>
    </w:p>
    <w:p w14:paraId="369E5734" w14:textId="6B744222" w:rsidR="00EE74A9" w:rsidRDefault="00EE74A9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כן מחזירה אותו,</w:t>
      </w:r>
    </w:p>
    <w:p w14:paraId="661A0165" w14:textId="0B24ACA8" w:rsidR="00EE74A9" w:rsidRPr="00EE74A9" w:rsidRDefault="00EE74A9" w:rsidP="00AC2684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חרת תחזיר 0.</w:t>
      </w:r>
    </w:p>
    <w:p w14:paraId="076A4931" w14:textId="77777777" w:rsidR="00B850C8" w:rsidRDefault="00B850C8" w:rsidP="00AC2684">
      <w:pPr>
        <w:jc w:val="both"/>
        <w:rPr>
          <w:sz w:val="28"/>
          <w:szCs w:val="28"/>
          <w:rtl/>
        </w:rPr>
      </w:pPr>
    </w:p>
    <w:p w14:paraId="15F2DE03" w14:textId="213BDE07" w:rsidR="000B1FE0" w:rsidRDefault="00EE74A9" w:rsidP="000B1FE0">
      <w:pPr>
        <w:jc w:val="both"/>
        <w:rPr>
          <w:rFonts w:eastAsiaTheme="minorEastAsia"/>
          <w:b/>
          <w:sz w:val="28"/>
          <w:szCs w:val="28"/>
          <w:rtl/>
        </w:rPr>
      </w:pPr>
      <w:r>
        <w:rPr>
          <w:rFonts w:eastAsiaTheme="minorEastAsia"/>
          <w:b/>
          <w:sz w:val="28"/>
          <w:szCs w:val="28"/>
        </w:rPr>
        <w:t>:</w:t>
      </w: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MostContagious(c)</m:t>
        </m:r>
      </m:oMath>
    </w:p>
    <w:p w14:paraId="45D15944" w14:textId="55722268" w:rsidR="000B1FE0" w:rsidRPr="00EE74A9" w:rsidRDefault="000B1FE0" w:rsidP="00EE74A9">
      <w:pPr>
        <w:jc w:val="both"/>
        <w:rPr>
          <w:rFonts w:eastAsiaTheme="minorEastAsia"/>
          <w:b/>
          <w:sz w:val="28"/>
          <w:szCs w:val="28"/>
          <w:rtl/>
        </w:rPr>
      </w:pPr>
      <w:r>
        <w:rPr>
          <w:rFonts w:eastAsiaTheme="minorEastAsia" w:hint="cs"/>
          <w:b/>
          <w:sz w:val="28"/>
          <w:szCs w:val="28"/>
          <w:rtl/>
        </w:rPr>
        <w:t xml:space="preserve">תריץ לולאה </w:t>
      </w:r>
      <w:r>
        <w:rPr>
          <w:rFonts w:eastAsiaTheme="minorEastAsia"/>
          <w:b/>
          <w:sz w:val="28"/>
          <w:szCs w:val="28"/>
        </w:rPr>
        <w:t xml:space="preserve">c </w:t>
      </w:r>
      <w:r>
        <w:rPr>
          <w:rFonts w:eastAsiaTheme="minorEastAsia" w:hint="cs"/>
          <w:b/>
          <w:sz w:val="28"/>
          <w:szCs w:val="28"/>
          <w:rtl/>
        </w:rPr>
        <w:t xml:space="preserve"> פעמים</w:t>
      </w:r>
    </w:p>
    <w:p w14:paraId="46143C3F" w14:textId="06B4FF39" w:rsidR="001065D9" w:rsidRDefault="000B1FE0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תבדוק אם </w:t>
      </w:r>
      <w:r>
        <w:rPr>
          <w:sz w:val="28"/>
          <w:szCs w:val="28"/>
        </w:rPr>
        <w:t xml:space="preserve">head </w:t>
      </w:r>
      <w:r>
        <w:rPr>
          <w:rFonts w:hint="cs"/>
          <w:sz w:val="28"/>
          <w:szCs w:val="28"/>
          <w:rtl/>
        </w:rPr>
        <w:t xml:space="preserve"> מצביע לערך חוקי </w:t>
      </w:r>
    </w:p>
    <w:p w14:paraId="68AFD771" w14:textId="284BBD48" w:rsidR="000B1FE0" w:rsidRDefault="000B1FE0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ם כן נדפיס את שמות </w:t>
      </w:r>
      <w:r w:rsidR="004D0B77">
        <w:rPr>
          <w:sz w:val="28"/>
          <w:szCs w:val="28"/>
        </w:rPr>
        <w:t>c</w:t>
      </w:r>
      <w:r w:rsidR="004D0B77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וירוסים שה</w:t>
      </w:r>
      <w:r>
        <w:rPr>
          <w:sz w:val="28"/>
          <w:szCs w:val="28"/>
        </w:rPr>
        <w:t>set</w:t>
      </w:r>
      <w:r>
        <w:rPr>
          <w:rFonts w:hint="cs"/>
          <w:sz w:val="28"/>
          <w:szCs w:val="28"/>
          <w:rtl/>
        </w:rPr>
        <w:t xml:space="preserve"> של האיבר ברשימה הראשון</w:t>
      </w:r>
      <w:r w:rsidR="004D0B77">
        <w:rPr>
          <w:rFonts w:hint="cs"/>
          <w:sz w:val="28"/>
          <w:szCs w:val="28"/>
          <w:rtl/>
        </w:rPr>
        <w:t xml:space="preserve"> </w:t>
      </w:r>
    </w:p>
    <w:p w14:paraId="0B35996D" w14:textId="335DECFA" w:rsidR="000B1FE0" w:rsidRDefault="000B1FE0" w:rsidP="00CB401F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מידה ויש </w:t>
      </w:r>
      <w:r w:rsidR="004D0B77">
        <w:rPr>
          <w:rFonts w:hint="cs"/>
          <w:sz w:val="28"/>
          <w:szCs w:val="28"/>
          <w:rtl/>
        </w:rPr>
        <w:t>פחות</w:t>
      </w:r>
      <w:r>
        <w:rPr>
          <w:rFonts w:hint="cs"/>
          <w:sz w:val="28"/>
          <w:szCs w:val="28"/>
          <w:rtl/>
        </w:rPr>
        <w:t xml:space="preserve"> נמשיך לאיבר הבא </w:t>
      </w:r>
      <w:r w:rsidR="004D0B77">
        <w:rPr>
          <w:rFonts w:hint="cs"/>
          <w:sz w:val="28"/>
          <w:szCs w:val="28"/>
          <w:rtl/>
        </w:rPr>
        <w:t>עם שארית מ-</w:t>
      </w:r>
      <w:r w:rsidR="004D0B77">
        <w:rPr>
          <w:sz w:val="28"/>
          <w:szCs w:val="28"/>
        </w:rPr>
        <w:t>c</w:t>
      </w:r>
      <w:r w:rsidR="004D0B77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עד שנגיע ל</w:t>
      </w:r>
      <w:r>
        <w:rPr>
          <w:sz w:val="28"/>
          <w:szCs w:val="28"/>
        </w:rPr>
        <w:t>null</w:t>
      </w:r>
    </w:p>
    <w:p w14:paraId="69E9612F" w14:textId="1C3D56B0" w:rsidR="000B1FE0" w:rsidRPr="000B1FE0" w:rsidRDefault="000B1FE0" w:rsidP="004D0B77">
      <w:pPr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ם זה עדיין פחות מ</w:t>
      </w:r>
      <w:r>
        <w:rPr>
          <w:sz w:val="28"/>
          <w:szCs w:val="28"/>
        </w:rPr>
        <w:t xml:space="preserve">c </w:t>
      </w:r>
      <w:r>
        <w:rPr>
          <w:rFonts w:hint="cs"/>
          <w:sz w:val="28"/>
          <w:szCs w:val="28"/>
          <w:rtl/>
        </w:rPr>
        <w:t xml:space="preserve"> נדפיס את </w:t>
      </w:r>
      <w:r w:rsidR="004D0B77">
        <w:rPr>
          <w:rFonts w:hint="cs"/>
          <w:sz w:val="28"/>
          <w:szCs w:val="28"/>
          <w:rtl/>
        </w:rPr>
        <w:t xml:space="preserve">כמות </w:t>
      </w:r>
      <w:r>
        <w:rPr>
          <w:rFonts w:hint="cs"/>
          <w:sz w:val="28"/>
          <w:szCs w:val="28"/>
          <w:rtl/>
        </w:rPr>
        <w:t xml:space="preserve">הוירוסים </w:t>
      </w:r>
      <w:r w:rsidR="004D0B77">
        <w:rPr>
          <w:rFonts w:hint="cs"/>
          <w:sz w:val="28"/>
          <w:szCs w:val="28"/>
          <w:rtl/>
        </w:rPr>
        <w:t xml:space="preserve">שנותרה </w:t>
      </w:r>
      <w:r>
        <w:rPr>
          <w:rFonts w:hint="cs"/>
          <w:sz w:val="28"/>
          <w:szCs w:val="28"/>
          <w:rtl/>
        </w:rPr>
        <w:t xml:space="preserve">מרשימת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ונתחיל מהוירוס מספר </w:t>
      </w:r>
      <w:proofErr w:type="spellStart"/>
      <w:r w:rsidR="004D0B77">
        <w:rPr>
          <w:sz w:val="28"/>
          <w:szCs w:val="28"/>
        </w:rPr>
        <w:t>end_zero</w:t>
      </w:r>
      <w:proofErr w:type="spellEnd"/>
    </w:p>
    <w:p w14:paraId="4FA6DBF4" w14:textId="1F82D689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48F85133" w14:textId="794FECC9" w:rsid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p w14:paraId="0A3BE45E" w14:textId="44762B83" w:rsidR="00CB401F" w:rsidRPr="004D0B77" w:rsidRDefault="004D0B77" w:rsidP="004D0B77">
      <w:pPr>
        <w:rPr>
          <w:rFonts w:ascii="David" w:eastAsiaTheme="minorEastAsia" w:hAnsi="David" w:cs="David"/>
          <w:b/>
          <w:sz w:val="28"/>
          <w:szCs w:val="28"/>
          <w:rtl/>
        </w:rPr>
      </w:pPr>
      <w:r>
        <w:rPr>
          <w:rFonts w:ascii="David" w:eastAsiaTheme="minorEastAsia" w:hAnsi="David" w:cs="David"/>
          <w:b/>
          <w:sz w:val="28"/>
          <w:szCs w:val="28"/>
        </w:rPr>
        <w:t>:</w:t>
      </w:r>
      <m:oMath>
        <m:r>
          <m:rPr>
            <m:sty m:val="bi"/>
          </m:rPr>
          <w:rPr>
            <w:rFonts w:ascii="Cambria Math" w:hAnsi="Cambria Math" w:cs="David"/>
            <w:sz w:val="28"/>
            <w:szCs w:val="28"/>
          </w:rPr>
          <m:t>ZeroPatients()</m:t>
        </m:r>
      </m:oMath>
    </w:p>
    <w:p w14:paraId="17F92A75" w14:textId="4FCF86D1" w:rsidR="00CB401F" w:rsidRPr="004D0B77" w:rsidRDefault="004D0B77" w:rsidP="00CB401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נדפיס את כל הוירוסים ברשימת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rFonts w:ascii="David" w:hAnsi="David" w:cs="David" w:hint="cs"/>
          <w:sz w:val="28"/>
          <w:szCs w:val="28"/>
          <w:rtl/>
        </w:rPr>
        <w:t xml:space="preserve"> החל מ</w:t>
      </w:r>
      <w:r w:rsidRPr="004D0B77">
        <w:rPr>
          <w:sz w:val="28"/>
          <w:szCs w:val="28"/>
        </w:rPr>
        <w:t xml:space="preserve">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sz w:val="28"/>
          <w:szCs w:val="28"/>
        </w:rPr>
        <w:t xml:space="preserve"> [</w:t>
      </w:r>
      <w:proofErr w:type="spellStart"/>
      <w:r>
        <w:rPr>
          <w:sz w:val="28"/>
          <w:szCs w:val="28"/>
        </w:rPr>
        <w:t>end_zero</w:t>
      </w:r>
      <w:proofErr w:type="spellEnd"/>
      <w:r>
        <w:rPr>
          <w:sz w:val="28"/>
          <w:szCs w:val="28"/>
        </w:rPr>
        <w:t>]</w:t>
      </w:r>
      <w:r>
        <w:rPr>
          <w:rFonts w:ascii="David" w:hAnsi="David" w:cs="David" w:hint="cs"/>
          <w:sz w:val="28"/>
          <w:szCs w:val="28"/>
          <w:rtl/>
        </w:rPr>
        <w:t xml:space="preserve"> ומטה עד </w:t>
      </w:r>
      <w:r w:rsidRPr="001065D9">
        <w:rPr>
          <w:rFonts w:ascii="David" w:hAnsi="David" w:cs="David"/>
          <w:sz w:val="28"/>
          <w:szCs w:val="28"/>
        </w:rPr>
        <w:t>Viruses</w:t>
      </w:r>
      <w:r>
        <w:rPr>
          <w:sz w:val="28"/>
          <w:szCs w:val="28"/>
        </w:rPr>
        <w:t xml:space="preserve"> [0]</w:t>
      </w:r>
    </w:p>
    <w:p w14:paraId="0EB09691" w14:textId="77777777" w:rsidR="00CB401F" w:rsidRPr="00CB401F" w:rsidRDefault="00CB401F" w:rsidP="00CB401F">
      <w:pPr>
        <w:rPr>
          <w:rFonts w:ascii="David" w:hAnsi="David" w:cs="David"/>
          <w:sz w:val="28"/>
          <w:szCs w:val="28"/>
          <w:rtl/>
        </w:rPr>
      </w:pPr>
    </w:p>
    <w:sectPr w:rsidR="00CB401F" w:rsidRPr="00CB401F" w:rsidSect="000170DD">
      <w:footerReference w:type="default" r:id="rId534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531F35" w14:textId="77777777" w:rsidR="00CB3547" w:rsidRDefault="00CB3547" w:rsidP="00AD41A8">
      <w:pPr>
        <w:spacing w:after="0" w:line="240" w:lineRule="auto"/>
      </w:pPr>
      <w:r>
        <w:separator/>
      </w:r>
    </w:p>
  </w:endnote>
  <w:endnote w:type="continuationSeparator" w:id="0">
    <w:p w14:paraId="163CBC84" w14:textId="77777777" w:rsidR="00CB3547" w:rsidRDefault="00CB3547" w:rsidP="00AD41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E5EF7C67-C676-4D2F-8263-375086647992}"/>
    <w:embedBold r:id="rId2" w:fontKey="{2A59EA2D-2210-4D46-A49E-E5CD763B3195}"/>
    <w:embedItalic r:id="rId3" w:fontKey="{00164225-8B3F-4E8B-84EA-A3D87CBEB014}"/>
    <w:embedBoldItalic r:id="rId4" w:fontKey="{125A4DB4-DC9C-41DE-83D2-F85F3D5E32A1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CCF34DFB-D9BA-4F77-B9A4-5BFFFC6F64D2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723F2C4A-1D3C-4020-BD25-D090182C4CD2}"/>
    <w:embedBold r:id="rId7" w:fontKey="{39ABAA46-2576-408D-AAFE-2EFA8F8D70DF}"/>
    <w:embedItalic r:id="rId8" w:fontKey="{2E99C69B-8B15-4FE1-B74C-4AD55F613E83}"/>
    <w:embedBoldItalic r:id="rId9" w:fontKey="{C009AF6B-42D5-48DB-8F44-598A05A34C46}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  <w:embedRegular r:id="rId10" w:fontKey="{4C36342F-F2CE-4050-B9B3-C6CE533B72D7}"/>
    <w:embedBold r:id="rId11" w:fontKey="{4D8223CB-5E27-4544-88BD-5808090C308D}"/>
    <w:embedItalic r:id="rId12" w:fontKey="{00B7144E-7489-42C6-BDA0-C004785EE6E1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3" w:fontKey="{365C9F4B-E4B6-4D8D-B5D8-C594831A2C8E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70001867"/>
      <w:docPartObj>
        <w:docPartGallery w:val="Page Numbers (Bottom of Page)"/>
        <w:docPartUnique/>
      </w:docPartObj>
    </w:sdtPr>
    <w:sdtContent>
      <w:p w14:paraId="15EAF8D6" w14:textId="7DAA3356" w:rsidR="004C6488" w:rsidRDefault="004C64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3462DE">
          <w:rPr>
            <w:rFonts w:cs="Calibri"/>
            <w:noProof/>
            <w:rtl/>
            <w:lang w:val="he-IL"/>
          </w:rPr>
          <w:t>6</w:t>
        </w:r>
        <w:r>
          <w:rPr>
            <w:rFonts w:cs="Calibri"/>
            <w:noProof/>
            <w:lang w:val="he-IL"/>
          </w:rPr>
          <w:fldChar w:fldCharType="end"/>
        </w:r>
      </w:p>
    </w:sdtContent>
  </w:sdt>
  <w:p w14:paraId="15EAF8D7" w14:textId="77777777" w:rsidR="004C6488" w:rsidRDefault="004C64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B16DD2" w14:textId="77777777" w:rsidR="00CB3547" w:rsidRDefault="00CB3547" w:rsidP="00AD41A8">
      <w:pPr>
        <w:spacing w:after="0" w:line="240" w:lineRule="auto"/>
      </w:pPr>
      <w:r>
        <w:separator/>
      </w:r>
    </w:p>
  </w:footnote>
  <w:footnote w:type="continuationSeparator" w:id="0">
    <w:p w14:paraId="29E93329" w14:textId="77777777" w:rsidR="00CB3547" w:rsidRDefault="00CB3547" w:rsidP="00AD41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E55B8"/>
    <w:multiLevelType w:val="hybridMultilevel"/>
    <w:tmpl w:val="93720C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5596A30"/>
    <w:multiLevelType w:val="hybridMultilevel"/>
    <w:tmpl w:val="3E00036E"/>
    <w:lvl w:ilvl="0" w:tplc="426C7B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74280C"/>
    <w:multiLevelType w:val="hybridMultilevel"/>
    <w:tmpl w:val="02500E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680DFB"/>
    <w:multiLevelType w:val="hybridMultilevel"/>
    <w:tmpl w:val="857097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FD7AE1"/>
    <w:multiLevelType w:val="hybridMultilevel"/>
    <w:tmpl w:val="F800BD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4B0126"/>
    <w:multiLevelType w:val="hybridMultilevel"/>
    <w:tmpl w:val="10B44E52"/>
    <w:lvl w:ilvl="0" w:tplc="1F928CF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7713EA"/>
    <w:multiLevelType w:val="hybridMultilevel"/>
    <w:tmpl w:val="4ADAEC46"/>
    <w:lvl w:ilvl="0" w:tplc="7E9CB8C8">
      <w:start w:val="6"/>
      <w:numFmt w:val="bullet"/>
      <w:lvlText w:val="-"/>
      <w:lvlJc w:val="left"/>
      <w:pPr>
        <w:ind w:left="852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5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2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012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7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2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172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8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2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426C59E8"/>
    <w:multiLevelType w:val="hybridMultilevel"/>
    <w:tmpl w:val="935A6F02"/>
    <w:lvl w:ilvl="0" w:tplc="BD7CE1AE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754647"/>
    <w:multiLevelType w:val="hybridMultilevel"/>
    <w:tmpl w:val="422CE4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481F9C"/>
    <w:multiLevelType w:val="hybridMultilevel"/>
    <w:tmpl w:val="147AF0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2655F2"/>
    <w:multiLevelType w:val="hybridMultilevel"/>
    <w:tmpl w:val="8AE84E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93122B"/>
    <w:multiLevelType w:val="hybridMultilevel"/>
    <w:tmpl w:val="CE60F838"/>
    <w:lvl w:ilvl="0" w:tplc="74EAAC3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5948673C"/>
    <w:multiLevelType w:val="hybridMultilevel"/>
    <w:tmpl w:val="20666A44"/>
    <w:lvl w:ilvl="0" w:tplc="321853FA">
      <w:start w:val="1"/>
      <w:numFmt w:val="decimal"/>
      <w:lvlText w:val="%1)"/>
      <w:lvlJc w:val="left"/>
      <w:pPr>
        <w:ind w:left="720" w:hanging="360"/>
      </w:pPr>
      <w:rPr>
        <w:rFonts w:eastAsiaTheme="minorEastAsia" w:cstheme="minorBidi" w:hint="default"/>
        <w:i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585C36"/>
    <w:multiLevelType w:val="hybridMultilevel"/>
    <w:tmpl w:val="CD084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F558E5"/>
    <w:multiLevelType w:val="hybridMultilevel"/>
    <w:tmpl w:val="578E4C52"/>
    <w:lvl w:ilvl="0" w:tplc="300A65E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70DF6BD0"/>
    <w:multiLevelType w:val="hybridMultilevel"/>
    <w:tmpl w:val="2E54B538"/>
    <w:lvl w:ilvl="0" w:tplc="9FCC026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  <w:lang w:bidi="he-I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3C7B00"/>
    <w:multiLevelType w:val="hybridMultilevel"/>
    <w:tmpl w:val="3780A0CE"/>
    <w:lvl w:ilvl="0" w:tplc="6D92F7A0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B427314"/>
    <w:multiLevelType w:val="multilevel"/>
    <w:tmpl w:val="0BE008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7F663DDB"/>
    <w:multiLevelType w:val="hybridMultilevel"/>
    <w:tmpl w:val="B8F03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4"/>
  </w:num>
  <w:num w:numId="3">
    <w:abstractNumId w:val="5"/>
  </w:num>
  <w:num w:numId="4">
    <w:abstractNumId w:val="13"/>
  </w:num>
  <w:num w:numId="5">
    <w:abstractNumId w:val="1"/>
  </w:num>
  <w:num w:numId="6">
    <w:abstractNumId w:val="15"/>
  </w:num>
  <w:num w:numId="7">
    <w:abstractNumId w:val="7"/>
  </w:num>
  <w:num w:numId="8">
    <w:abstractNumId w:val="8"/>
  </w:num>
  <w:num w:numId="9">
    <w:abstractNumId w:val="11"/>
  </w:num>
  <w:num w:numId="10">
    <w:abstractNumId w:val="14"/>
  </w:num>
  <w:num w:numId="11">
    <w:abstractNumId w:val="17"/>
  </w:num>
  <w:num w:numId="12">
    <w:abstractNumId w:val="12"/>
  </w:num>
  <w:num w:numId="13">
    <w:abstractNumId w:val="10"/>
  </w:num>
  <w:num w:numId="14">
    <w:abstractNumId w:val="9"/>
  </w:num>
  <w:num w:numId="15">
    <w:abstractNumId w:val="3"/>
  </w:num>
  <w:num w:numId="16">
    <w:abstractNumId w:val="18"/>
  </w:num>
  <w:num w:numId="17">
    <w:abstractNumId w:val="2"/>
  </w:num>
  <w:num w:numId="18">
    <w:abstractNumId w:val="0"/>
  </w:num>
  <w:num w:numId="19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0"/>
  <w:embedTrueTypeFont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41A8"/>
    <w:rsid w:val="000019A6"/>
    <w:rsid w:val="00005CCB"/>
    <w:rsid w:val="00010F59"/>
    <w:rsid w:val="00010FC6"/>
    <w:rsid w:val="00012E48"/>
    <w:rsid w:val="0001469C"/>
    <w:rsid w:val="00015113"/>
    <w:rsid w:val="00015C88"/>
    <w:rsid w:val="00016185"/>
    <w:rsid w:val="000162EA"/>
    <w:rsid w:val="000170DD"/>
    <w:rsid w:val="00023E59"/>
    <w:rsid w:val="000321CD"/>
    <w:rsid w:val="000323F6"/>
    <w:rsid w:val="0003474C"/>
    <w:rsid w:val="000355F5"/>
    <w:rsid w:val="00035622"/>
    <w:rsid w:val="00040BAF"/>
    <w:rsid w:val="000411EB"/>
    <w:rsid w:val="00041355"/>
    <w:rsid w:val="000414DB"/>
    <w:rsid w:val="000452AB"/>
    <w:rsid w:val="0004553A"/>
    <w:rsid w:val="00046504"/>
    <w:rsid w:val="00055933"/>
    <w:rsid w:val="000575B5"/>
    <w:rsid w:val="000603DE"/>
    <w:rsid w:val="000610EB"/>
    <w:rsid w:val="000713CB"/>
    <w:rsid w:val="00071CEB"/>
    <w:rsid w:val="0007627D"/>
    <w:rsid w:val="000806D9"/>
    <w:rsid w:val="0008186B"/>
    <w:rsid w:val="00082CAA"/>
    <w:rsid w:val="000B1C4A"/>
    <w:rsid w:val="000B1C80"/>
    <w:rsid w:val="000B1FE0"/>
    <w:rsid w:val="000B73ED"/>
    <w:rsid w:val="000D0090"/>
    <w:rsid w:val="000D1E24"/>
    <w:rsid w:val="000D2FE3"/>
    <w:rsid w:val="000D636B"/>
    <w:rsid w:val="000E2260"/>
    <w:rsid w:val="000E4F7D"/>
    <w:rsid w:val="000E5426"/>
    <w:rsid w:val="000E7160"/>
    <w:rsid w:val="000F2040"/>
    <w:rsid w:val="000F4545"/>
    <w:rsid w:val="000F58F8"/>
    <w:rsid w:val="0010033F"/>
    <w:rsid w:val="00101218"/>
    <w:rsid w:val="00103973"/>
    <w:rsid w:val="001065D9"/>
    <w:rsid w:val="001125B8"/>
    <w:rsid w:val="00114209"/>
    <w:rsid w:val="00115106"/>
    <w:rsid w:val="00115AF9"/>
    <w:rsid w:val="0011669E"/>
    <w:rsid w:val="00120C05"/>
    <w:rsid w:val="00130752"/>
    <w:rsid w:val="00133D81"/>
    <w:rsid w:val="00135156"/>
    <w:rsid w:val="00137E23"/>
    <w:rsid w:val="00154B7B"/>
    <w:rsid w:val="001552EA"/>
    <w:rsid w:val="001624BC"/>
    <w:rsid w:val="001650FF"/>
    <w:rsid w:val="00166190"/>
    <w:rsid w:val="00170BEC"/>
    <w:rsid w:val="001746C4"/>
    <w:rsid w:val="00175616"/>
    <w:rsid w:val="001770C0"/>
    <w:rsid w:val="00182C1F"/>
    <w:rsid w:val="00195D32"/>
    <w:rsid w:val="00197544"/>
    <w:rsid w:val="001A21BF"/>
    <w:rsid w:val="001A5637"/>
    <w:rsid w:val="001A5677"/>
    <w:rsid w:val="001A782B"/>
    <w:rsid w:val="001B573E"/>
    <w:rsid w:val="001B70DD"/>
    <w:rsid w:val="001C1EC4"/>
    <w:rsid w:val="001D3A67"/>
    <w:rsid w:val="001E0975"/>
    <w:rsid w:val="001E1C8C"/>
    <w:rsid w:val="001E2C49"/>
    <w:rsid w:val="001E321E"/>
    <w:rsid w:val="001E47A3"/>
    <w:rsid w:val="001E5566"/>
    <w:rsid w:val="001F3E0B"/>
    <w:rsid w:val="001F5299"/>
    <w:rsid w:val="001F539F"/>
    <w:rsid w:val="001F5C38"/>
    <w:rsid w:val="001F6E30"/>
    <w:rsid w:val="002007F4"/>
    <w:rsid w:val="002013D8"/>
    <w:rsid w:val="002033A5"/>
    <w:rsid w:val="00207978"/>
    <w:rsid w:val="002103B3"/>
    <w:rsid w:val="00214F5A"/>
    <w:rsid w:val="002217FC"/>
    <w:rsid w:val="00221BCF"/>
    <w:rsid w:val="00222112"/>
    <w:rsid w:val="00224151"/>
    <w:rsid w:val="002244D0"/>
    <w:rsid w:val="00230985"/>
    <w:rsid w:val="002345BC"/>
    <w:rsid w:val="00240276"/>
    <w:rsid w:val="00240AFC"/>
    <w:rsid w:val="00240DCB"/>
    <w:rsid w:val="00242E23"/>
    <w:rsid w:val="0024484A"/>
    <w:rsid w:val="00251492"/>
    <w:rsid w:val="00251785"/>
    <w:rsid w:val="00251DA3"/>
    <w:rsid w:val="00264A1B"/>
    <w:rsid w:val="0026709B"/>
    <w:rsid w:val="002675A2"/>
    <w:rsid w:val="00270EA6"/>
    <w:rsid w:val="00275C90"/>
    <w:rsid w:val="002766D8"/>
    <w:rsid w:val="00276E82"/>
    <w:rsid w:val="00277360"/>
    <w:rsid w:val="00282CEB"/>
    <w:rsid w:val="00284F57"/>
    <w:rsid w:val="00286D43"/>
    <w:rsid w:val="00290D6B"/>
    <w:rsid w:val="0029171D"/>
    <w:rsid w:val="00295500"/>
    <w:rsid w:val="002955BD"/>
    <w:rsid w:val="00296410"/>
    <w:rsid w:val="00296523"/>
    <w:rsid w:val="002979C8"/>
    <w:rsid w:val="002A3CF9"/>
    <w:rsid w:val="002A44A5"/>
    <w:rsid w:val="002A4A13"/>
    <w:rsid w:val="002A6AD2"/>
    <w:rsid w:val="002A6C37"/>
    <w:rsid w:val="002B0042"/>
    <w:rsid w:val="002B3003"/>
    <w:rsid w:val="002B30B4"/>
    <w:rsid w:val="002B49B9"/>
    <w:rsid w:val="002B6C54"/>
    <w:rsid w:val="002C0DEE"/>
    <w:rsid w:val="002C4DD8"/>
    <w:rsid w:val="002C6448"/>
    <w:rsid w:val="002C6E39"/>
    <w:rsid w:val="002D4529"/>
    <w:rsid w:val="002D4F75"/>
    <w:rsid w:val="002D53C8"/>
    <w:rsid w:val="002D5B0F"/>
    <w:rsid w:val="002E3EA9"/>
    <w:rsid w:val="002F2B0C"/>
    <w:rsid w:val="002F2EE1"/>
    <w:rsid w:val="002F3DD8"/>
    <w:rsid w:val="002F4FE5"/>
    <w:rsid w:val="002F5228"/>
    <w:rsid w:val="002F7165"/>
    <w:rsid w:val="002F75C5"/>
    <w:rsid w:val="003021D9"/>
    <w:rsid w:val="0030490B"/>
    <w:rsid w:val="00307A67"/>
    <w:rsid w:val="00317FCC"/>
    <w:rsid w:val="00330659"/>
    <w:rsid w:val="00332C55"/>
    <w:rsid w:val="00332D48"/>
    <w:rsid w:val="003362E8"/>
    <w:rsid w:val="00336EAD"/>
    <w:rsid w:val="003443E0"/>
    <w:rsid w:val="00344B96"/>
    <w:rsid w:val="003462DE"/>
    <w:rsid w:val="00355AE9"/>
    <w:rsid w:val="00360868"/>
    <w:rsid w:val="003610E0"/>
    <w:rsid w:val="003611AD"/>
    <w:rsid w:val="003613CD"/>
    <w:rsid w:val="003622E8"/>
    <w:rsid w:val="00373B96"/>
    <w:rsid w:val="00382F87"/>
    <w:rsid w:val="00383AC2"/>
    <w:rsid w:val="0038426E"/>
    <w:rsid w:val="0039271C"/>
    <w:rsid w:val="00397A63"/>
    <w:rsid w:val="003A388C"/>
    <w:rsid w:val="003A629C"/>
    <w:rsid w:val="003B26B5"/>
    <w:rsid w:val="003B3623"/>
    <w:rsid w:val="003B4C1F"/>
    <w:rsid w:val="003C165B"/>
    <w:rsid w:val="003C4552"/>
    <w:rsid w:val="003D24F9"/>
    <w:rsid w:val="003D691C"/>
    <w:rsid w:val="003E1763"/>
    <w:rsid w:val="003E3101"/>
    <w:rsid w:val="003E40F3"/>
    <w:rsid w:val="003F3804"/>
    <w:rsid w:val="003F42D9"/>
    <w:rsid w:val="003F5BAD"/>
    <w:rsid w:val="003F68E6"/>
    <w:rsid w:val="003F7116"/>
    <w:rsid w:val="003F771A"/>
    <w:rsid w:val="00403667"/>
    <w:rsid w:val="00404880"/>
    <w:rsid w:val="0040635B"/>
    <w:rsid w:val="004100BF"/>
    <w:rsid w:val="00410C25"/>
    <w:rsid w:val="004132BD"/>
    <w:rsid w:val="00413322"/>
    <w:rsid w:val="00414280"/>
    <w:rsid w:val="00421BFA"/>
    <w:rsid w:val="004222E9"/>
    <w:rsid w:val="00432065"/>
    <w:rsid w:val="004354DF"/>
    <w:rsid w:val="004355AF"/>
    <w:rsid w:val="00435EBD"/>
    <w:rsid w:val="00436BAE"/>
    <w:rsid w:val="00437160"/>
    <w:rsid w:val="00443BD4"/>
    <w:rsid w:val="00443F60"/>
    <w:rsid w:val="00445180"/>
    <w:rsid w:val="00445BD3"/>
    <w:rsid w:val="0045211E"/>
    <w:rsid w:val="00452945"/>
    <w:rsid w:val="00454613"/>
    <w:rsid w:val="0045469B"/>
    <w:rsid w:val="00454BA0"/>
    <w:rsid w:val="00461433"/>
    <w:rsid w:val="00463147"/>
    <w:rsid w:val="004636CE"/>
    <w:rsid w:val="00467424"/>
    <w:rsid w:val="00467F6A"/>
    <w:rsid w:val="004705E8"/>
    <w:rsid w:val="004717B8"/>
    <w:rsid w:val="004729AB"/>
    <w:rsid w:val="004735A8"/>
    <w:rsid w:val="004760B5"/>
    <w:rsid w:val="00477DAA"/>
    <w:rsid w:val="00480526"/>
    <w:rsid w:val="00480C7E"/>
    <w:rsid w:val="00480FCB"/>
    <w:rsid w:val="00482188"/>
    <w:rsid w:val="004834ED"/>
    <w:rsid w:val="00483595"/>
    <w:rsid w:val="00483FA7"/>
    <w:rsid w:val="004925E2"/>
    <w:rsid w:val="00492B47"/>
    <w:rsid w:val="00495CEC"/>
    <w:rsid w:val="004C2EDF"/>
    <w:rsid w:val="004C3DF3"/>
    <w:rsid w:val="004C428E"/>
    <w:rsid w:val="004C6488"/>
    <w:rsid w:val="004C7608"/>
    <w:rsid w:val="004D0B77"/>
    <w:rsid w:val="004E2237"/>
    <w:rsid w:val="004E279E"/>
    <w:rsid w:val="004E4E7B"/>
    <w:rsid w:val="004F3643"/>
    <w:rsid w:val="004F56DA"/>
    <w:rsid w:val="004F63AC"/>
    <w:rsid w:val="00514DE9"/>
    <w:rsid w:val="00517C65"/>
    <w:rsid w:val="005210D4"/>
    <w:rsid w:val="00522E65"/>
    <w:rsid w:val="00523EBA"/>
    <w:rsid w:val="00524D58"/>
    <w:rsid w:val="0052531E"/>
    <w:rsid w:val="00527F4E"/>
    <w:rsid w:val="0053254B"/>
    <w:rsid w:val="005342EE"/>
    <w:rsid w:val="00534E37"/>
    <w:rsid w:val="005368A7"/>
    <w:rsid w:val="005372CF"/>
    <w:rsid w:val="00544477"/>
    <w:rsid w:val="0055208C"/>
    <w:rsid w:val="00552755"/>
    <w:rsid w:val="00553384"/>
    <w:rsid w:val="005601A9"/>
    <w:rsid w:val="00562652"/>
    <w:rsid w:val="005632EC"/>
    <w:rsid w:val="00565889"/>
    <w:rsid w:val="005710C0"/>
    <w:rsid w:val="0057169B"/>
    <w:rsid w:val="00572938"/>
    <w:rsid w:val="00572C68"/>
    <w:rsid w:val="005731F1"/>
    <w:rsid w:val="00576900"/>
    <w:rsid w:val="00577EDD"/>
    <w:rsid w:val="00582087"/>
    <w:rsid w:val="005822D4"/>
    <w:rsid w:val="00583CFC"/>
    <w:rsid w:val="00592757"/>
    <w:rsid w:val="00594F3B"/>
    <w:rsid w:val="005952C1"/>
    <w:rsid w:val="00595421"/>
    <w:rsid w:val="005A316C"/>
    <w:rsid w:val="005A6116"/>
    <w:rsid w:val="005B15FC"/>
    <w:rsid w:val="005B303B"/>
    <w:rsid w:val="005B3839"/>
    <w:rsid w:val="005B50C5"/>
    <w:rsid w:val="005C0AB7"/>
    <w:rsid w:val="005C3498"/>
    <w:rsid w:val="005C3C96"/>
    <w:rsid w:val="005C64BC"/>
    <w:rsid w:val="005C7B2B"/>
    <w:rsid w:val="005D01EB"/>
    <w:rsid w:val="005D0D0F"/>
    <w:rsid w:val="005D4DC1"/>
    <w:rsid w:val="005D7E4E"/>
    <w:rsid w:val="005E2402"/>
    <w:rsid w:val="005E3661"/>
    <w:rsid w:val="005E5D8A"/>
    <w:rsid w:val="005F0D6D"/>
    <w:rsid w:val="005F0F8E"/>
    <w:rsid w:val="005F2D9F"/>
    <w:rsid w:val="005F516D"/>
    <w:rsid w:val="005F52A3"/>
    <w:rsid w:val="005F59CD"/>
    <w:rsid w:val="005F6601"/>
    <w:rsid w:val="005F775B"/>
    <w:rsid w:val="00600363"/>
    <w:rsid w:val="00603A28"/>
    <w:rsid w:val="00603B29"/>
    <w:rsid w:val="006050F4"/>
    <w:rsid w:val="006148EE"/>
    <w:rsid w:val="00615E2C"/>
    <w:rsid w:val="00617AD2"/>
    <w:rsid w:val="00622E0B"/>
    <w:rsid w:val="00623FA3"/>
    <w:rsid w:val="0062515B"/>
    <w:rsid w:val="00627F20"/>
    <w:rsid w:val="00630AF5"/>
    <w:rsid w:val="00634698"/>
    <w:rsid w:val="00634AD1"/>
    <w:rsid w:val="00636077"/>
    <w:rsid w:val="00641505"/>
    <w:rsid w:val="0065077C"/>
    <w:rsid w:val="006514EE"/>
    <w:rsid w:val="00653516"/>
    <w:rsid w:val="00655001"/>
    <w:rsid w:val="00656030"/>
    <w:rsid w:val="006560BB"/>
    <w:rsid w:val="00661E2B"/>
    <w:rsid w:val="00667950"/>
    <w:rsid w:val="00670600"/>
    <w:rsid w:val="00671692"/>
    <w:rsid w:val="00672347"/>
    <w:rsid w:val="00673494"/>
    <w:rsid w:val="006740FC"/>
    <w:rsid w:val="00674CDC"/>
    <w:rsid w:val="0067541F"/>
    <w:rsid w:val="006758B4"/>
    <w:rsid w:val="0068338E"/>
    <w:rsid w:val="00683F72"/>
    <w:rsid w:val="0068659F"/>
    <w:rsid w:val="00686D1A"/>
    <w:rsid w:val="00686F45"/>
    <w:rsid w:val="006921E5"/>
    <w:rsid w:val="00692B7E"/>
    <w:rsid w:val="006A0B17"/>
    <w:rsid w:val="006A25D7"/>
    <w:rsid w:val="006B167F"/>
    <w:rsid w:val="006B2BA6"/>
    <w:rsid w:val="006B5FE3"/>
    <w:rsid w:val="006B7B30"/>
    <w:rsid w:val="006C1476"/>
    <w:rsid w:val="006C20AE"/>
    <w:rsid w:val="006C2D3E"/>
    <w:rsid w:val="006C2EE6"/>
    <w:rsid w:val="006C7D5F"/>
    <w:rsid w:val="006D1E6D"/>
    <w:rsid w:val="006D475F"/>
    <w:rsid w:val="006E0273"/>
    <w:rsid w:val="006E6B02"/>
    <w:rsid w:val="006E70A1"/>
    <w:rsid w:val="006F00D1"/>
    <w:rsid w:val="006F2E47"/>
    <w:rsid w:val="006F49D0"/>
    <w:rsid w:val="00700D9C"/>
    <w:rsid w:val="0070101F"/>
    <w:rsid w:val="00702799"/>
    <w:rsid w:val="00703F67"/>
    <w:rsid w:val="007107E4"/>
    <w:rsid w:val="00722E61"/>
    <w:rsid w:val="00723A67"/>
    <w:rsid w:val="0072535B"/>
    <w:rsid w:val="00725A3D"/>
    <w:rsid w:val="00726C94"/>
    <w:rsid w:val="00736B8F"/>
    <w:rsid w:val="00736F8C"/>
    <w:rsid w:val="00741822"/>
    <w:rsid w:val="007419E6"/>
    <w:rsid w:val="007469B2"/>
    <w:rsid w:val="00752885"/>
    <w:rsid w:val="00752A6D"/>
    <w:rsid w:val="00752DEA"/>
    <w:rsid w:val="007531AC"/>
    <w:rsid w:val="007535A3"/>
    <w:rsid w:val="007620B5"/>
    <w:rsid w:val="0076227D"/>
    <w:rsid w:val="00765C12"/>
    <w:rsid w:val="00771C06"/>
    <w:rsid w:val="007765B4"/>
    <w:rsid w:val="00781EF8"/>
    <w:rsid w:val="00784853"/>
    <w:rsid w:val="007929DE"/>
    <w:rsid w:val="00796C41"/>
    <w:rsid w:val="007A3DCA"/>
    <w:rsid w:val="007B0896"/>
    <w:rsid w:val="007B0A4A"/>
    <w:rsid w:val="007B38B9"/>
    <w:rsid w:val="007B53F0"/>
    <w:rsid w:val="007B5E26"/>
    <w:rsid w:val="007B6294"/>
    <w:rsid w:val="007D0E56"/>
    <w:rsid w:val="007D691C"/>
    <w:rsid w:val="007E04D4"/>
    <w:rsid w:val="007E069A"/>
    <w:rsid w:val="007E2357"/>
    <w:rsid w:val="007E490E"/>
    <w:rsid w:val="007E5819"/>
    <w:rsid w:val="007F1A71"/>
    <w:rsid w:val="007F22EE"/>
    <w:rsid w:val="007F3157"/>
    <w:rsid w:val="007F7123"/>
    <w:rsid w:val="008013FA"/>
    <w:rsid w:val="0080528F"/>
    <w:rsid w:val="008079B7"/>
    <w:rsid w:val="00807BDF"/>
    <w:rsid w:val="00812802"/>
    <w:rsid w:val="00815FD8"/>
    <w:rsid w:val="00827896"/>
    <w:rsid w:val="00831E03"/>
    <w:rsid w:val="00843010"/>
    <w:rsid w:val="0086196B"/>
    <w:rsid w:val="008634BB"/>
    <w:rsid w:val="008639F9"/>
    <w:rsid w:val="00867A19"/>
    <w:rsid w:val="0087563A"/>
    <w:rsid w:val="0088250B"/>
    <w:rsid w:val="00891984"/>
    <w:rsid w:val="00893281"/>
    <w:rsid w:val="00893DB4"/>
    <w:rsid w:val="0089682B"/>
    <w:rsid w:val="00897282"/>
    <w:rsid w:val="008A0153"/>
    <w:rsid w:val="008A0AEF"/>
    <w:rsid w:val="008A1F0C"/>
    <w:rsid w:val="008A6375"/>
    <w:rsid w:val="008B0D6F"/>
    <w:rsid w:val="008B1128"/>
    <w:rsid w:val="008B36F1"/>
    <w:rsid w:val="008B4A0C"/>
    <w:rsid w:val="008B5FB6"/>
    <w:rsid w:val="008C2A63"/>
    <w:rsid w:val="008C545E"/>
    <w:rsid w:val="008D0413"/>
    <w:rsid w:val="008D0A60"/>
    <w:rsid w:val="008D1BE3"/>
    <w:rsid w:val="008D7160"/>
    <w:rsid w:val="008E1B0F"/>
    <w:rsid w:val="008E45A6"/>
    <w:rsid w:val="008E47AE"/>
    <w:rsid w:val="008F1325"/>
    <w:rsid w:val="008F240C"/>
    <w:rsid w:val="008F3F3E"/>
    <w:rsid w:val="008F4939"/>
    <w:rsid w:val="008F6729"/>
    <w:rsid w:val="00901DA6"/>
    <w:rsid w:val="0090278B"/>
    <w:rsid w:val="00912ACB"/>
    <w:rsid w:val="009133A4"/>
    <w:rsid w:val="00917BE6"/>
    <w:rsid w:val="00920397"/>
    <w:rsid w:val="00920627"/>
    <w:rsid w:val="0092238D"/>
    <w:rsid w:val="00922A29"/>
    <w:rsid w:val="009267AD"/>
    <w:rsid w:val="00927A87"/>
    <w:rsid w:val="0093128A"/>
    <w:rsid w:val="00935A8B"/>
    <w:rsid w:val="00936BA4"/>
    <w:rsid w:val="00940391"/>
    <w:rsid w:val="00940965"/>
    <w:rsid w:val="00941074"/>
    <w:rsid w:val="00945976"/>
    <w:rsid w:val="009462A2"/>
    <w:rsid w:val="00955566"/>
    <w:rsid w:val="00963D17"/>
    <w:rsid w:val="009671F3"/>
    <w:rsid w:val="00970625"/>
    <w:rsid w:val="0097415E"/>
    <w:rsid w:val="00974E47"/>
    <w:rsid w:val="00981A9F"/>
    <w:rsid w:val="009849BD"/>
    <w:rsid w:val="00987B67"/>
    <w:rsid w:val="00991120"/>
    <w:rsid w:val="00992ADD"/>
    <w:rsid w:val="00993AF0"/>
    <w:rsid w:val="00994E79"/>
    <w:rsid w:val="0099576F"/>
    <w:rsid w:val="009A7EF4"/>
    <w:rsid w:val="009B4427"/>
    <w:rsid w:val="009B6ED4"/>
    <w:rsid w:val="009C17BF"/>
    <w:rsid w:val="009C27FB"/>
    <w:rsid w:val="009C42FF"/>
    <w:rsid w:val="009C498D"/>
    <w:rsid w:val="009D025D"/>
    <w:rsid w:val="009D1D03"/>
    <w:rsid w:val="009E1792"/>
    <w:rsid w:val="009E21C1"/>
    <w:rsid w:val="009E35AC"/>
    <w:rsid w:val="009E4226"/>
    <w:rsid w:val="009F1FC4"/>
    <w:rsid w:val="00A016F2"/>
    <w:rsid w:val="00A01E60"/>
    <w:rsid w:val="00A03B22"/>
    <w:rsid w:val="00A1053E"/>
    <w:rsid w:val="00A11CDD"/>
    <w:rsid w:val="00A13F76"/>
    <w:rsid w:val="00A15B43"/>
    <w:rsid w:val="00A20472"/>
    <w:rsid w:val="00A2566A"/>
    <w:rsid w:val="00A2604A"/>
    <w:rsid w:val="00A30145"/>
    <w:rsid w:val="00A32C48"/>
    <w:rsid w:val="00A35555"/>
    <w:rsid w:val="00A364D3"/>
    <w:rsid w:val="00A42BD8"/>
    <w:rsid w:val="00A43090"/>
    <w:rsid w:val="00A46031"/>
    <w:rsid w:val="00A50344"/>
    <w:rsid w:val="00A52E47"/>
    <w:rsid w:val="00A559FE"/>
    <w:rsid w:val="00A55B87"/>
    <w:rsid w:val="00A612FC"/>
    <w:rsid w:val="00A62FAB"/>
    <w:rsid w:val="00A63445"/>
    <w:rsid w:val="00A639DD"/>
    <w:rsid w:val="00A65007"/>
    <w:rsid w:val="00A717C7"/>
    <w:rsid w:val="00A758BA"/>
    <w:rsid w:val="00A77A42"/>
    <w:rsid w:val="00A9224F"/>
    <w:rsid w:val="00A92B50"/>
    <w:rsid w:val="00A93048"/>
    <w:rsid w:val="00A94768"/>
    <w:rsid w:val="00AA023E"/>
    <w:rsid w:val="00AA3AE6"/>
    <w:rsid w:val="00AA4680"/>
    <w:rsid w:val="00AA532C"/>
    <w:rsid w:val="00AA5C6C"/>
    <w:rsid w:val="00AA6109"/>
    <w:rsid w:val="00AA7A6E"/>
    <w:rsid w:val="00AB0EF4"/>
    <w:rsid w:val="00AB450C"/>
    <w:rsid w:val="00AB4ADB"/>
    <w:rsid w:val="00AB6293"/>
    <w:rsid w:val="00AC2684"/>
    <w:rsid w:val="00AC6630"/>
    <w:rsid w:val="00AD41A8"/>
    <w:rsid w:val="00AD57F8"/>
    <w:rsid w:val="00AD65FF"/>
    <w:rsid w:val="00AE300E"/>
    <w:rsid w:val="00AE338E"/>
    <w:rsid w:val="00AE3923"/>
    <w:rsid w:val="00AE6111"/>
    <w:rsid w:val="00AF65BC"/>
    <w:rsid w:val="00B000A4"/>
    <w:rsid w:val="00B03D1E"/>
    <w:rsid w:val="00B04581"/>
    <w:rsid w:val="00B06307"/>
    <w:rsid w:val="00B17934"/>
    <w:rsid w:val="00B17DE4"/>
    <w:rsid w:val="00B27E7F"/>
    <w:rsid w:val="00B305F9"/>
    <w:rsid w:val="00B3121C"/>
    <w:rsid w:val="00B314E5"/>
    <w:rsid w:val="00B34104"/>
    <w:rsid w:val="00B34612"/>
    <w:rsid w:val="00B3590B"/>
    <w:rsid w:val="00B359E7"/>
    <w:rsid w:val="00B361B2"/>
    <w:rsid w:val="00B37327"/>
    <w:rsid w:val="00B42308"/>
    <w:rsid w:val="00B4488C"/>
    <w:rsid w:val="00B46F79"/>
    <w:rsid w:val="00B549E1"/>
    <w:rsid w:val="00B56624"/>
    <w:rsid w:val="00B608D8"/>
    <w:rsid w:val="00B60BFC"/>
    <w:rsid w:val="00B759E2"/>
    <w:rsid w:val="00B77BB9"/>
    <w:rsid w:val="00B77E96"/>
    <w:rsid w:val="00B81BF7"/>
    <w:rsid w:val="00B829D0"/>
    <w:rsid w:val="00B82D42"/>
    <w:rsid w:val="00B8430F"/>
    <w:rsid w:val="00B850C8"/>
    <w:rsid w:val="00B94C0D"/>
    <w:rsid w:val="00B96A48"/>
    <w:rsid w:val="00BA071C"/>
    <w:rsid w:val="00BA0D2F"/>
    <w:rsid w:val="00BA3CB9"/>
    <w:rsid w:val="00BA499F"/>
    <w:rsid w:val="00BA5A3A"/>
    <w:rsid w:val="00BB3CF9"/>
    <w:rsid w:val="00BB4E17"/>
    <w:rsid w:val="00BC0A38"/>
    <w:rsid w:val="00BC225E"/>
    <w:rsid w:val="00BC6A7B"/>
    <w:rsid w:val="00BE5F92"/>
    <w:rsid w:val="00BE7C63"/>
    <w:rsid w:val="00BF2EAC"/>
    <w:rsid w:val="00BF4C4D"/>
    <w:rsid w:val="00BF76BD"/>
    <w:rsid w:val="00C000D0"/>
    <w:rsid w:val="00C02B74"/>
    <w:rsid w:val="00C05876"/>
    <w:rsid w:val="00C0662C"/>
    <w:rsid w:val="00C10A90"/>
    <w:rsid w:val="00C14FB3"/>
    <w:rsid w:val="00C16241"/>
    <w:rsid w:val="00C173A9"/>
    <w:rsid w:val="00C2043E"/>
    <w:rsid w:val="00C2118B"/>
    <w:rsid w:val="00C2274E"/>
    <w:rsid w:val="00C2637D"/>
    <w:rsid w:val="00C31F0C"/>
    <w:rsid w:val="00C35AE6"/>
    <w:rsid w:val="00C420F3"/>
    <w:rsid w:val="00C432BD"/>
    <w:rsid w:val="00C4518F"/>
    <w:rsid w:val="00C45847"/>
    <w:rsid w:val="00C47DBD"/>
    <w:rsid w:val="00C52B42"/>
    <w:rsid w:val="00C53E77"/>
    <w:rsid w:val="00C55DEF"/>
    <w:rsid w:val="00C57C56"/>
    <w:rsid w:val="00C61347"/>
    <w:rsid w:val="00C6158D"/>
    <w:rsid w:val="00C6775B"/>
    <w:rsid w:val="00C7272C"/>
    <w:rsid w:val="00C72ECC"/>
    <w:rsid w:val="00C74C78"/>
    <w:rsid w:val="00C8165E"/>
    <w:rsid w:val="00C8316E"/>
    <w:rsid w:val="00C840A4"/>
    <w:rsid w:val="00C842AE"/>
    <w:rsid w:val="00C859BB"/>
    <w:rsid w:val="00C978C9"/>
    <w:rsid w:val="00CA4D51"/>
    <w:rsid w:val="00CA5338"/>
    <w:rsid w:val="00CB2EB4"/>
    <w:rsid w:val="00CB3547"/>
    <w:rsid w:val="00CB401F"/>
    <w:rsid w:val="00CC2187"/>
    <w:rsid w:val="00CC3298"/>
    <w:rsid w:val="00CC37C1"/>
    <w:rsid w:val="00CC6FDA"/>
    <w:rsid w:val="00CD049F"/>
    <w:rsid w:val="00CD1EC8"/>
    <w:rsid w:val="00CD3D04"/>
    <w:rsid w:val="00CE093E"/>
    <w:rsid w:val="00CE2E3E"/>
    <w:rsid w:val="00CE48C9"/>
    <w:rsid w:val="00CE4D22"/>
    <w:rsid w:val="00CE721B"/>
    <w:rsid w:val="00CF1989"/>
    <w:rsid w:val="00CF5DFA"/>
    <w:rsid w:val="00CF5E41"/>
    <w:rsid w:val="00D1151A"/>
    <w:rsid w:val="00D11DC5"/>
    <w:rsid w:val="00D21AAB"/>
    <w:rsid w:val="00D30743"/>
    <w:rsid w:val="00D30CFD"/>
    <w:rsid w:val="00D31803"/>
    <w:rsid w:val="00D32066"/>
    <w:rsid w:val="00D35839"/>
    <w:rsid w:val="00D5146C"/>
    <w:rsid w:val="00D522F6"/>
    <w:rsid w:val="00D5337B"/>
    <w:rsid w:val="00D56B2E"/>
    <w:rsid w:val="00D75311"/>
    <w:rsid w:val="00D8386D"/>
    <w:rsid w:val="00D868FB"/>
    <w:rsid w:val="00D87936"/>
    <w:rsid w:val="00D900A6"/>
    <w:rsid w:val="00D913DC"/>
    <w:rsid w:val="00D91FFB"/>
    <w:rsid w:val="00D9335E"/>
    <w:rsid w:val="00D950B6"/>
    <w:rsid w:val="00DB14D7"/>
    <w:rsid w:val="00DB1F5D"/>
    <w:rsid w:val="00DB3E82"/>
    <w:rsid w:val="00DB557D"/>
    <w:rsid w:val="00DC1518"/>
    <w:rsid w:val="00DC1FDB"/>
    <w:rsid w:val="00DC6A98"/>
    <w:rsid w:val="00DD2742"/>
    <w:rsid w:val="00DD356A"/>
    <w:rsid w:val="00DD5F0D"/>
    <w:rsid w:val="00DD68C5"/>
    <w:rsid w:val="00DD785F"/>
    <w:rsid w:val="00DE1AFB"/>
    <w:rsid w:val="00DE6399"/>
    <w:rsid w:val="00DF124E"/>
    <w:rsid w:val="00DF24B4"/>
    <w:rsid w:val="00DF4089"/>
    <w:rsid w:val="00DF6680"/>
    <w:rsid w:val="00DF78CE"/>
    <w:rsid w:val="00E049D5"/>
    <w:rsid w:val="00E07EE8"/>
    <w:rsid w:val="00E14F1D"/>
    <w:rsid w:val="00E1501A"/>
    <w:rsid w:val="00E16062"/>
    <w:rsid w:val="00E16974"/>
    <w:rsid w:val="00E16E24"/>
    <w:rsid w:val="00E243D4"/>
    <w:rsid w:val="00E244C2"/>
    <w:rsid w:val="00E4278F"/>
    <w:rsid w:val="00E45673"/>
    <w:rsid w:val="00E72D18"/>
    <w:rsid w:val="00E738D9"/>
    <w:rsid w:val="00E73931"/>
    <w:rsid w:val="00E73A17"/>
    <w:rsid w:val="00E7606B"/>
    <w:rsid w:val="00E766E3"/>
    <w:rsid w:val="00E87BE4"/>
    <w:rsid w:val="00E918B7"/>
    <w:rsid w:val="00E91CEC"/>
    <w:rsid w:val="00E92954"/>
    <w:rsid w:val="00E938C9"/>
    <w:rsid w:val="00E94FBA"/>
    <w:rsid w:val="00E95504"/>
    <w:rsid w:val="00E96AA7"/>
    <w:rsid w:val="00EA25DE"/>
    <w:rsid w:val="00EA2C56"/>
    <w:rsid w:val="00EA31BB"/>
    <w:rsid w:val="00EA5F41"/>
    <w:rsid w:val="00EB1D21"/>
    <w:rsid w:val="00EB349D"/>
    <w:rsid w:val="00EC0BC0"/>
    <w:rsid w:val="00EC20CA"/>
    <w:rsid w:val="00EC5284"/>
    <w:rsid w:val="00ED06AB"/>
    <w:rsid w:val="00ED1ABF"/>
    <w:rsid w:val="00ED1E78"/>
    <w:rsid w:val="00EE24CC"/>
    <w:rsid w:val="00EE2F3F"/>
    <w:rsid w:val="00EE41AC"/>
    <w:rsid w:val="00EE5F0B"/>
    <w:rsid w:val="00EE74A9"/>
    <w:rsid w:val="00EF082D"/>
    <w:rsid w:val="00EF1DBE"/>
    <w:rsid w:val="00EF2F91"/>
    <w:rsid w:val="00EF40F1"/>
    <w:rsid w:val="00F00183"/>
    <w:rsid w:val="00F01613"/>
    <w:rsid w:val="00F027C7"/>
    <w:rsid w:val="00F0484A"/>
    <w:rsid w:val="00F068DB"/>
    <w:rsid w:val="00F20319"/>
    <w:rsid w:val="00F256A1"/>
    <w:rsid w:val="00F25C4D"/>
    <w:rsid w:val="00F25D47"/>
    <w:rsid w:val="00F30369"/>
    <w:rsid w:val="00F31773"/>
    <w:rsid w:val="00F32A17"/>
    <w:rsid w:val="00F4066D"/>
    <w:rsid w:val="00F43964"/>
    <w:rsid w:val="00F44292"/>
    <w:rsid w:val="00F52788"/>
    <w:rsid w:val="00F52B12"/>
    <w:rsid w:val="00F6047E"/>
    <w:rsid w:val="00F67B57"/>
    <w:rsid w:val="00F72FF3"/>
    <w:rsid w:val="00F7562F"/>
    <w:rsid w:val="00F77733"/>
    <w:rsid w:val="00F816D8"/>
    <w:rsid w:val="00F81DEB"/>
    <w:rsid w:val="00F8212D"/>
    <w:rsid w:val="00F823C9"/>
    <w:rsid w:val="00F827E8"/>
    <w:rsid w:val="00F83BB2"/>
    <w:rsid w:val="00F84BD4"/>
    <w:rsid w:val="00F91FB8"/>
    <w:rsid w:val="00F93251"/>
    <w:rsid w:val="00F943B9"/>
    <w:rsid w:val="00F96AA1"/>
    <w:rsid w:val="00FA59B9"/>
    <w:rsid w:val="00FB0846"/>
    <w:rsid w:val="00FB15B9"/>
    <w:rsid w:val="00FB2731"/>
    <w:rsid w:val="00FB5FBA"/>
    <w:rsid w:val="00FB6BED"/>
    <w:rsid w:val="00FC117F"/>
    <w:rsid w:val="00FD1761"/>
    <w:rsid w:val="00FD2DF1"/>
    <w:rsid w:val="00FE0696"/>
    <w:rsid w:val="00FE224E"/>
    <w:rsid w:val="00FE225D"/>
    <w:rsid w:val="00FF1926"/>
    <w:rsid w:val="00FF5529"/>
    <w:rsid w:val="00FF7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EAF85C"/>
  <w15:docId w15:val="{433C3A9D-1F7A-4A41-B691-EC7F0826C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1A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41A8"/>
    <w:pPr>
      <w:ind w:left="720"/>
      <w:contextualSpacing/>
    </w:pPr>
  </w:style>
  <w:style w:type="paragraph" w:customStyle="1" w:styleId="CCode">
    <w:name w:val="C Code"/>
    <w:basedOn w:val="Normal"/>
    <w:rsid w:val="00AD41A8"/>
    <w:pPr>
      <w:spacing w:after="0" w:line="240" w:lineRule="auto"/>
      <w:jc w:val="right"/>
    </w:pPr>
    <w:rPr>
      <w:rFonts w:ascii="Courier New" w:eastAsia="Times New Roman" w:hAnsi="Courier New" w:cs="Courier New"/>
      <w:sz w:val="24"/>
      <w:szCs w:val="24"/>
      <w:lang w:eastAsia="he-IL"/>
    </w:rPr>
  </w:style>
  <w:style w:type="paragraph" w:styleId="Footer">
    <w:name w:val="footer"/>
    <w:basedOn w:val="Normal"/>
    <w:link w:val="FooterChar"/>
    <w:uiPriority w:val="99"/>
    <w:unhideWhenUsed/>
    <w:rsid w:val="00AD41A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41A8"/>
  </w:style>
  <w:style w:type="character" w:styleId="Hyperlink">
    <w:name w:val="Hyperlink"/>
    <w:basedOn w:val="DefaultParagraphFont"/>
    <w:uiPriority w:val="99"/>
    <w:unhideWhenUsed/>
    <w:rsid w:val="00AD41A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1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1A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41A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41A8"/>
  </w:style>
  <w:style w:type="character" w:styleId="PlaceholderText">
    <w:name w:val="Placeholder Text"/>
    <w:basedOn w:val="DefaultParagraphFont"/>
    <w:uiPriority w:val="99"/>
    <w:semiHidden/>
    <w:rsid w:val="00B77BB9"/>
    <w:rPr>
      <w:color w:val="808080"/>
    </w:rPr>
  </w:style>
  <w:style w:type="table" w:styleId="TableGrid">
    <w:name w:val="Table Grid"/>
    <w:basedOn w:val="TableNormal"/>
    <w:uiPriority w:val="39"/>
    <w:rsid w:val="00C420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04553A"/>
    <w:rPr>
      <w:rFonts w:ascii="Cambria Math" w:eastAsia="Calibri" w:hAnsi="Cambria Math" w:cstheme="minorHAnsi"/>
      <w:i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0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4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5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8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5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5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8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4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85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71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4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7.bin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45.wmf"/><Relationship Id="rId366" Type="http://schemas.openxmlformats.org/officeDocument/2006/relationships/image" Target="media/image165.wmf"/><Relationship Id="rId531" Type="http://schemas.openxmlformats.org/officeDocument/2006/relationships/oleObject" Target="embeddings/oleObject278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9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image" Target="media/image150.wmf"/><Relationship Id="rId377" Type="http://schemas.openxmlformats.org/officeDocument/2006/relationships/image" Target="media/image170.wmf"/><Relationship Id="rId500" Type="http://schemas.openxmlformats.org/officeDocument/2006/relationships/image" Target="media/image228.wmf"/><Relationship Id="rId5" Type="http://schemas.openxmlformats.org/officeDocument/2006/relationships/numbering" Target="numbering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6.bin"/><Relationship Id="rId444" Type="http://schemas.openxmlformats.org/officeDocument/2006/relationships/image" Target="media/image200.wmf"/><Relationship Id="rId486" Type="http://schemas.openxmlformats.org/officeDocument/2006/relationships/image" Target="media/image221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87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40.bin"/><Relationship Id="rId497" Type="http://schemas.openxmlformats.org/officeDocument/2006/relationships/oleObject" Target="embeddings/oleObject261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7.bin"/><Relationship Id="rId522" Type="http://schemas.openxmlformats.org/officeDocument/2006/relationships/image" Target="media/image239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83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23.bin"/><Relationship Id="rId466" Type="http://schemas.openxmlformats.org/officeDocument/2006/relationships/image" Target="media/image211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46.wmf"/><Relationship Id="rId533" Type="http://schemas.openxmlformats.org/officeDocument/2006/relationships/oleObject" Target="embeddings/oleObject279.bin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1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1.wmf"/><Relationship Id="rId502" Type="http://schemas.openxmlformats.org/officeDocument/2006/relationships/image" Target="media/image229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71.wmf"/><Relationship Id="rId7" Type="http://schemas.openxmlformats.org/officeDocument/2006/relationships/settings" Target="setting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4.wmf"/><Relationship Id="rId390" Type="http://schemas.openxmlformats.org/officeDocument/2006/relationships/image" Target="media/image177.png"/><Relationship Id="rId404" Type="http://schemas.openxmlformats.org/officeDocument/2006/relationships/oleObject" Target="embeddings/oleObject209.bin"/><Relationship Id="rId446" Type="http://schemas.openxmlformats.org/officeDocument/2006/relationships/image" Target="media/image201.wmf"/><Relationship Id="rId250" Type="http://schemas.openxmlformats.org/officeDocument/2006/relationships/image" Target="media/image118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88" Type="http://schemas.openxmlformats.org/officeDocument/2006/relationships/image" Target="media/image222.wmf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82.bin"/><Relationship Id="rId513" Type="http://schemas.openxmlformats.org/officeDocument/2006/relationships/oleObject" Target="embeddings/oleObject269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88.wmf"/><Relationship Id="rId457" Type="http://schemas.openxmlformats.org/officeDocument/2006/relationships/oleObject" Target="embeddings/oleObject241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2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8.bin"/><Relationship Id="rId524" Type="http://schemas.openxmlformats.org/officeDocument/2006/relationships/image" Target="media/image240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5.bin"/><Relationship Id="rId230" Type="http://schemas.openxmlformats.org/officeDocument/2006/relationships/image" Target="media/image110.wmf"/><Relationship Id="rId468" Type="http://schemas.openxmlformats.org/officeDocument/2006/relationships/image" Target="media/image212.wmf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47.wmf"/><Relationship Id="rId349" Type="http://schemas.openxmlformats.org/officeDocument/2006/relationships/oleObject" Target="embeddings/oleObject183.bin"/><Relationship Id="rId514" Type="http://schemas.openxmlformats.org/officeDocument/2006/relationships/image" Target="media/image235.wmf"/><Relationship Id="rId535" Type="http://schemas.openxmlformats.org/officeDocument/2006/relationships/fontTable" Target="fontTable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62.wmf"/><Relationship Id="rId381" Type="http://schemas.openxmlformats.org/officeDocument/2006/relationships/image" Target="media/image172.wmf"/><Relationship Id="rId416" Type="http://schemas.openxmlformats.org/officeDocument/2006/relationships/oleObject" Target="embeddings/oleObject218.bin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31.bin"/><Relationship Id="rId458" Type="http://schemas.openxmlformats.org/officeDocument/2006/relationships/image" Target="media/image207.wmf"/><Relationship Id="rId479" Type="http://schemas.openxmlformats.org/officeDocument/2006/relationships/oleObject" Target="embeddings/oleObject252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9.bin"/><Relationship Id="rId318" Type="http://schemas.openxmlformats.org/officeDocument/2006/relationships/image" Target="media/image142.wmf"/><Relationship Id="rId339" Type="http://schemas.openxmlformats.org/officeDocument/2006/relationships/image" Target="media/image152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525" Type="http://schemas.openxmlformats.org/officeDocument/2006/relationships/oleObject" Target="embeddings/oleObject275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57.wmf"/><Relationship Id="rId371" Type="http://schemas.openxmlformats.org/officeDocument/2006/relationships/image" Target="media/image167.wmf"/><Relationship Id="rId406" Type="http://schemas.openxmlformats.org/officeDocument/2006/relationships/oleObject" Target="embeddings/oleObject210.bin"/><Relationship Id="rId9" Type="http://schemas.openxmlformats.org/officeDocument/2006/relationships/footnotes" Target="footnotes.xml"/><Relationship Id="rId210" Type="http://schemas.openxmlformats.org/officeDocument/2006/relationships/image" Target="media/image100.wmf"/><Relationship Id="rId392" Type="http://schemas.openxmlformats.org/officeDocument/2006/relationships/image" Target="media/image179.png"/><Relationship Id="rId427" Type="http://schemas.openxmlformats.org/officeDocument/2006/relationships/oleObject" Target="embeddings/oleObject226.bin"/><Relationship Id="rId448" Type="http://schemas.openxmlformats.org/officeDocument/2006/relationships/image" Target="media/image202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2.bin"/><Relationship Id="rId480" Type="http://schemas.openxmlformats.org/officeDocument/2006/relationships/image" Target="media/image218.wmf"/><Relationship Id="rId515" Type="http://schemas.openxmlformats.org/officeDocument/2006/relationships/oleObject" Target="embeddings/oleObject270.bin"/><Relationship Id="rId536" Type="http://schemas.openxmlformats.org/officeDocument/2006/relationships/theme" Target="theme/theme1.xml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200.bin"/><Relationship Id="rId417" Type="http://schemas.openxmlformats.org/officeDocument/2006/relationships/image" Target="media/image189.wmf"/><Relationship Id="rId438" Type="http://schemas.openxmlformats.org/officeDocument/2006/relationships/image" Target="media/image197.wmf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25.wmf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3.wmf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526" Type="http://schemas.openxmlformats.org/officeDocument/2006/relationships/image" Target="media/image241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wmf"/><Relationship Id="rId330" Type="http://schemas.openxmlformats.org/officeDocument/2006/relationships/image" Target="media/image148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1.bin"/><Relationship Id="rId428" Type="http://schemas.openxmlformats.org/officeDocument/2006/relationships/image" Target="media/image192.wmf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image" Target="media/image208.wmf"/><Relationship Id="rId481" Type="http://schemas.openxmlformats.org/officeDocument/2006/relationships/oleObject" Target="embeddings/oleObject253.bin"/><Relationship Id="rId516" Type="http://schemas.openxmlformats.org/officeDocument/2006/relationships/image" Target="media/image236.wmf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image" Target="media/image143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53.wmf"/><Relationship Id="rId362" Type="http://schemas.openxmlformats.org/officeDocument/2006/relationships/image" Target="media/image163.wmf"/><Relationship Id="rId383" Type="http://schemas.openxmlformats.org/officeDocument/2006/relationships/image" Target="media/image173.wmf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2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203.wmf"/><Relationship Id="rId471" Type="http://schemas.openxmlformats.org/officeDocument/2006/relationships/oleObject" Target="embeddings/oleObject248.bin"/><Relationship Id="rId506" Type="http://schemas.openxmlformats.org/officeDocument/2006/relationships/image" Target="media/image231.wmf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38.wmf"/><Relationship Id="rId492" Type="http://schemas.openxmlformats.org/officeDocument/2006/relationships/image" Target="media/image224.wmf"/><Relationship Id="rId527" Type="http://schemas.openxmlformats.org/officeDocument/2006/relationships/oleObject" Target="embeddings/oleObject276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58.wmf"/><Relationship Id="rId373" Type="http://schemas.openxmlformats.org/officeDocument/2006/relationships/image" Target="media/image168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7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0.wmf"/><Relationship Id="rId440" Type="http://schemas.openxmlformats.org/officeDocument/2006/relationships/image" Target="media/image19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461" Type="http://schemas.openxmlformats.org/officeDocument/2006/relationships/oleObject" Target="embeddings/oleObject243.bin"/><Relationship Id="rId482" Type="http://schemas.openxmlformats.org/officeDocument/2006/relationships/image" Target="media/image219.wmf"/><Relationship Id="rId517" Type="http://schemas.openxmlformats.org/officeDocument/2006/relationships/oleObject" Target="embeddings/oleObject271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90.bin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0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430" Type="http://schemas.openxmlformats.org/officeDocument/2006/relationships/image" Target="media/image19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38.bin"/><Relationship Id="rId472" Type="http://schemas.openxmlformats.org/officeDocument/2006/relationships/image" Target="media/image214.wmf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28" Type="http://schemas.openxmlformats.org/officeDocument/2006/relationships/image" Target="media/image242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20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09.wmf"/><Relationship Id="rId483" Type="http://schemas.openxmlformats.org/officeDocument/2006/relationships/oleObject" Target="embeddings/oleObject254.bin"/><Relationship Id="rId518" Type="http://schemas.openxmlformats.org/officeDocument/2006/relationships/image" Target="media/image237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4.wmf"/><Relationship Id="rId343" Type="http://schemas.openxmlformats.org/officeDocument/2006/relationships/image" Target="media/image154.wmf"/><Relationship Id="rId364" Type="http://schemas.openxmlformats.org/officeDocument/2006/relationships/image" Target="media/image16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74.wmf"/><Relationship Id="rId19" Type="http://schemas.openxmlformats.org/officeDocument/2006/relationships/image" Target="media/image5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14.bin"/><Relationship Id="rId431" Type="http://schemas.openxmlformats.org/officeDocument/2006/relationships/oleObject" Target="embeddings/oleObject228.bin"/><Relationship Id="rId452" Type="http://schemas.openxmlformats.org/officeDocument/2006/relationships/image" Target="media/image204.wmf"/><Relationship Id="rId473" Type="http://schemas.openxmlformats.org/officeDocument/2006/relationships/oleObject" Target="embeddings/oleObject249.bin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529" Type="http://schemas.openxmlformats.org/officeDocument/2006/relationships/oleObject" Target="embeddings/oleObject277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9.wmf"/><Relationship Id="rId312" Type="http://schemas.openxmlformats.org/officeDocument/2006/relationships/image" Target="media/image139.wmf"/><Relationship Id="rId333" Type="http://schemas.openxmlformats.org/officeDocument/2006/relationships/image" Target="media/image149.wmf"/><Relationship Id="rId354" Type="http://schemas.openxmlformats.org/officeDocument/2006/relationships/image" Target="media/image159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69.wmf"/><Relationship Id="rId396" Type="http://schemas.openxmlformats.org/officeDocument/2006/relationships/oleObject" Target="embeddings/oleObject205.bin"/><Relationship Id="rId3" Type="http://schemas.openxmlformats.org/officeDocument/2006/relationships/customXml" Target="../customXml/item3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07.bin"/><Relationship Id="rId421" Type="http://schemas.openxmlformats.org/officeDocument/2006/relationships/image" Target="media/image191.wmf"/><Relationship Id="rId442" Type="http://schemas.openxmlformats.org/officeDocument/2006/relationships/image" Target="media/image199.wmf"/><Relationship Id="rId463" Type="http://schemas.openxmlformats.org/officeDocument/2006/relationships/oleObject" Target="embeddings/oleObject244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302" Type="http://schemas.openxmlformats.org/officeDocument/2006/relationships/image" Target="media/image134.wmf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0.bin"/><Relationship Id="rId530" Type="http://schemas.openxmlformats.org/officeDocument/2006/relationships/image" Target="media/image24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15.bin"/><Relationship Id="rId432" Type="http://schemas.openxmlformats.org/officeDocument/2006/relationships/image" Target="media/image194.wmf"/><Relationship Id="rId453" Type="http://schemas.openxmlformats.org/officeDocument/2006/relationships/oleObject" Target="embeddings/oleObject239.bin"/><Relationship Id="rId474" Type="http://schemas.openxmlformats.org/officeDocument/2006/relationships/image" Target="media/image215.wmf"/><Relationship Id="rId509" Type="http://schemas.openxmlformats.org/officeDocument/2006/relationships/oleObject" Target="embeddings/oleObject267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0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2.wmf"/><Relationship Id="rId520" Type="http://schemas.openxmlformats.org/officeDocument/2006/relationships/image" Target="media/image238.wmf"/><Relationship Id="rId4" Type="http://schemas.openxmlformats.org/officeDocument/2006/relationships/customXml" Target="../customXml/item4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0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5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345" Type="http://schemas.openxmlformats.org/officeDocument/2006/relationships/image" Target="media/image155.wmf"/><Relationship Id="rId387" Type="http://schemas.openxmlformats.org/officeDocument/2006/relationships/image" Target="media/image175.wmf"/><Relationship Id="rId510" Type="http://schemas.openxmlformats.org/officeDocument/2006/relationships/image" Target="media/image23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2.bin"/><Relationship Id="rId454" Type="http://schemas.openxmlformats.org/officeDocument/2006/relationships/image" Target="media/image205.wmf"/><Relationship Id="rId496" Type="http://schemas.openxmlformats.org/officeDocument/2006/relationships/image" Target="media/image226.wmf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40.wmf"/><Relationship Id="rId356" Type="http://schemas.openxmlformats.org/officeDocument/2006/relationships/image" Target="media/image160.wmf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3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5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4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195.wmf"/><Relationship Id="rId476" Type="http://schemas.openxmlformats.org/officeDocument/2006/relationships/image" Target="media/image216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6.bin"/><Relationship Id="rId501" Type="http://schemas.openxmlformats.org/officeDocument/2006/relationships/oleObject" Target="embeddings/oleObject263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5.wmf"/><Relationship Id="rId6" Type="http://schemas.openxmlformats.org/officeDocument/2006/relationships/styles" Target="styl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35.bin"/><Relationship Id="rId487" Type="http://schemas.openxmlformats.org/officeDocument/2006/relationships/oleObject" Target="embeddings/oleObject256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6.wmf"/><Relationship Id="rId512" Type="http://schemas.openxmlformats.org/officeDocument/2006/relationships/image" Target="media/image23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76.png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06.wmf"/><Relationship Id="rId498" Type="http://schemas.openxmlformats.org/officeDocument/2006/relationships/image" Target="media/image227.wmf"/><Relationship Id="rId13" Type="http://schemas.openxmlformats.org/officeDocument/2006/relationships/image" Target="media/image2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274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61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6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66.wmf"/><Relationship Id="rId534" Type="http://schemas.openxmlformats.org/officeDocument/2006/relationships/footer" Target="footer1.xml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9.bin"/><Relationship Id="rId436" Type="http://schemas.openxmlformats.org/officeDocument/2006/relationships/image" Target="media/image196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17.wmf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24.wmf"/><Relationship Id="rId338" Type="http://schemas.openxmlformats.org/officeDocument/2006/relationships/oleObject" Target="embeddings/oleObject177.bin"/><Relationship Id="rId503" Type="http://schemas.openxmlformats.org/officeDocument/2006/relationships/oleObject" Target="embeddings/oleObject264.bin"/><Relationship Id="rId8" Type="http://schemas.openxmlformats.org/officeDocument/2006/relationships/webSettings" Target="webSettings.xml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78.png"/><Relationship Id="rId405" Type="http://schemas.openxmlformats.org/officeDocument/2006/relationships/image" Target="media/image186.wmf"/><Relationship Id="rId447" Type="http://schemas.openxmlformats.org/officeDocument/2006/relationships/oleObject" Target="embeddings/oleObject236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7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92F971356DA1D4AA42BF1B0DDFC4CF0" ma:contentTypeVersion="0" ma:contentTypeDescription="Create a new document." ma:contentTypeScope="" ma:versionID="4e2963c44c20ac4a1bbb319f7c2008d1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35b7e6c09693e70aecfe85f1d5a27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81622C-5CA2-4E20-97B3-1A32850A52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EC402E7-B9C0-4C87-B3C9-487C467A8BA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C603F9E-FCE0-4343-ADE0-AA4F93DA675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1B7355B-5C3A-4726-928F-DA958ECD42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1</Pages>
  <Words>4240</Words>
  <Characters>21201</Characters>
  <Application>Microsoft Office Word</Application>
  <DocSecurity>0</DocSecurity>
  <Lines>176</Lines>
  <Paragraphs>5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alah Mira</dc:creator>
  <cp:lastModifiedBy>Omer Gino</cp:lastModifiedBy>
  <cp:revision>11</cp:revision>
  <cp:lastPrinted>2020-03-26T12:31:00Z</cp:lastPrinted>
  <dcterms:created xsi:type="dcterms:W3CDTF">2020-04-22T08:33:00Z</dcterms:created>
  <dcterms:modified xsi:type="dcterms:W3CDTF">2020-04-23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2F971356DA1D4AA42BF1B0DDFC4CF0</vt:lpwstr>
  </property>
  <property fmtid="{D5CDD505-2E9C-101B-9397-08002B2CF9AE}" pid="3" name="MTWinEqns">
    <vt:bool>true</vt:bool>
  </property>
</Properties>
</file>